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238.xml" ContentType="application/vnd.openxmlformats-officedocument.presentationml.tags+xml"/>
  <Override PartName="/ppt/tags/tag569.xml" ContentType="application/vnd.openxmlformats-officedocument.presentationml.tags+xml"/>
  <Override PartName="/ppt/tags/tag916.xml" ContentType="application/vnd.openxmlformats-officedocument.presentationml.tags+xml"/>
  <Override PartName="/ppt/tags/tag424.xml" ContentType="application/vnd.openxmlformats-officedocument.presentationml.tags+xml"/>
  <Override PartName="/ppt/tags/tag610.xml" ContentType="application/vnd.openxmlformats-officedocument.presentationml.tags+xml"/>
  <Override PartName="/ppt/tags/tag755.xml" ContentType="application/vnd.openxmlformats-officedocument.presentationml.tags+xml"/>
  <Override PartName="/ppt/tags/tag941.xml" ContentType="application/vnd.openxmlformats-officedocument.presentationml.tags+xml"/>
  <Override PartName="/ppt/tags/tag1087.xml" ContentType="application/vnd.openxmlformats-officedocument.presentationml.tags+xml"/>
  <Override PartName="/ppt/tags/tag1103.xml" ContentType="application/vnd.openxmlformats-officedocument.presentationml.tags+xml"/>
  <Override PartName="/ppt/slideLayouts/slideLayout2.xml" ContentType="application/vnd.openxmlformats-officedocument.presentationml.slideLayout+xml"/>
  <Override PartName="/ppt/tags/tag263.xml" ContentType="application/vnd.openxmlformats-officedocument.presentationml.tags+xml"/>
  <Override PartName="/ppt/tags/tag594.xml" ContentType="application/vnd.openxmlformats-officedocument.presentationml.tags+xml"/>
  <Override PartName="/ppt/tags/tag780.xml" ContentType="application/vnd.openxmlformats-officedocument.presentationml.tags+xml"/>
  <Default Extension="xml" ContentType="application/xml"/>
  <Override PartName="/ppt/tags/tag38.xml" ContentType="application/vnd.openxmlformats-officedocument.presentationml.tags+xml"/>
  <Override PartName="/ppt/tags/tag339.xml" ContentType="application/vnd.openxmlformats-officedocument.presentationml.tags+xml"/>
  <Override PartName="/ppt/tags/tag525.xml" ContentType="application/vnd.openxmlformats-officedocument.presentationml.tags+xml"/>
  <Override PartName="/ppt/slideLayouts/slideLayout24.xml" ContentType="application/vnd.openxmlformats-officedocument.presentationml.slideLayout+xml"/>
  <Override PartName="/ppt/tags/tag1018.xml" ContentType="application/vnd.openxmlformats-officedocument.presentationml.tags+xml"/>
  <Override PartName="/ppt/tags/tag63.xml" ContentType="application/vnd.openxmlformats-officedocument.presentationml.tags+xml"/>
  <Override PartName="/ppt/tags/tag178.xml" ContentType="application/vnd.openxmlformats-officedocument.presentationml.tags+xml"/>
  <Override PartName="/ppt/tags/tag364.xml" ContentType="application/vnd.openxmlformats-officedocument.presentationml.tags+xml"/>
  <Override PartName="/ppt/tags/tag711.xml" ContentType="application/vnd.openxmlformats-officedocument.presentationml.tags+xml"/>
  <Override PartName="/ppt/tags/tag856.xml" ContentType="application/vnd.openxmlformats-officedocument.presentationml.tags+xml"/>
  <Override PartName="/ppt/tags/tag1043.xml" ContentType="application/vnd.openxmlformats-officedocument.presentationml.tags+xml"/>
  <Override PartName="/ppt/tags/tag109.xml" ContentType="application/vnd.openxmlformats-officedocument.presentationml.tags+xml"/>
  <Override PartName="/ppt/tags/tag550.xml" ContentType="application/vnd.openxmlformats-officedocument.presentationml.tags+xml"/>
  <Override PartName="/ppt/tags/tag695.xml" ContentType="application/vnd.openxmlformats-officedocument.presentationml.tags+xml"/>
  <Override PartName="/ppt/tags/tag881.xml" ContentType="application/vnd.openxmlformats-officedocument.presentationml.tags+xml"/>
  <Override PartName="/ppt/tags/tag279.xml" ContentType="application/vnd.openxmlformats-officedocument.presentationml.tags+xml"/>
  <Override PartName="/ppt/tags/tag626.xml" ContentType="application/vnd.openxmlformats-officedocument.presentationml.tags+xml"/>
  <Override PartName="/ppt/tags/tag957.xml" ContentType="application/vnd.openxmlformats-officedocument.presentationml.tags+xml"/>
  <Override PartName="/ppt/tags/tag1119.xml" ContentType="application/vnd.openxmlformats-officedocument.presentationml.tags+xml"/>
  <Override PartName="/ppt/tags/tag134.xml" ContentType="application/vnd.openxmlformats-officedocument.presentationml.tags+xml"/>
  <Override PartName="/ppt/tags/tag320.xml" ContentType="application/vnd.openxmlformats-officedocument.presentationml.tags+xml"/>
  <Override PartName="/ppt/tags/tag465.xml" ContentType="application/vnd.openxmlformats-officedocument.presentationml.tags+xml"/>
  <Override PartName="/ppt/tags/tag796.xml" ContentType="application/vnd.openxmlformats-officedocument.presentationml.tags+xml"/>
  <Override PartName="/ppt/tags/tag812.xml" ContentType="application/vnd.openxmlformats-officedocument.presentationml.tags+xml"/>
  <Override PartName="/ppt/tags/tag1144.xml" ContentType="application/vnd.openxmlformats-officedocument.presentationml.tags+xml"/>
  <Override PartName="/ppt/tags/tag651.xml" ContentType="application/vnd.openxmlformats-officedocument.presentationml.tags+xml"/>
  <Override PartName="/ppt/tags/tag982.xml" ContentType="application/vnd.openxmlformats-officedocument.presentationml.tags+xml"/>
  <Default Extension="png" ContentType="image/png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490.xml" ContentType="application/vnd.openxmlformats-officedocument.presentationml.tags+xml"/>
  <Override PartName="/ppt/tags/tag727.xml" ContentType="application/vnd.openxmlformats-officedocument.presentationml.tags+xml"/>
  <Override PartName="/ppt/tags/tag913.xml" ContentType="application/vnd.openxmlformats-officedocument.presentationml.tags+xml"/>
  <Override PartName="/ppt/tags/tag1059.xml" ContentType="application/vnd.openxmlformats-officedocument.presentationml.tags+xml"/>
  <Override PartName="/ppt/tags/tag235.xml" ContentType="application/vnd.openxmlformats-officedocument.presentationml.tags+xml"/>
  <Override PartName="/ppt/tags/tag421.xml" ContentType="application/vnd.openxmlformats-officedocument.presentationml.tags+xml"/>
  <Override PartName="/ppt/tags/tag566.xml" ContentType="application/vnd.openxmlformats-officedocument.presentationml.tags+xml"/>
  <Override PartName="/ppt/tags/tag752.xml" ContentType="application/vnd.openxmlformats-officedocument.presentationml.tags+xml"/>
  <Override PartName="/ppt/tags/tag897.xml" ContentType="application/vnd.openxmlformats-officedocument.presentationml.tags+xml"/>
  <Override PartName="/ppt/tags/tag1100.xml" ContentType="application/vnd.openxmlformats-officedocument.presentationml.tags+xml"/>
  <Override PartName="/ppt/tags/tag260.xml" ContentType="application/vnd.openxmlformats-officedocument.presentationml.tags+xml"/>
  <Override PartName="/ppt/tags/tag591.xml" ContentType="application/vnd.openxmlformats-officedocument.presentationml.tags+xml"/>
  <Override PartName="/ppt/tags/tag828.xml" ContentType="application/vnd.openxmlformats-officedocument.presentationml.tags+xml"/>
  <Override PartName="/ppt/tags/tag1084.xml" ContentType="application/vnd.openxmlformats-officedocument.presentationml.tags+xml"/>
  <Override PartName="/ppt/tags/tag35.xml" ContentType="application/vnd.openxmlformats-officedocument.presentationml.tags+xml"/>
  <Override PartName="/ppt/tags/tag336.xml" ContentType="application/vnd.openxmlformats-officedocument.presentationml.tags+xml"/>
  <Override PartName="/ppt/slideLayouts/slideLayout21.xml" ContentType="application/vnd.openxmlformats-officedocument.presentationml.slideLayout+xml"/>
  <Override PartName="/ppt/tags/tag667.xml" ContentType="application/vnd.openxmlformats-officedocument.presentationml.tags+xml"/>
  <Override PartName="/ppt/tags/tag1015.xml" ContentType="application/vnd.openxmlformats-officedocument.presentationml.tags+xml"/>
  <Override PartName="/ppt/tags/tag175.xml" ContentType="application/vnd.openxmlformats-officedocument.presentationml.tags+xml"/>
  <Override PartName="/ppt/tags/tag522.xml" ContentType="application/vnd.openxmlformats-officedocument.presentationml.tags+xml"/>
  <Override PartName="/ppt/tags/tag853.xml" ContentType="application/vnd.openxmlformats-officedocument.presentationml.tags+xml"/>
  <Override PartName="/ppt/tags/tag998.xml" ContentType="application/vnd.openxmlformats-officedocument.presentationml.tags+xml"/>
  <Override PartName="/ppt/tags/tag60.xml" ContentType="application/vnd.openxmlformats-officedocument.presentationml.tags+xml"/>
  <Override PartName="/ppt/tags/tag361.xml" ContentType="application/vnd.openxmlformats-officedocument.presentationml.tags+xml"/>
  <Override PartName="/ppt/tags/tag692.xml" ContentType="application/vnd.openxmlformats-officedocument.presentationml.tags+xml"/>
  <Override PartName="/ppt/tags/tag929.xml" ContentType="application/vnd.openxmlformats-officedocument.presentationml.tags+xml"/>
  <Override PartName="/ppt/tags/tag1040.xml" ContentType="application/vnd.openxmlformats-officedocument.presentationml.tags+xml"/>
  <Override PartName="/ppt/tags/tag106.xml" ContentType="application/vnd.openxmlformats-officedocument.presentationml.tags+xml"/>
  <Override PartName="/ppt/tags/tag437.xml" ContentType="application/vnd.openxmlformats-officedocument.presentationml.tags+xml"/>
  <Override PartName="/ppt/tags/tag623.xml" ContentType="application/vnd.openxmlformats-officedocument.presentationml.tags+xml"/>
  <Override PartName="/ppt/tags/tag768.xml" ContentType="application/vnd.openxmlformats-officedocument.presentationml.tags+xml"/>
  <Override PartName="/ppt/tags/tag1116.xml" ContentType="application/vnd.openxmlformats-officedocument.presentationml.tags+xml"/>
  <Override PartName="/ppt/tags/tag131.xml" ContentType="application/vnd.openxmlformats-officedocument.presentationml.tags+xml"/>
  <Override PartName="/ppt/tags/tag276.xml" ContentType="application/vnd.openxmlformats-officedocument.presentationml.tags+xml"/>
  <Override PartName="/ppt/tags/tag462.xml" ContentType="application/vnd.openxmlformats-officedocument.presentationml.tags+xml"/>
  <Override PartName="/ppt/tags/tag954.xml" ContentType="application/vnd.openxmlformats-officedocument.presentationml.tags+xml"/>
  <Override PartName="/ppt/tags/tag207.xml" ContentType="application/vnd.openxmlformats-officedocument.presentationml.tags+xml"/>
  <Override PartName="/ppt/tags/tag793.xml" ContentType="application/vnd.openxmlformats-officedocument.presentationml.tags+xml"/>
  <Override PartName="/ppt/tags/tag1141.xml" ContentType="application/vnd.openxmlformats-officedocument.presentationml.tags+xml"/>
  <Override PartName="/ppt/tags/tag2.xml" ContentType="application/vnd.openxmlformats-officedocument.presentationml.tags+xml"/>
  <Override PartName="/ppt/tags/tag538.xml" ContentType="application/vnd.openxmlformats-officedocument.presentationml.tags+xml"/>
  <Override PartName="/ppt/tags/tag724.xml" ContentType="application/vnd.openxmlformats-officedocument.presentationml.tags+xml"/>
  <Override PartName="/ppt/tags/tag869.xml" ContentType="application/vnd.openxmlformats-officedocument.presentationml.tags+xml"/>
  <Override PartName="/ppt/tags/tag76.xml" ContentType="application/vnd.openxmlformats-officedocument.presentationml.tags+xml"/>
  <Override PartName="/ppt/tags/tag232.xml" ContentType="application/vnd.openxmlformats-officedocument.presentationml.tags+xml"/>
  <Override PartName="/ppt/tags/tag377.xml" ContentType="application/vnd.openxmlformats-officedocument.presentationml.tags+xml"/>
  <Override PartName="/ppt/tags/tag563.xml" ContentType="application/vnd.openxmlformats-officedocument.presentationml.tags+xml"/>
  <Override PartName="/ppt/tags/tag894.xml" ContentType="application/vnd.openxmlformats-officedocument.presentationml.tags+xml"/>
  <Override PartName="/ppt/tags/tag910.xml" ContentType="application/vnd.openxmlformats-officedocument.presentationml.tags+xml"/>
  <Override PartName="/ppt/tags/tag1056.xml" ContentType="application/vnd.openxmlformats-officedocument.presentationml.tags+xml"/>
  <Override PartName="/ppt/tags/tag308.xml" ContentType="application/vnd.openxmlformats-officedocument.presentationml.tags+xml"/>
  <Override PartName="/ppt/tags/tag639.xml" ContentType="application/vnd.openxmlformats-officedocument.presentationml.tags+xml"/>
  <Override PartName="/ppt/tags/tag1081.xml" ContentType="application/vnd.openxmlformats-officedocument.presentationml.tags+xml"/>
  <Override PartName="/ppt/tags/tag147.xml" ContentType="application/vnd.openxmlformats-officedocument.presentationml.tags+xml"/>
  <Override PartName="/ppt/tags/tag478.xml" ContentType="application/vnd.openxmlformats-officedocument.presentationml.tags+xml"/>
  <Override PartName="/ppt/tags/tag825.xml" ContentType="application/vnd.openxmlformats-officedocument.presentationml.tags+xml"/>
  <Override PartName="/ppt/tags/tag1157.xml" ContentType="application/vnd.openxmlformats-officedocument.presentationml.tags+xml"/>
  <Override PartName="/ppt/tags/tag32.xml" ContentType="application/vnd.openxmlformats-officedocument.presentationml.tags+xml"/>
  <Override PartName="/ppt/tags/tag333.xml" ContentType="application/vnd.openxmlformats-officedocument.presentationml.tags+xml"/>
  <Override PartName="/ppt/tags/tag664.xml" ContentType="application/vnd.openxmlformats-officedocument.presentationml.tags+xml"/>
  <Override PartName="/ppt/tags/tag850.xml" ContentType="application/vnd.openxmlformats-officedocument.presentationml.tags+xml"/>
  <Override PartName="/ppt/tags/tag995.xml" ContentType="application/vnd.openxmlformats-officedocument.presentationml.tags+xml"/>
  <Override PartName="/ppt/tags/tag1012.xml" ContentType="application/vnd.openxmlformats-officedocument.presentationml.tags+xml"/>
  <Override PartName="/ppt/tags/tag172.xml" ContentType="application/vnd.openxmlformats-officedocument.presentationml.tags+xml"/>
  <Override PartName="/ppt/tags/tag409.xml" ContentType="application/vnd.openxmlformats-officedocument.presentationml.tags+xml"/>
  <Override PartName="/ppt/tags/tag103.xml" ContentType="application/vnd.openxmlformats-officedocument.presentationml.tags+xml"/>
  <Override PartName="/ppt/tags/tag248.xml" ContentType="application/vnd.openxmlformats-officedocument.presentationml.tags+xml"/>
  <Override PartName="/ppt/tags/tag434.xml" ContentType="application/vnd.openxmlformats-officedocument.presentationml.tags+xml"/>
  <Override PartName="/ppt/tags/tag579.xml" ContentType="application/vnd.openxmlformats-officedocument.presentationml.tags+xml"/>
  <Override PartName="/ppt/tags/tag926.xml" ContentType="application/vnd.openxmlformats-officedocument.presentationml.tags+xml"/>
  <Override PartName="/ppt/tags/tag1113.xml" ContentType="application/vnd.openxmlformats-officedocument.presentationml.tags+xml"/>
  <Override PartName="/ppt/notesSlides/notesSlide1.xml" ContentType="application/vnd.openxmlformats-officedocument.presentationml.notesSlide+xml"/>
  <Override PartName="/ppt/tags/tag273.xml" ContentType="application/vnd.openxmlformats-officedocument.presentationml.tags+xml"/>
  <Override PartName="/ppt/tags/tag620.xml" ContentType="application/vnd.openxmlformats-officedocument.presentationml.tags+xml"/>
  <Override PartName="/ppt/tags/tag765.xml" ContentType="application/vnd.openxmlformats-officedocument.presentationml.tags+xml"/>
  <Override PartName="/ppt/tags/tag951.xml" ContentType="application/vnd.openxmlformats-officedocument.presentationml.tags+xml"/>
  <Override PartName="/ppt/tags/tag1097.xml" ContentType="application/vnd.openxmlformats-officedocument.presentationml.tags+xml"/>
  <Override PartName="/ppt/slideLayouts/slideLayout34.xml" ContentType="application/vnd.openxmlformats-officedocument.presentationml.slideLayout+xml"/>
  <Override PartName="/ppt/tags/tag790.xml" ContentType="application/vnd.openxmlformats-officedocument.presentationml.tags+xml"/>
  <Override PartName="/ppt/tags/tag48.xml" ContentType="application/vnd.openxmlformats-officedocument.presentationml.tags+xml"/>
  <Override PartName="/ppt/tags/tag188.xml" ContentType="application/vnd.openxmlformats-officedocument.presentationml.tags+xml"/>
  <Override PartName="/ppt/tags/tag204.xml" ContentType="application/vnd.openxmlformats-officedocument.presentationml.tags+xml"/>
  <Override PartName="/ppt/tags/tag349.xml" ContentType="application/vnd.openxmlformats-officedocument.presentationml.tags+xml"/>
  <Override PartName="/ppt/tags/tag535.xml" ContentType="application/vnd.openxmlformats-officedocument.presentationml.tags+xml"/>
  <Override PartName="/ppt/tags/tag866.xml" ContentType="application/vnd.openxmlformats-officedocument.presentationml.tags+xml"/>
  <Override PartName="/ppt/tags/tag1028.xml" ContentType="application/vnd.openxmlformats-officedocument.presentationml.tags+xml"/>
  <Override PartName="/ppt/tags/tag73.xml" ContentType="application/vnd.openxmlformats-officedocument.presentationml.tags+xml"/>
  <Override PartName="/ppt/tags/tag374.xml" ContentType="application/vnd.openxmlformats-officedocument.presentationml.tags+xml"/>
  <Override PartName="/ppt/tags/tag721.xml" ContentType="application/vnd.openxmlformats-officedocument.presentationml.tags+xml"/>
  <Override PartName="/ppt/tags/tag1053.xml" ContentType="application/vnd.openxmlformats-officedocument.presentationml.tags+xml"/>
  <Override PartName="/ppt/tags/tag119.xml" ContentType="application/vnd.openxmlformats-officedocument.presentationml.tags+xml"/>
  <Override PartName="/ppt/tags/tag560.xml" ContentType="application/vnd.openxmlformats-officedocument.presentationml.tags+xml"/>
  <Override PartName="/ppt/tags/tag891.xml" ContentType="application/vnd.openxmlformats-officedocument.presentationml.tags+xml"/>
  <Override PartName="/ppt/tags/tag1129.xml" ContentType="application/vnd.openxmlformats-officedocument.presentationml.tags+xml"/>
  <Override PartName="/ppt/tags/tag289.xml" ContentType="application/vnd.openxmlformats-officedocument.presentationml.tags+xml"/>
  <Override PartName="/ppt/tags/tag305.xml" ContentType="application/vnd.openxmlformats-officedocument.presentationml.tags+xml"/>
  <Override PartName="/ppt/tags/tag636.xml" ContentType="application/vnd.openxmlformats-officedocument.presentationml.tags+xml"/>
  <Override PartName="/ppt/tags/tag822.xml" ContentType="application/vnd.openxmlformats-officedocument.presentationml.tags+xml"/>
  <Override PartName="/ppt/tags/tag967.xml" ContentType="application/vnd.openxmlformats-officedocument.presentationml.tags+xml"/>
  <Override PartName="/ppt/tags/tag144.xml" ContentType="application/vnd.openxmlformats-officedocument.presentationml.tags+xml"/>
  <Override PartName="/ppt/tags/tag330.xml" ContentType="application/vnd.openxmlformats-officedocument.presentationml.tags+xml"/>
  <Override PartName="/ppt/tags/tag475.xml" ContentType="application/vnd.openxmlformats-officedocument.presentationml.tags+xml"/>
  <Override PartName="/ppt/tags/tag661.xml" ContentType="application/vnd.openxmlformats-officedocument.presentationml.tags+xml"/>
  <Override PartName="/ppt/tags/tag992.xml" ContentType="application/vnd.openxmlformats-officedocument.presentationml.tags+xml"/>
  <Override PartName="/ppt/tags/tag1154.xml" ContentType="application/vnd.openxmlformats-officedocument.presentationml.tags+xml"/>
  <Override PartName="/ppt/tags/tag406.xml" ContentType="application/vnd.openxmlformats-officedocument.presentationml.tags+xml"/>
  <Override PartName="/ppt/tags/tag737.xml" ContentType="application/vnd.openxmlformats-officedocument.presentationml.tags+xml"/>
  <Override PartName="/ppt/tags/tag89.xml" ContentType="application/vnd.openxmlformats-officedocument.presentationml.tags+xml"/>
  <Override PartName="/ppt/tags/tag245.xml" ContentType="application/vnd.openxmlformats-officedocument.presentationml.tags+xml"/>
  <Override PartName="/ppt/tags/tag576.xml" ContentType="application/vnd.openxmlformats-officedocument.presentationml.tags+xml"/>
  <Override PartName="/ppt/tags/tag923.xml" ContentType="application/vnd.openxmlformats-officedocument.presentationml.tags+xml"/>
  <Override PartName="/ppt/tags/tag1069.xml" ContentType="application/vnd.openxmlformats-officedocument.presentationml.tags+xml"/>
  <Override PartName="/ppt/tags/tag100.xml" ContentType="application/vnd.openxmlformats-officedocument.presentationml.tags+xml"/>
  <Override PartName="/ppt/tags/tag431.xml" ContentType="application/vnd.openxmlformats-officedocument.presentationml.tags+xml"/>
  <Override PartName="/ppt/tags/tag762.xml" ContentType="application/vnd.openxmlformats-officedocument.presentationml.tags+xml"/>
  <Override PartName="/ppt/tags/tag1094.xml" ContentType="application/vnd.openxmlformats-officedocument.presentationml.tags+xml"/>
  <Override PartName="/ppt/tags/tag1110.xml" ContentType="application/vnd.openxmlformats-officedocument.presentationml.tags+xml"/>
  <Override PartName="/ppt/tags/tag270.xml" ContentType="application/vnd.openxmlformats-officedocument.presentationml.tags+xml"/>
  <Override PartName="/ppt/tags/tag507.xml" ContentType="application/vnd.openxmlformats-officedocument.presentationml.tags+xml"/>
  <Override PartName="/ppt/tags/tag838.xml" ContentType="application/vnd.openxmlformats-officedocument.presentationml.tags+xml"/>
  <Override PartName="/ppt/tags/tag45.xml" ContentType="application/vnd.openxmlformats-officedocument.presentationml.tags+xml"/>
  <Override PartName="/ppt/tags/tag201.xml" ContentType="application/vnd.openxmlformats-officedocument.presentationml.tags+xml"/>
  <Override PartName="/ppt/tags/tag346.xml" ContentType="application/vnd.openxmlformats-officedocument.presentationml.tags+xml"/>
  <Override PartName="/ppt/tags/tag532.xml" ContentType="application/vnd.openxmlformats-officedocument.presentationml.tags+xml"/>
  <Override PartName="/ppt/slideLayouts/slideLayout31.xml" ContentType="application/vnd.openxmlformats-officedocument.presentationml.slideLayout+xml"/>
  <Override PartName="/ppt/tags/tag677.xml" ContentType="application/vnd.openxmlformats-officedocument.presentationml.tags+xml"/>
  <Override PartName="/ppt/tags/tag1025.xml" ContentType="application/vnd.openxmlformats-officedocument.presentationml.tags+xml"/>
  <Override PartName="/ppt/tags/tag185.xml" ContentType="application/vnd.openxmlformats-officedocument.presentationml.tags+xml"/>
  <Override PartName="/ppt/tags/tag371.xml" ContentType="application/vnd.openxmlformats-officedocument.presentationml.tags+xml"/>
  <Override PartName="/ppt/tags/tag863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608.xml" ContentType="application/vnd.openxmlformats-officedocument.presentationml.tags+xml"/>
  <Override PartName="/ppt/tags/tag939.xml" ContentType="application/vnd.openxmlformats-officedocument.presentationml.tags+xml"/>
  <Override PartName="/ppt/tags/tag1050.xml" ContentType="application/vnd.openxmlformats-officedocument.presentationml.tags+xml"/>
  <Override PartName="/ppt/tags/tag302.xml" ContentType="application/vnd.openxmlformats-officedocument.presentationml.tags+xml"/>
  <Override PartName="/ppt/tags/tag447.xml" ContentType="application/vnd.openxmlformats-officedocument.presentationml.tags+xml"/>
  <Override PartName="/ppt/tags/tag633.xml" ContentType="application/vnd.openxmlformats-officedocument.presentationml.tags+xml"/>
  <Override PartName="/ppt/tags/tag778.xml" ContentType="application/vnd.openxmlformats-officedocument.presentationml.tags+xml"/>
  <Override PartName="/ppt/tags/tag964.xml" ContentType="application/vnd.openxmlformats-officedocument.presentationml.tags+xml"/>
  <Override PartName="/ppt/tags/tag1126.xml" ContentType="application/vnd.openxmlformats-officedocument.presentationml.tags+xml"/>
  <Override PartName="/ppt/tags/tag141.xml" ContentType="application/vnd.openxmlformats-officedocument.presentationml.tags+xml"/>
  <Override PartName="/ppt/tags/tag286.xml" ContentType="application/vnd.openxmlformats-officedocument.presentationml.tags+xml"/>
  <Override PartName="/ppt/tags/tag472.xml" ContentType="application/vnd.openxmlformats-officedocument.presentationml.tags+xml"/>
  <Override PartName="/ppt/tags/tag709.xml" ContentType="application/vnd.openxmlformats-officedocument.presentationml.tags+xml"/>
  <Override PartName="/ppt/tags/tag1151.xml" ContentType="application/vnd.openxmlformats-officedocument.presentationml.tags+xml"/>
  <Override PartName="/ppt/tags/tag217.xml" ContentType="application/vnd.openxmlformats-officedocument.presentationml.tags+xml"/>
  <Override PartName="/ppt/tags/tag548.xml" ContentType="application/vnd.openxmlformats-officedocument.presentationml.tags+xml"/>
  <Override PartName="/ppt/tags/tag86.xml" ContentType="application/vnd.openxmlformats-officedocument.presentationml.tags+xml"/>
  <Override PartName="/ppt/tags/tag387.xml" ContentType="application/vnd.openxmlformats-officedocument.presentationml.tags+xml"/>
  <Override PartName="/ppt/tags/tag403.xml" ContentType="application/vnd.openxmlformats-officedocument.presentationml.tags+xml"/>
  <Override PartName="/ppt/tags/tag734.xml" ContentType="application/vnd.openxmlformats-officedocument.presentationml.tags+xml"/>
  <Override PartName="/ppt/tags/tag879.xml" ContentType="application/vnd.openxmlformats-officedocument.presentationml.tags+xml"/>
  <Override PartName="/ppt/tags/tag920.xml" ContentType="application/vnd.openxmlformats-officedocument.presentationml.tags+xml"/>
  <Override PartName="/ppt/tags/tag1066.xml" ContentType="application/vnd.openxmlformats-officedocument.presentationml.tags+xml"/>
  <Override PartName="/ppt/tags/tag242.xml" ContentType="application/vnd.openxmlformats-officedocument.presentationml.tags+xml"/>
  <Override PartName="/ppt/tags/tag573.xml" ContentType="application/vnd.openxmlformats-officedocument.presentationml.tags+xml"/>
  <Override PartName="/ppt/tags/tag17.xml" ContentType="application/vnd.openxmlformats-officedocument.presentationml.tags+xml"/>
  <Override PartName="/ppt/tags/tag318.xml" ContentType="application/vnd.openxmlformats-officedocument.presentationml.tags+xml"/>
  <Override PartName="/ppt/tags/tag504.xml" ContentType="application/vnd.openxmlformats-officedocument.presentationml.tags+xml"/>
  <Override PartName="/ppt/tags/tag649.xml" ContentType="application/vnd.openxmlformats-officedocument.presentationml.tags+xml"/>
  <Override PartName="/ppt/tags/tag1091.xml" ContentType="application/vnd.openxmlformats-officedocument.presentationml.tags+xml"/>
  <Override PartName="/ppt/tags/tag157.xml" ContentType="application/vnd.openxmlformats-officedocument.presentationml.tags+xml"/>
  <Override PartName="/ppt/tags/tag343.xml" ContentType="application/vnd.openxmlformats-officedocument.presentationml.tags+xml"/>
  <Override PartName="/ppt/tags/tag488.xml" ContentType="application/vnd.openxmlformats-officedocument.presentationml.tags+xml"/>
  <Override PartName="/ppt/tags/tag835.xml" ContentType="application/vnd.openxmlformats-officedocument.presentationml.tags+xml"/>
  <Override PartName="/ppt/tags/tag1022.xml" ContentType="application/vnd.openxmlformats-officedocument.presentationml.tags+xml"/>
  <Override PartName="/ppt/tags/tag1167.xml" ContentType="application/vnd.openxmlformats-officedocument.presentationml.tags+xml"/>
  <Override PartName="/ppt/tags/tag42.xml" ContentType="application/vnd.openxmlformats-officedocument.presentationml.tags+xml"/>
  <Override PartName="/ppt/tags/tag182.xml" ContentType="application/vnd.openxmlformats-officedocument.presentationml.tags+xml"/>
  <Override PartName="/ppt/tags/tag674.xml" ContentType="application/vnd.openxmlformats-officedocument.presentationml.tags+xml"/>
  <Override PartName="/ppt/tags/tag860.xml" ContentType="application/vnd.openxmlformats-officedocument.presentationml.tags+xml"/>
  <Override PartName="/ppt/tags/tag419.xml" ContentType="application/vnd.openxmlformats-officedocument.presentationml.tags+xml"/>
  <Override PartName="/ppt/tags/tag605.xml" ContentType="application/vnd.openxmlformats-officedocument.presentationml.tags+xml"/>
  <Override PartName="/ppt/tags/tag936.xml" ContentType="application/vnd.openxmlformats-officedocument.presentationml.tags+xml"/>
  <Override PartName="/ppt/tags/tag113.xml" ContentType="application/vnd.openxmlformats-officedocument.presentationml.tags+xml"/>
  <Override PartName="/ppt/tags/tag258.xml" ContentType="application/vnd.openxmlformats-officedocument.presentationml.tags+xml"/>
  <Override PartName="/ppt/tags/tag444.xml" ContentType="application/vnd.openxmlformats-officedocument.presentationml.tags+xml"/>
  <Override PartName="/ppt/slideLayouts/slideLayout19.xml" ContentType="application/vnd.openxmlformats-officedocument.presentationml.slideLayout+xml"/>
  <Override PartName="/ppt/tags/tag589.xml" ContentType="application/vnd.openxmlformats-officedocument.presentationml.tags+xml"/>
  <Override PartName="/ppt/tags/tag775.xml" ContentType="application/vnd.openxmlformats-officedocument.presentationml.tags+xml"/>
  <Override PartName="/ppt/tags/tag1123.xml" ContentType="application/vnd.openxmlformats-officedocument.presentationml.tags+xml"/>
  <Override PartName="/ppt/tags/tag283.xml" ContentType="application/vnd.openxmlformats-officedocument.presentationml.tags+xml"/>
  <Override PartName="/ppt/tags/tag630.xml" ContentType="application/vnd.openxmlformats-officedocument.presentationml.tags+xml"/>
  <Override PartName="/ppt/tags/tag961.xml" ContentType="application/vnd.openxmlformats-officedocument.presentationml.tags+xml"/>
  <Override PartName="/ppt/theme/theme3.xml" ContentType="application/vnd.openxmlformats-officedocument.theme+xml"/>
  <Override PartName="/ppt/tags/tag58.xml" ContentType="application/vnd.openxmlformats-officedocument.presentationml.tags+xml"/>
  <Override PartName="/ppt/tags/tag359.xml" ContentType="application/vnd.openxmlformats-officedocument.presentationml.tags+xml"/>
  <Override PartName="/ppt/tags/tag706.xml" ContentType="application/vnd.openxmlformats-officedocument.presentationml.tags+xml"/>
  <Override PartName="/ppt/tags/tag1038.xml" ContentType="application/vnd.openxmlformats-officedocument.presentationml.tags+xml"/>
  <Override PartName="/ppt/tags/tag198.xml" ContentType="application/vnd.openxmlformats-officedocument.presentationml.tags+xml"/>
  <Override PartName="/ppt/tags/tag214.xml" ContentType="application/vnd.openxmlformats-officedocument.presentationml.tags+xml"/>
  <Override PartName="/ppt/tags/tag400.xml" ContentType="application/vnd.openxmlformats-officedocument.presentationml.tags+xml"/>
  <Override PartName="/ppt/tags/tag545.xml" ContentType="application/vnd.openxmlformats-officedocument.presentationml.tags+xml"/>
  <Override PartName="/ppt/tags/tag731.xml" ContentType="application/vnd.openxmlformats-officedocument.presentationml.tags+xml"/>
  <Override PartName="/ppt/tags/tag876.xml" ContentType="application/vnd.openxmlformats-officedocument.presentationml.tags+xml"/>
  <Override PartName="/ppt/tags/tag83.xml" ContentType="application/vnd.openxmlformats-officedocument.presentationml.tags+xml"/>
  <Override PartName="/ppt/tags/tag384.xml" ContentType="application/vnd.openxmlformats-officedocument.presentationml.tags+xml"/>
  <Override PartName="/ppt/tags/tag570.xml" ContentType="application/vnd.openxmlformats-officedocument.presentationml.tags+xml"/>
  <Override PartName="/ppt/tags/tag807.xml" ContentType="application/vnd.openxmlformats-officedocument.presentationml.tags+xml"/>
  <Override PartName="/ppt/tags/tag1063.xml" ContentType="application/vnd.openxmlformats-officedocument.presentationml.tags+xml"/>
  <Override PartName="/ppt/tags/tag14.xml" ContentType="application/vnd.openxmlformats-officedocument.presentationml.tags+xml"/>
  <Override PartName="/ppt/tags/tag129.xml" ContentType="application/vnd.openxmlformats-officedocument.presentationml.tags+xml"/>
  <Override PartName="/ppt/tags/tag315.xml" ContentType="application/vnd.openxmlformats-officedocument.presentationml.tags+xml"/>
  <Override PartName="/ppt/tags/tag646.xml" ContentType="application/vnd.openxmlformats-officedocument.presentationml.tags+xml"/>
  <Override PartName="/ppt/tags/tag1139.xml" ContentType="application/vnd.openxmlformats-officedocument.presentationml.tags+xml"/>
  <Override PartName="/ppt/tags/tag154.xml" ContentType="application/vnd.openxmlformats-officedocument.presentationml.tags+xml"/>
  <Override PartName="/ppt/tags/tag299.xml" ContentType="application/vnd.openxmlformats-officedocument.presentationml.tags+xml"/>
  <Override PartName="/ppt/tags/tag485.xml" ContentType="application/vnd.openxmlformats-officedocument.presentationml.tags+xml"/>
  <Override PartName="/ppt/tags/tag501.xml" ContentType="application/vnd.openxmlformats-officedocument.presentationml.tags+xml"/>
  <Override PartName="/ppt/tags/tag832.xml" ContentType="application/vnd.openxmlformats-officedocument.presentationml.tags+xml"/>
  <Override PartName="/ppt/tags/tag977.xml" ContentType="application/vnd.openxmlformats-officedocument.presentationml.tags+xml"/>
  <Override PartName="/ppt/tags/tag340.xml" ContentType="application/vnd.openxmlformats-officedocument.presentationml.tags+xml"/>
  <Override PartName="/ppt/tags/tag671.xml" ContentType="application/vnd.openxmlformats-officedocument.presentationml.tags+xml"/>
  <Override PartName="/ppt/tags/tag908.xml" ContentType="application/vnd.openxmlformats-officedocument.presentationml.tags+xml"/>
  <Override PartName="/ppt/tags/tag1164.xml" ContentType="application/vnd.openxmlformats-officedocument.presentationml.tags+xml"/>
  <Override PartName="/ppt/tags/tag416.xml" ContentType="application/vnd.openxmlformats-officedocument.presentationml.tags+xml"/>
  <Override PartName="/ppt/tags/tag747.xml" ContentType="application/vnd.openxmlformats-officedocument.presentationml.tags+xml"/>
  <Override PartName="/ppt/slides/slide17.xml" ContentType="application/vnd.openxmlformats-officedocument.presentationml.slide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255.xml" ContentType="application/vnd.openxmlformats-officedocument.presentationml.tags+xml"/>
  <Override PartName="/ppt/tags/tag586.xml" ContentType="application/vnd.openxmlformats-officedocument.presentationml.tags+xml"/>
  <Override PartName="/ppt/tags/tag602.xml" ContentType="application/vnd.openxmlformats-officedocument.presentationml.tags+xml"/>
  <Override PartName="/ppt/tags/tag933.xml" ContentType="application/vnd.openxmlformats-officedocument.presentationml.tags+xml"/>
  <Override PartName="/ppt/tags/tag1079.xml" ContentType="application/vnd.openxmlformats-officedocument.presentationml.tags+xml"/>
  <Override PartName="/ppt/slideLayouts/slideLayout16.xml" ContentType="application/vnd.openxmlformats-officedocument.presentationml.slideLayout+xml"/>
  <Override PartName="/ppt/tags/tag280.xml" ContentType="application/vnd.openxmlformats-officedocument.presentationml.tags+xml"/>
  <Override PartName="/ppt/tags/tag441.xml" ContentType="application/vnd.openxmlformats-officedocument.presentationml.tags+xml"/>
  <Override PartName="/ppt/tags/tag772.xml" ContentType="application/vnd.openxmlformats-officedocument.presentationml.tags+xml"/>
  <Override PartName="/ppt/tags/tag1120.xml" ContentType="application/vnd.openxmlformats-officedocument.presentationml.tags+xml"/>
  <Override PartName="/ppt/tags/tag517.xml" ContentType="application/vnd.openxmlformats-officedocument.presentationml.tags+xml"/>
  <Override PartName="/ppt/tags/tag703.xml" ContentType="application/vnd.openxmlformats-officedocument.presentationml.tags+xml"/>
  <Override PartName="/ppt/tags/tag848.xml" ContentType="application/vnd.openxmlformats-officedocument.presentationml.tags+xml"/>
  <Override PartName="/ppt/tags/tag55.xml" ContentType="application/vnd.openxmlformats-officedocument.presentationml.tags+xml"/>
  <Override PartName="/ppt/tags/tag211.xml" ContentType="application/vnd.openxmlformats-officedocument.presentationml.tags+xml"/>
  <Override PartName="/ppt/tags/tag356.xml" ContentType="application/vnd.openxmlformats-officedocument.presentationml.tags+xml"/>
  <Override PartName="/ppt/tags/tag542.xml" ContentType="application/vnd.openxmlformats-officedocument.presentationml.tags+xml"/>
  <Override PartName="/ppt/tags/tag687.xml" ContentType="application/vnd.openxmlformats-officedocument.presentationml.tags+xml"/>
  <Override PartName="/ppt/tags/tag873.xml" ContentType="application/vnd.openxmlformats-officedocument.presentationml.tags+xml"/>
  <Override PartName="/ppt/tags/tag1035.xml" ContentType="application/vnd.openxmlformats-officedocument.presentationml.tags+xml"/>
  <Override PartName="/ppt/tags/tag80.xml" ContentType="application/vnd.openxmlformats-officedocument.presentationml.tags+xml"/>
  <Override PartName="/ppt/tags/tag195.xml" ContentType="application/vnd.openxmlformats-officedocument.presentationml.tags+xml"/>
  <Override PartName="/ppt/tags/tag381.xml" ContentType="application/vnd.openxmlformats-officedocument.presentationml.tags+xml"/>
  <Override PartName="/ppt/tags/tag618.xml" ContentType="application/vnd.openxmlformats-officedocument.presentationml.tags+xml"/>
  <Override PartName="/ppt/tags/tag1060.xml" ContentType="application/vnd.openxmlformats-officedocument.presentationml.tags+xml"/>
  <Override PartName="/ppt/tags/tag126.xml" ContentType="application/vnd.openxmlformats-officedocument.presentationml.tags+xml"/>
  <Override PartName="/ppt/tags/tag457.xml" ContentType="application/vnd.openxmlformats-officedocument.presentationml.tags+xml"/>
  <Override PartName="/ppt/tags/tag804.xml" ContentType="application/vnd.openxmlformats-officedocument.presentationml.tags+xml"/>
  <Override PartName="/ppt/tags/tag949.xml" ContentType="application/vnd.openxmlformats-officedocument.presentationml.tags+xml"/>
  <Override PartName="/ppt/tags/tag1136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296.xml" ContentType="application/vnd.openxmlformats-officedocument.presentationml.tags+xml"/>
  <Override PartName="/ppt/tags/tag312.xml" ContentType="application/vnd.openxmlformats-officedocument.presentationml.tags+xml"/>
  <Override PartName="/ppt/tags/tag643.xml" ContentType="application/vnd.openxmlformats-officedocument.presentationml.tags+xml"/>
  <Override PartName="/ppt/tags/tag788.xml" ContentType="application/vnd.openxmlformats-officedocument.presentationml.tags+xml"/>
  <Override PartName="/ppt/tags/tag974.xml" ContentType="application/vnd.openxmlformats-officedocument.presentationml.tags+xml"/>
  <Override PartName="/ppt/tags/tag151.xml" ContentType="application/vnd.openxmlformats-officedocument.presentationml.tags+xml"/>
  <Override PartName="/ppt/tags/tag482.xml" ContentType="application/vnd.openxmlformats-officedocument.presentationml.tags+xml"/>
  <Override PartName="/ppt/tags/tag719.xml" ContentType="application/vnd.openxmlformats-officedocument.presentationml.tags+xml"/>
  <Override PartName="/ppt/tags/tag1161.xml" ContentType="application/vnd.openxmlformats-officedocument.presentationml.tags+xml"/>
  <Override PartName="/ppt/tags/tag227.xml" ContentType="application/vnd.openxmlformats-officedocument.presentationml.tags+xml"/>
  <Override PartName="/ppt/tags/tag413.xml" ContentType="application/vnd.openxmlformats-officedocument.presentationml.tags+xml"/>
  <Override PartName="/ppt/tags/tag558.xml" ContentType="application/vnd.openxmlformats-officedocument.presentationml.tags+xml"/>
  <Override PartName="/ppt/tags/tag889.xml" ContentType="application/vnd.openxmlformats-officedocument.presentationml.tags+xml"/>
  <Override PartName="/ppt/tags/tag905.xml" ContentType="application/vnd.openxmlformats-officedocument.presentationml.tags+xml"/>
  <Override PartName="/ppt/tags/tag96.xml" ContentType="application/vnd.openxmlformats-officedocument.presentationml.tags+xml"/>
  <Override PartName="/ppt/tags/tag252.xml" ContentType="application/vnd.openxmlformats-officedocument.presentationml.tags+xml"/>
  <Override PartName="/ppt/tags/tag397.xml" ContentType="application/vnd.openxmlformats-officedocument.presentationml.tags+xml"/>
  <Override PartName="/ppt/tags/tag744.xml" ContentType="application/vnd.openxmlformats-officedocument.presentationml.tags+xml"/>
  <Override PartName="/ppt/tags/tag930.xml" ContentType="application/vnd.openxmlformats-officedocument.presentationml.tags+xml"/>
  <Override PartName="/ppt/tags/tag1076.xml" ContentType="application/vnd.openxmlformats-officedocument.presentationml.tags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583.xml" ContentType="application/vnd.openxmlformats-officedocument.presentationml.tags+xml"/>
  <Override PartName="/ppt/tags/tag27.xml" ContentType="application/vnd.openxmlformats-officedocument.presentationml.tags+xml"/>
  <Override PartName="/ppt/tags/tag328.xml" ContentType="application/vnd.openxmlformats-officedocument.presentationml.tags+xml"/>
  <Override PartName="/ppt/tags/tag514.xml" ContentType="application/vnd.openxmlformats-officedocument.presentationml.tags+xml"/>
  <Override PartName="/ppt/tags/tag659.xml" ContentType="application/vnd.openxmlformats-officedocument.presentationml.tags+xml"/>
  <Override PartName="/ppt/tags/tag845.xml" ContentType="application/vnd.openxmlformats-officedocument.presentationml.tags+xml"/>
  <Override PartName="/ppt/tags/tag1007.xml" ContentType="application/vnd.openxmlformats-officedocument.presentationml.tags+xml"/>
  <Override PartName="/ppt/tags/tag52.xml" ContentType="application/vnd.openxmlformats-officedocument.presentationml.tags+xml"/>
  <Override PartName="/ppt/tags/tag167.xml" ContentType="application/vnd.openxmlformats-officedocument.presentationml.tags+xml"/>
  <Override PartName="/ppt/tags/tag353.xml" ContentType="application/vnd.openxmlformats-officedocument.presentationml.tags+xml"/>
  <Override PartName="/ppt/tags/tag498.xml" ContentType="application/vnd.openxmlformats-officedocument.presentationml.tags+xml"/>
  <Override PartName="/ppt/tags/tag684.xml" ContentType="application/vnd.openxmlformats-officedocument.presentationml.tags+xml"/>
  <Override PartName="/ppt/tags/tag700.xml" ContentType="application/vnd.openxmlformats-officedocument.presentationml.tags+xml"/>
  <Override PartName="/ppt/tags/tag1032.xml" ContentType="application/vnd.openxmlformats-officedocument.presentationml.tags+xml"/>
  <Override PartName="/ppt/tags/tag192.xml" ContentType="application/vnd.openxmlformats-officedocument.presentationml.tags+xml"/>
  <Override PartName="/ppt/tags/tag429.xml" ContentType="application/vnd.openxmlformats-officedocument.presentationml.tags+xml"/>
  <Override PartName="/ppt/tags/tag870.xml" ContentType="application/vnd.openxmlformats-officedocument.presentationml.tags+xml"/>
  <Override PartName="/ppt/tags/tag1108.xml" ContentType="application/vnd.openxmlformats-officedocument.presentationml.tags+xml"/>
  <Override PartName="/ppt/tags/tag268.xml" ContentType="application/vnd.openxmlformats-officedocument.presentationml.tags+xml"/>
  <Override PartName="/ppt/tags/tag599.xml" ContentType="application/vnd.openxmlformats-officedocument.presentationml.tags+xml"/>
  <Override PartName="/ppt/tags/tag615.xml" ContentType="application/vnd.openxmlformats-officedocument.presentationml.tags+xml"/>
  <Override PartName="/ppt/tags/tag801.xml" ContentType="application/vnd.openxmlformats-officedocument.presentationml.tags+xml"/>
  <Override PartName="/ppt/tags/tag946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ags/tag123.xml" ContentType="application/vnd.openxmlformats-officedocument.presentationml.tags+xml"/>
  <Override PartName="/ppt/tags/tag454.xml" ContentType="application/vnd.openxmlformats-officedocument.presentationml.tags+xml"/>
  <Override PartName="/ppt/slideLayouts/slideLayout29.xml" ContentType="application/vnd.openxmlformats-officedocument.presentationml.slideLayout+xml"/>
  <Override PartName="/ppt/tags/tag640.xml" ContentType="application/vnd.openxmlformats-officedocument.presentationml.tags+xml"/>
  <Override PartName="/ppt/tags/tag785.xml" ContentType="application/vnd.openxmlformats-officedocument.presentationml.tags+xml"/>
  <Override PartName="/ppt/tags/tag1133.xml" ContentType="application/vnd.openxmlformats-officedocument.presentationml.tags+xml"/>
  <Override PartName="/ppt/tags/tag293.xml" ContentType="application/vnd.openxmlformats-officedocument.presentationml.tags+xml"/>
  <Override PartName="/ppt/tags/tag716.xml" ContentType="application/vnd.openxmlformats-officedocument.presentationml.tags+xml"/>
  <Override PartName="/ppt/tags/tag971.xml" ContentType="application/vnd.openxmlformats-officedocument.presentationml.tags+xml"/>
  <Override PartName="/ppt/tags/tag68.xml" ContentType="application/vnd.openxmlformats-officedocument.presentationml.tags+xml"/>
  <Override PartName="/ppt/tags/tag224.xml" ContentType="application/vnd.openxmlformats-officedocument.presentationml.tags+xml"/>
  <Override PartName="/ppt/tags/tag369.xml" ContentType="application/vnd.openxmlformats-officedocument.presentationml.tags+xml"/>
  <Override PartName="/ppt/tags/tag555.xml" ContentType="application/vnd.openxmlformats-officedocument.presentationml.tags+xml"/>
  <Override PartName="/ppt/tags/tag902.xml" ContentType="application/vnd.openxmlformats-officedocument.presentationml.tags+xml"/>
  <Override PartName="/ppt/tags/tag1048.xml" ContentType="application/vnd.openxmlformats-officedocument.presentationml.tags+xml"/>
  <Override PartName="/ppt/presentation.xml" ContentType="application/vnd.openxmlformats-officedocument.presentationml.presentation.main+xml"/>
  <Override PartName="/ppt/tags/tag394.xml" ContentType="application/vnd.openxmlformats-officedocument.presentationml.tags+xml"/>
  <Override PartName="/ppt/tags/tag410.xml" ContentType="application/vnd.openxmlformats-officedocument.presentationml.tags+xml"/>
  <Override PartName="/ppt/tags/tag741.xml" ContentType="application/vnd.openxmlformats-officedocument.presentationml.tags+xml"/>
  <Override PartName="/ppt/tags/tag886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tags/tag580.xml" ContentType="application/vnd.openxmlformats-officedocument.presentationml.tags+xml"/>
  <Override PartName="/ppt/tags/tag817.xml" ContentType="application/vnd.openxmlformats-officedocument.presentationml.tags+xml"/>
  <Override PartName="/ppt/tags/tag1073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325.xml" ContentType="application/vnd.openxmlformats-officedocument.presentationml.tags+xml"/>
  <Override PartName="/ppt/tags/tag656.xml" ContentType="application/vnd.openxmlformats-officedocument.presentationml.tags+xml"/>
  <Override PartName="/ppt/tags/tag987.xml" ContentType="application/vnd.openxmlformats-officedocument.presentationml.tags+xml"/>
  <Override PartName="/ppt/tags/tag1004.xml" ContentType="application/vnd.openxmlformats-officedocument.presentationml.tags+xml"/>
  <Override PartName="/ppt/tags/tag1149.xml" ContentType="application/vnd.openxmlformats-officedocument.presentationml.tags+xml"/>
  <Override PartName="/ppt/tags/tag164.xml" ContentType="application/vnd.openxmlformats-officedocument.presentationml.tags+xml"/>
  <Override PartName="/ppt/tags/tag495.xml" ContentType="application/vnd.openxmlformats-officedocument.presentationml.tags+xml"/>
  <Override PartName="/ppt/tags/tag511.xml" ContentType="application/vnd.openxmlformats-officedocument.presentationml.tags+xml"/>
  <Override PartName="/ppt/tags/tag842.xml" ContentType="application/vnd.openxmlformats-officedocument.presentationml.tags+xml"/>
  <Override PartName="/ppt/tags/tag350.xml" ContentType="application/vnd.openxmlformats-officedocument.presentationml.tags+xml"/>
  <Override PartName="/ppt/tags/tag681.xml" ContentType="application/vnd.openxmlformats-officedocument.presentationml.tags+xml"/>
  <Override PartName="/ppt/tags/tag918.xml" ContentType="application/vnd.openxmlformats-officedocument.presentationml.tags+xml"/>
  <Override PartName="/ppt/tags/tag426.xml" ContentType="application/vnd.openxmlformats-officedocument.presentationml.tags+xml"/>
  <Override PartName="/ppt/tags/tag473.xml" ContentType="application/vnd.openxmlformats-officedocument.presentationml.tags+xml"/>
  <Override PartName="/ppt/tags/tag612.xml" ContentType="application/vnd.openxmlformats-officedocument.presentationml.tags+xml"/>
  <Override PartName="/ppt/tags/tag757.xml" ContentType="application/vnd.openxmlformats-officedocument.presentationml.tags+xml"/>
  <Override PartName="/ppt/tags/tag943.xml" ContentType="application/vnd.openxmlformats-officedocument.presentationml.tags+xml"/>
  <Override PartName="/ppt/tags/tag990.xml" ContentType="application/vnd.openxmlformats-officedocument.presentationml.tags+xml"/>
  <Override PartName="/ppt/tags/tag1089.xml" ContentType="application/vnd.openxmlformats-officedocument.presentationml.tags+xml"/>
  <Override PartName="/ppt/tags/tag1105.xml" ContentType="application/vnd.openxmlformats-officedocument.presentationml.tags+xml"/>
  <Override PartName="/ppt/tags/tag1152.xml" ContentType="application/vnd.openxmlformats-officedocument.presentationml.tags+xml"/>
  <Override PartName="/ppt/slideLayouts/slideLayout4.xml" ContentType="application/vnd.openxmlformats-officedocument.presentationml.slideLayout+xml"/>
  <Override PartName="/ppt/tags/tag120.xml" ContentType="application/vnd.openxmlformats-officedocument.presentationml.tags+xml"/>
  <Override PartName="/ppt/tags/tag218.xml" ContentType="application/vnd.openxmlformats-officedocument.presentationml.tags+xml"/>
  <Override PartName="/ppt/tags/tag265.xml" ContentType="application/vnd.openxmlformats-officedocument.presentationml.tags+xml"/>
  <Override PartName="/ppt/tags/tag404.xml" ContentType="application/vnd.openxmlformats-officedocument.presentationml.tags+xml"/>
  <Override PartName="/ppt/tags/tag451.xml" ContentType="application/vnd.openxmlformats-officedocument.presentationml.tags+xml"/>
  <Override PartName="/ppt/tags/tag549.xml" ContentType="application/vnd.openxmlformats-officedocument.presentationml.tags+xml"/>
  <Override PartName="/ppt/tags/tag596.xml" ContentType="application/vnd.openxmlformats-officedocument.presentationml.tags+xml"/>
  <Override PartName="/ppt/tags/tag735.xml" ContentType="application/vnd.openxmlformats-officedocument.presentationml.tags+xml"/>
  <Override PartName="/ppt/tags/tag782.xml" ContentType="application/vnd.openxmlformats-officedocument.presentationml.tags+xml"/>
  <Override PartName="/ppt/tags/tag1130.xml" ContentType="application/vnd.openxmlformats-officedocument.presentationml.tags+xml"/>
  <Override PartName="/ppt/slides/slide2.xml" ContentType="application/vnd.openxmlformats-officedocument.presentationml.slide+xml"/>
  <Override PartName="/ppt/tags/tag87.xml" ContentType="application/vnd.openxmlformats-officedocument.presentationml.tags+xml"/>
  <Override PartName="/ppt/tags/tag243.xml" ContentType="application/vnd.openxmlformats-officedocument.presentationml.tags+xml"/>
  <Override PartName="/ppt/tags/tag290.xml" ContentType="application/vnd.openxmlformats-officedocument.presentationml.tags+xml"/>
  <Override PartName="/ppt/tags/tag388.xml" ContentType="application/vnd.openxmlformats-officedocument.presentationml.tags+xml"/>
  <Override PartName="/ppt/tags/tag527.xml" ContentType="application/vnd.openxmlformats-officedocument.presentationml.tags+xml"/>
  <Override PartName="/ppt/tags/tag574.xml" ContentType="application/vnd.openxmlformats-officedocument.presentationml.tags+xml"/>
  <Override PartName="/ppt/slideLayouts/slideLayout26.xml" ContentType="application/vnd.openxmlformats-officedocument.presentationml.slideLayout+xml"/>
  <Override PartName="/ppt/tags/tag921.xml" ContentType="application/vnd.openxmlformats-officedocument.presentationml.tags+xml"/>
  <Override PartName="/ppt/tags/tag1067.xml" ContentType="application/vnd.openxmlformats-officedocument.presentationml.tags+xml"/>
  <Default Extension="wmf" ContentType="image/x-wmf"/>
  <Override PartName="/ppt/tags/tag319.xml" ContentType="application/vnd.openxmlformats-officedocument.presentationml.tags+xml"/>
  <Override PartName="/ppt/tags/tag366.xml" ContentType="application/vnd.openxmlformats-officedocument.presentationml.tags+xml"/>
  <Override PartName="/ppt/tags/tag713.xml" ContentType="application/vnd.openxmlformats-officedocument.presentationml.tags+xml"/>
  <Override PartName="/ppt/tags/tag760.xml" ContentType="application/vnd.openxmlformats-officedocument.presentationml.tags+xml"/>
  <Override PartName="/ppt/tags/tag858.xml" ContentType="application/vnd.openxmlformats-officedocument.presentationml.tags+xml"/>
  <Override PartName="/ppt/tags/tag1045.xml" ContentType="application/vnd.openxmlformats-officedocument.presentationml.tags+xml"/>
  <Override PartName="/ppt/tags/tag1092.xml" ContentType="application/vnd.openxmlformats-officedocument.presentationml.tags+xml"/>
  <Override PartName="/ppt/tags/tag18.xml" ContentType="application/vnd.openxmlformats-officedocument.presentationml.tags+xml"/>
  <Override PartName="/ppt/tags/tag65.xml" ContentType="application/vnd.openxmlformats-officedocument.presentationml.tags+xml"/>
  <Override PartName="/ppt/tags/tag158.xml" ContentType="application/vnd.openxmlformats-officedocument.presentationml.tags+xml"/>
  <Override PartName="/ppt/tags/tag221.xml" ContentType="application/vnd.openxmlformats-officedocument.presentationml.tags+xml"/>
  <Override PartName="/ppt/tags/tag505.xml" ContentType="application/vnd.openxmlformats-officedocument.presentationml.tags+xml"/>
  <Override PartName="/ppt/tags/tag552.xml" ContentType="application/vnd.openxmlformats-officedocument.presentationml.tags+xml"/>
  <Override PartName="/ppt/tags/tag697.xml" ContentType="application/vnd.openxmlformats-officedocument.presentationml.tags+xml"/>
  <Override PartName="/ppt/tags/tag836.xml" ContentType="application/vnd.openxmlformats-officedocument.presentationml.tags+xml"/>
  <Override PartName="/ppt/tags/tag883.xml" ContentType="application/vnd.openxmlformats-officedocument.presentationml.tags+xml"/>
  <Override PartName="/ppt/tags/tag43.xml" ContentType="application/vnd.openxmlformats-officedocument.presentationml.tags+xml"/>
  <Override PartName="/ppt/tags/tag90.xml" ContentType="application/vnd.openxmlformats-officedocument.presentationml.tags+xml"/>
  <Override PartName="/ppt/tags/tag344.xml" ContentType="application/vnd.openxmlformats-officedocument.presentationml.tags+xml"/>
  <Override PartName="/ppt/tags/tag391.xml" ContentType="application/vnd.openxmlformats-officedocument.presentationml.tags+xml"/>
  <Override PartName="/ppt/tags/tag489.xml" ContentType="application/vnd.openxmlformats-officedocument.presentationml.tags+xml"/>
  <Override PartName="/ppt/tags/tag530.xml" ContentType="application/vnd.openxmlformats-officedocument.presentationml.tags+xml"/>
  <Override PartName="/ppt/tags/tag628.xml" ContentType="application/vnd.openxmlformats-officedocument.presentationml.tags+xml"/>
  <Override PartName="/ppt/tags/tag675.xml" ContentType="application/vnd.openxmlformats-officedocument.presentationml.tags+xml"/>
  <Override PartName="/ppt/tags/tag959.xml" ContentType="application/vnd.openxmlformats-officedocument.presentationml.tags+xml"/>
  <Override PartName="/ppt/tags/tag1023.xml" ContentType="application/vnd.openxmlformats-officedocument.presentationml.tags+xml"/>
  <Override PartName="/ppt/tags/tag1070.xml" ContentType="application/vnd.openxmlformats-officedocument.presentationml.tags+xml"/>
  <Override PartName="/ppt/tags/tag1168.xml" ContentType="application/vnd.openxmlformats-officedocument.presentationml.tags+xml"/>
  <Override PartName="/ppt/tags/tag136.xml" ContentType="application/vnd.openxmlformats-officedocument.presentationml.tags+xml"/>
  <Override PartName="/ppt/tags/tag183.xml" ContentType="application/vnd.openxmlformats-officedocument.presentationml.tags+xml"/>
  <Override PartName="/ppt/tags/tag322.xml" ContentType="application/vnd.openxmlformats-officedocument.presentationml.tags+xml"/>
  <Override PartName="/ppt/tags/tag467.xml" ContentType="application/vnd.openxmlformats-officedocument.presentationml.tags+xml"/>
  <Override PartName="/ppt/tags/tag798.xml" ContentType="application/vnd.openxmlformats-officedocument.presentationml.tags+xml"/>
  <Override PartName="/ppt/tags/tag814.xml" ContentType="application/vnd.openxmlformats-officedocument.presentationml.tags+xml"/>
  <Override PartName="/ppt/tags/tag861.xml" ContentType="application/vnd.openxmlformats-officedocument.presentationml.tags+xml"/>
  <Override PartName="/ppt/tags/tag1146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61.xml" ContentType="application/vnd.openxmlformats-officedocument.presentationml.tags+xml"/>
  <Override PartName="/ppt/tags/tag259.xml" ContentType="application/vnd.openxmlformats-officedocument.presentationml.tags+xml"/>
  <Override PartName="/ppt/tags/tag606.xml" ContentType="application/vnd.openxmlformats-officedocument.presentationml.tags+xml"/>
  <Override PartName="/ppt/tags/tag653.xml" ContentType="application/vnd.openxmlformats-officedocument.presentationml.tags+xml"/>
  <Override PartName="/ppt/tags/tag937.xml" ContentType="application/vnd.openxmlformats-officedocument.presentationml.tags+xml"/>
  <Override PartName="/ppt/tags/tag984.xml" ContentType="application/vnd.openxmlformats-officedocument.presentationml.tags+xml"/>
  <Override PartName="/ppt/tags/tag1001.xml" ContentType="application/vnd.openxmlformats-officedocument.presentationml.tags+xml"/>
  <Override PartName="/ppt/tags/tag7.xml" ContentType="application/vnd.openxmlformats-officedocument.presentationml.tags+xml"/>
  <Override PartName="/ppt/tags/tag300.xml" ContentType="application/vnd.openxmlformats-officedocument.presentationml.tags+xml"/>
  <Override PartName="/ppt/tags/tag445.xml" ContentType="application/vnd.openxmlformats-officedocument.presentationml.tags+xml"/>
  <Override PartName="/ppt/tags/tag492.xml" ContentType="application/vnd.openxmlformats-officedocument.presentationml.tags+xml"/>
  <Override PartName="/ppt/tags/tag631.xml" ContentType="application/vnd.openxmlformats-officedocument.presentationml.tags+xml"/>
  <Override PartName="/ppt/tags/tag729.xml" ContentType="application/vnd.openxmlformats-officedocument.presentationml.tags+xml"/>
  <Override PartName="/ppt/tags/tag776.xml" ContentType="application/vnd.openxmlformats-officedocument.presentationml.tags+xml"/>
  <Override PartName="/ppt/tags/tag915.xml" ContentType="application/vnd.openxmlformats-officedocument.presentationml.tags+xml"/>
  <Override PartName="/ppt/tags/tag962.xml" ContentType="application/vnd.openxmlformats-officedocument.presentationml.tags+xml"/>
  <Override PartName="/ppt/tags/tag1124.xml" ContentType="application/vnd.openxmlformats-officedocument.presentationml.tags+xml"/>
  <Override PartName="/ppt/tags/tag237.xml" ContentType="application/vnd.openxmlformats-officedocument.presentationml.tags+xml"/>
  <Override PartName="/ppt/tags/tag284.xml" ContentType="application/vnd.openxmlformats-officedocument.presentationml.tags+xml"/>
  <Override PartName="/ppt/tags/tag423.xml" ContentType="application/vnd.openxmlformats-officedocument.presentationml.tags+xml"/>
  <Override PartName="/ppt/tags/tag470.xml" ContentType="application/vnd.openxmlformats-officedocument.presentationml.tags+xml"/>
  <Override PartName="/ppt/tags/tag568.xml" ContentType="application/vnd.openxmlformats-officedocument.presentationml.tags+xml"/>
  <Override PartName="/ppt/tags/tag707.xml" ContentType="application/vnd.openxmlformats-officedocument.presentationml.tags+xml"/>
  <Override PartName="/ppt/tags/tag754.xml" ContentType="application/vnd.openxmlformats-officedocument.presentationml.tags+xml"/>
  <Override PartName="/ppt/tags/tag899.xml" ContentType="application/vnd.openxmlformats-officedocument.presentationml.tags+xml"/>
  <Override PartName="/ppt/tags/tag1102.xml" ContentType="application/vnd.openxmlformats-officedocument.presentationml.tags+xml"/>
  <Override PartName="/ppt/tags/tag59.xml" ContentType="application/vnd.openxmlformats-officedocument.presentationml.tags+xml"/>
  <Override PartName="/ppt/tags/tag215.xml" ContentType="application/vnd.openxmlformats-officedocument.presentationml.tags+xml"/>
  <Override PartName="/ppt/tags/tag262.xml" ContentType="application/vnd.openxmlformats-officedocument.presentationml.tags+xml"/>
  <Override PartName="/ppt/tags/tag546.xml" ContentType="application/vnd.openxmlformats-officedocument.presentationml.tags+xml"/>
  <Override PartName="/ppt/tags/tag593.xml" ContentType="application/vnd.openxmlformats-officedocument.presentationml.tags+xml"/>
  <Override PartName="/ppt/tags/tag877.xml" ContentType="application/vnd.openxmlformats-officedocument.presentationml.tags+xml"/>
  <Override PartName="/ppt/tags/tag940.xml" ContentType="application/vnd.openxmlformats-officedocument.presentationml.tags+xml"/>
  <Override PartName="/ppt/tags/tag1039.xml" ContentType="application/vnd.openxmlformats-officedocument.presentationml.tags+xml"/>
  <Override PartName="/ppt/tags/tag1086.xml" ContentType="application/vnd.openxmlformats-officedocument.presentationml.tags+xml"/>
  <Override PartName="/ppt/slideLayouts/slideLayout1.xml" ContentType="application/vnd.openxmlformats-officedocument.presentationml.slideLayout+xml"/>
  <Override PartName="/ppt/tags/tag37.xml" ContentType="application/vnd.openxmlformats-officedocument.presentationml.tags+xml"/>
  <Override PartName="/ppt/tags/tag84.xml" ContentType="application/vnd.openxmlformats-officedocument.presentationml.tags+xml"/>
  <Override PartName="/ppt/tags/tag199.xml" ContentType="application/vnd.openxmlformats-officedocument.presentationml.tags+xml"/>
  <Override PartName="/ppt/tags/tag338.xml" ContentType="application/vnd.openxmlformats-officedocument.presentationml.tags+xml"/>
  <Override PartName="/ppt/tags/tag385.xml" ContentType="application/vnd.openxmlformats-officedocument.presentationml.tags+xml"/>
  <Override PartName="/ppt/tags/tag401.xml" ContentType="application/vnd.openxmlformats-officedocument.presentationml.tags+xml"/>
  <Override PartName="/ppt/slideLayouts/slideLayout23.xml" ContentType="application/vnd.openxmlformats-officedocument.presentationml.slideLayout+xml"/>
  <Override PartName="/ppt/tags/tag669.xml" ContentType="application/vnd.openxmlformats-officedocument.presentationml.tags+xml"/>
  <Override PartName="/ppt/tags/tag732.xml" ContentType="application/vnd.openxmlformats-officedocument.presentationml.tags+xml"/>
  <Override PartName="/ppt/tags/tag1017.xml" ContentType="application/vnd.openxmlformats-officedocument.presentationml.tags+xml"/>
  <Override PartName="/ppt/tags/tag1064.xml" ContentType="application/vnd.openxmlformats-officedocument.presentationml.tags+xml"/>
  <Override PartName="/ppt/tags/tag177.xml" ContentType="application/vnd.openxmlformats-officedocument.presentationml.tags+xml"/>
  <Override PartName="/ppt/tags/tag240.xml" ContentType="application/vnd.openxmlformats-officedocument.presentationml.tags+xml"/>
  <Override PartName="/ppt/tags/tag524.xml" ContentType="application/vnd.openxmlformats-officedocument.presentationml.tags+xml"/>
  <Override PartName="/ppt/tags/tag571.xml" ContentType="application/vnd.openxmlformats-officedocument.presentationml.tags+xml"/>
  <Override PartName="/ppt/tags/tag710.xml" ContentType="application/vnd.openxmlformats-officedocument.presentationml.tags+xml"/>
  <Override PartName="/ppt/tags/tag808.xml" ContentType="application/vnd.openxmlformats-officedocument.presentationml.tags+xml"/>
  <Override PartName="/ppt/tags/tag855.xml" ContentType="application/vnd.openxmlformats-officedocument.presentationml.tags+xml"/>
  <Override PartName="/ppt/tags/tag15.xml" ContentType="application/vnd.openxmlformats-officedocument.presentationml.tags+xml"/>
  <Override PartName="/ppt/tags/tag62.xml" ContentType="application/vnd.openxmlformats-officedocument.presentationml.tags+xml"/>
  <Override PartName="/ppt/tags/tag316.xml" ContentType="application/vnd.openxmlformats-officedocument.presentationml.tags+xml"/>
  <Override PartName="/ppt/tags/tag363.xml" ContentType="application/vnd.openxmlformats-officedocument.presentationml.tags+xml"/>
  <Override PartName="/ppt/tags/tag502.xml" ContentType="application/vnd.openxmlformats-officedocument.presentationml.tags+xml"/>
  <Override PartName="/ppt/tags/tag647.xml" ContentType="application/vnd.openxmlformats-officedocument.presentationml.tags+xml"/>
  <Override PartName="/ppt/tags/tag694.xml" ContentType="application/vnd.openxmlformats-officedocument.presentationml.tags+xml"/>
  <Override PartName="/ppt/tags/tag978.xml" ContentType="application/vnd.openxmlformats-officedocument.presentationml.tags+xml"/>
  <Override PartName="/ppt/tags/tag1042.xml" ContentType="application/vnd.openxmlformats-officedocument.presentationml.tags+xml"/>
  <Override PartName="/ppt/tags/tag40.xml" ContentType="application/vnd.openxmlformats-officedocument.presentationml.tags+xml"/>
  <Override PartName="/ppt/tags/tag108.xml" ContentType="application/vnd.openxmlformats-officedocument.presentationml.tags+xml"/>
  <Override PartName="/ppt/tags/tag155.xml" ContentType="application/vnd.openxmlformats-officedocument.presentationml.tags+xml"/>
  <Override PartName="/ppt/tags/tag341.xml" ContentType="application/vnd.openxmlformats-officedocument.presentationml.tags+xml"/>
  <Override PartName="/ppt/tags/tag439.xml" ContentType="application/vnd.openxmlformats-officedocument.presentationml.tags+xml"/>
  <Override PartName="/ppt/tags/tag486.xml" ContentType="application/vnd.openxmlformats-officedocument.presentationml.tags+xml"/>
  <Override PartName="/ppt/tags/tag833.xml" ContentType="application/vnd.openxmlformats-officedocument.presentationml.tags+xml"/>
  <Override PartName="/ppt/tags/tag880.xml" ContentType="application/vnd.openxmlformats-officedocument.presentationml.tags+xml"/>
  <Override PartName="/ppt/tags/tag1020.xml" ContentType="application/vnd.openxmlformats-officedocument.presentationml.tags+xml"/>
  <Override PartName="/ppt/tags/tag1118.xml" ContentType="application/vnd.openxmlformats-officedocument.presentationml.tags+xml"/>
  <Override PartName="/ppt/tags/tag1165.xml" ContentType="application/vnd.openxmlformats-officedocument.presentationml.tags+xml"/>
  <Override PartName="/ppt/tags/tag133.xml" ContentType="application/vnd.openxmlformats-officedocument.presentationml.tags+xml"/>
  <Override PartName="/ppt/tags/tag180.xml" ContentType="application/vnd.openxmlformats-officedocument.presentationml.tags+xml"/>
  <Override PartName="/ppt/tags/tag278.xml" ContentType="application/vnd.openxmlformats-officedocument.presentationml.tags+xml"/>
  <Override PartName="/ppt/tags/tag417.xml" ContentType="application/vnd.openxmlformats-officedocument.presentationml.tags+xml"/>
  <Override PartName="/ppt/tags/tag625.xml" ContentType="application/vnd.openxmlformats-officedocument.presentationml.tags+xml"/>
  <Override PartName="/ppt/tags/tag672.xml" ContentType="application/vnd.openxmlformats-officedocument.presentationml.tags+xml"/>
  <Override PartName="/ppt/tags/tag811.xml" ContentType="application/vnd.openxmlformats-officedocument.presentationml.tags+xml"/>
  <Override PartName="/ppt/tags/tag909.xml" ContentType="application/vnd.openxmlformats-officedocument.presentationml.tags+xml"/>
  <Override PartName="/ppt/tags/tag956.xml" ContentType="application/vnd.openxmlformats-officedocument.presentationml.tags+xml"/>
  <Override PartName="/ppt/tags/tag209.xml" ContentType="application/vnd.openxmlformats-officedocument.presentationml.tags+xml"/>
  <Override PartName="/ppt/tags/tag256.xml" ContentType="application/vnd.openxmlformats-officedocument.presentationml.tags+xml"/>
  <Override PartName="/ppt/tags/tag464.xml" ContentType="application/vnd.openxmlformats-officedocument.presentationml.tags+xml"/>
  <Override PartName="/ppt/tags/tag603.xml" ContentType="application/vnd.openxmlformats-officedocument.presentationml.tags+xml"/>
  <Override PartName="/ppt/tags/tag650.xml" ContentType="application/vnd.openxmlformats-officedocument.presentationml.tags+xml"/>
  <Override PartName="/ppt/tags/tag748.xml" ContentType="application/vnd.openxmlformats-officedocument.presentationml.tags+xml"/>
  <Override PartName="/ppt/tags/tag795.xml" ContentType="application/vnd.openxmlformats-officedocument.presentationml.tags+xml"/>
  <Override PartName="/ppt/tags/tag934.xml" ContentType="application/vnd.openxmlformats-officedocument.presentationml.tags+xml"/>
  <Override PartName="/ppt/tags/tag981.xml" ContentType="application/vnd.openxmlformats-officedocument.presentationml.tags+xml"/>
  <Override PartName="/ppt/tags/tag1143.xml" ContentType="application/vnd.openxmlformats-officedocument.presentationml.tags+xml"/>
  <Override PartName="/ppt/slides/slide18.xml" ContentType="application/vnd.openxmlformats-officedocument.presentationml.slide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111.xml" ContentType="application/vnd.openxmlformats-officedocument.presentationml.tags+xml"/>
  <Override PartName="/ppt/tags/tag442.xml" ContentType="application/vnd.openxmlformats-officedocument.presentationml.tags+xml"/>
  <Override PartName="/ppt/tags/tag587.xml" ContentType="application/vnd.openxmlformats-officedocument.presentationml.tags+xml"/>
  <Override PartName="/ppt/tags/tag726.xml" ContentType="application/vnd.openxmlformats-officedocument.presentationml.tags+xml"/>
  <Override PartName="/ppt/tags/tag773.xml" ContentType="application/vnd.openxmlformats-officedocument.presentationml.tags+xml"/>
  <Override PartName="/ppt/tags/tag112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234.xml" ContentType="application/vnd.openxmlformats-officedocument.presentationml.tags+xml"/>
  <Override PartName="/ppt/tags/tag281.xml" ContentType="application/vnd.openxmlformats-officedocument.presentationml.tags+xml"/>
  <Override PartName="/ppt/tags/tag379.xml" ContentType="application/vnd.openxmlformats-officedocument.presentationml.tags+xml"/>
  <Override PartName="/ppt/tags/tag518.xml" ContentType="application/vnd.openxmlformats-officedocument.presentationml.tags+xml"/>
  <Override PartName="/ppt/tags/tag565.xml" ContentType="application/vnd.openxmlformats-officedocument.presentationml.tags+xml"/>
  <Override PartName="/ppt/tags/tag849.xml" ContentType="application/vnd.openxmlformats-officedocument.presentationml.tags+xml"/>
  <Override PartName="/ppt/tags/tag896.xml" ContentType="application/vnd.openxmlformats-officedocument.presentationml.tags+xml"/>
  <Override PartName="/ppt/tags/tag912.xml" ContentType="application/vnd.openxmlformats-officedocument.presentationml.tags+xml"/>
  <Override PartName="/ppt/tags/tag1058.xml" ContentType="application/vnd.openxmlformats-officedocument.presentationml.tags+xml"/>
  <Override PartName="/ppt/tags/tag56.xml" ContentType="application/vnd.openxmlformats-officedocument.presentationml.tags+xml"/>
  <Override PartName="/ppt/tags/tag357.xml" ContentType="application/vnd.openxmlformats-officedocument.presentationml.tags+xml"/>
  <Override PartName="/ppt/tags/tag420.xml" ContentType="application/vnd.openxmlformats-officedocument.presentationml.tags+xml"/>
  <Override PartName="/ppt/tags/tag688.xml" ContentType="application/vnd.openxmlformats-officedocument.presentationml.tags+xml"/>
  <Override PartName="/ppt/tags/tag704.xml" ContentType="application/vnd.openxmlformats-officedocument.presentationml.tags+xml"/>
  <Override PartName="/ppt/tags/tag751.xml" ContentType="application/vnd.openxmlformats-officedocument.presentationml.tags+xml"/>
  <Override PartName="/ppt/tags/tag1036.xml" ContentType="application/vnd.openxmlformats-officedocument.presentationml.tags+xml"/>
  <Override PartName="/ppt/tags/tag1083.xml" ContentType="application/vnd.openxmlformats-officedocument.presentationml.tags+xml"/>
  <Override PartName="/ppt/tags/tag149.xml" ContentType="application/vnd.openxmlformats-officedocument.presentationml.tags+xml"/>
  <Override PartName="/ppt/tags/tag196.xml" ContentType="application/vnd.openxmlformats-officedocument.presentationml.tags+xml"/>
  <Override PartName="/ppt/tags/tag212.xml" ContentType="application/vnd.openxmlformats-officedocument.presentationml.tags+xml"/>
  <Override PartName="/ppt/tags/tag543.xml" ContentType="application/vnd.openxmlformats-officedocument.presentationml.tags+xml"/>
  <Override PartName="/ppt/slideLayouts/slideLayout20.xml" ContentType="application/vnd.openxmlformats-officedocument.presentationml.slideLayout+xml"/>
  <Override PartName="/ppt/tags/tag590.xml" ContentType="application/vnd.openxmlformats-officedocument.presentationml.tags+xml"/>
  <Override PartName="/ppt/tags/tag827.xml" ContentType="application/vnd.openxmlformats-officedocument.presentationml.tags+xml"/>
  <Override PartName="/ppt/tags/tag874.xml" ContentType="application/vnd.openxmlformats-officedocument.presentationml.tags+xml"/>
  <Override PartName="/ppt/tags/tag115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81.xml" ContentType="application/vnd.openxmlformats-officedocument.presentationml.tags+xml"/>
  <Override PartName="/ppt/tags/tag335.xml" ContentType="application/vnd.openxmlformats-officedocument.presentationml.tags+xml"/>
  <Override PartName="/ppt/tags/tag382.xml" ContentType="application/vnd.openxmlformats-officedocument.presentationml.tags+xml"/>
  <Override PartName="/ppt/tags/tag521.xml" ContentType="application/vnd.openxmlformats-officedocument.presentationml.tags+xml"/>
  <Override PartName="/ppt/tags/tag619.xml" ContentType="application/vnd.openxmlformats-officedocument.presentationml.tags+xml"/>
  <Override PartName="/ppt/tags/tag666.xml" ContentType="application/vnd.openxmlformats-officedocument.presentationml.tags+xml"/>
  <Override PartName="/ppt/tags/tag805.xml" ContentType="application/vnd.openxmlformats-officedocument.presentationml.tags+xml"/>
  <Override PartName="/ppt/tags/tag852.xml" ContentType="application/vnd.openxmlformats-officedocument.presentationml.tags+xml"/>
  <Override PartName="/ppt/tags/tag997.xml" ContentType="application/vnd.openxmlformats-officedocument.presentationml.tags+xml"/>
  <Override PartName="/ppt/tags/tag1014.xml" ContentType="application/vnd.openxmlformats-officedocument.presentationml.tags+xml"/>
  <Override PartName="/ppt/tags/tag1061.xml" ContentType="application/vnd.openxmlformats-officedocument.presentationml.tags+xml"/>
  <Override PartName="/ppt/tags/tag12.xml" ContentType="application/vnd.openxmlformats-officedocument.presentationml.tags+xml"/>
  <Override PartName="/ppt/tags/tag127.xml" ContentType="application/vnd.openxmlformats-officedocument.presentationml.tags+xml"/>
  <Override PartName="/ppt/tags/tag174.xml" ContentType="application/vnd.openxmlformats-officedocument.presentationml.tags+xml"/>
  <Override PartName="/ppt/tags/tag313.xml" ContentType="application/vnd.openxmlformats-officedocument.presentationml.tags+xml"/>
  <Override PartName="/ppt/tags/tag360.xml" ContentType="application/vnd.openxmlformats-officedocument.presentationml.tags+xml"/>
  <Override PartName="/ppt/tags/tag458.xml" ContentType="application/vnd.openxmlformats-officedocument.presentationml.tags+xml"/>
  <Override PartName="/ppt/tags/tag644.xml" ContentType="application/vnd.openxmlformats-officedocument.presentationml.tags+xml"/>
  <Override PartName="/ppt/tags/tag691.xml" ContentType="application/vnd.openxmlformats-officedocument.presentationml.tags+xml"/>
  <Override PartName="/ppt/tags/tag789.xml" ContentType="application/vnd.openxmlformats-officedocument.presentationml.tags+xml"/>
  <Override PartName="/ppt/tags/tag1137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105.xml" ContentType="application/vnd.openxmlformats-officedocument.presentationml.tags+xml"/>
  <Override PartName="/ppt/tags/tag152.xml" ContentType="application/vnd.openxmlformats-officedocument.presentationml.tags+xml"/>
  <Override PartName="/ppt/tags/tag297.xml" ContentType="application/vnd.openxmlformats-officedocument.presentationml.tags+xml"/>
  <Override PartName="/ppt/tags/tag436.xml" ContentType="application/vnd.openxmlformats-officedocument.presentationml.tags+xml"/>
  <Override PartName="/ppt/tags/tag483.xml" ContentType="application/vnd.openxmlformats-officedocument.presentationml.tags+xml"/>
  <Override PartName="/ppt/tags/tag830.xml" ContentType="application/vnd.openxmlformats-officedocument.presentationml.tags+xml"/>
  <Override PartName="/ppt/tags/tag928.xml" ContentType="application/vnd.openxmlformats-officedocument.presentationml.tags+xml"/>
  <Override PartName="/ppt/tags/tag975.xml" ContentType="application/vnd.openxmlformats-officedocument.presentationml.tags+xml"/>
  <Override PartName="/ppt/tags/tag1115.xml" ContentType="application/vnd.openxmlformats-officedocument.presentationml.tags+xml"/>
  <Override PartName="/ppt/tags/tag1162.xml" ContentType="application/vnd.openxmlformats-officedocument.presentationml.tags+xml"/>
  <Override PartName="/ppt/tags/tag228.xml" ContentType="application/vnd.openxmlformats-officedocument.presentationml.tags+xml"/>
  <Override PartName="/ppt/tags/tag275.xml" ContentType="application/vnd.openxmlformats-officedocument.presentationml.tags+xml"/>
  <Override PartName="/ppt/tags/tag622.xml" ContentType="application/vnd.openxmlformats-officedocument.presentationml.tags+xml"/>
  <Override PartName="/ppt/tags/tag767.xml" ContentType="application/vnd.openxmlformats-officedocument.presentationml.tags+xml"/>
  <Override PartName="/ppt/tags/tag906.xml" ContentType="application/vnd.openxmlformats-officedocument.presentationml.tags+xml"/>
  <Override PartName="/ppt/tags/tag953.xml" ContentType="application/vnd.openxmlformats-officedocument.presentationml.tags+xml"/>
  <Override PartName="/ppt/tags/tag1099.xml" ContentType="application/vnd.openxmlformats-officedocument.presentationml.tags+xml"/>
  <Override PartName="/ppt/presProps.xml" ContentType="application/vnd.openxmlformats-officedocument.presentationml.presProps+xml"/>
  <Override PartName="/ppt/tags/tag130.xml" ContentType="application/vnd.openxmlformats-officedocument.presentationml.tags+xml"/>
  <Override PartName="/ppt/tags/tag414.xml" ContentType="application/vnd.openxmlformats-officedocument.presentationml.tags+xml"/>
  <Override PartName="/ppt/tags/tag461.xml" ContentType="application/vnd.openxmlformats-officedocument.presentationml.tags+xml"/>
  <Override PartName="/ppt/tags/tag559.xml" ContentType="application/vnd.openxmlformats-officedocument.presentationml.tags+xml"/>
  <Override PartName="/ppt/slideLayouts/slideLayout36.xml" ContentType="application/vnd.openxmlformats-officedocument.presentationml.slideLayout+xml"/>
  <Override PartName="/ppt/tags/tag600.xml" ContentType="application/vnd.openxmlformats-officedocument.presentationml.tags+xml"/>
  <Override PartName="/ppt/tags/tag745.xml" ContentType="application/vnd.openxmlformats-officedocument.presentationml.tags+xml"/>
  <Override PartName="/ppt/tags/tag792.xml" ContentType="application/vnd.openxmlformats-officedocument.presentationml.tags+xml"/>
  <Override PartName="/ppt/tags/tag1140.xml" ContentType="application/vnd.openxmlformats-officedocument.presentationml.tags+xml"/>
  <Override PartName="/ppt/slides/slide15.xml" ContentType="application/vnd.openxmlformats-officedocument.presentationml.slide+xml"/>
  <Override PartName="/ppt/tags/tag97.xml" ContentType="application/vnd.openxmlformats-officedocument.presentationml.tags+xml"/>
  <Override PartName="/ppt/tags/tag206.xml" ContentType="application/vnd.openxmlformats-officedocument.presentationml.tags+xml"/>
  <Override PartName="/ppt/tags/tag253.xml" ContentType="application/vnd.openxmlformats-officedocument.presentationml.tags+xml"/>
  <Override PartName="/ppt/tags/tag398.xml" ContentType="application/vnd.openxmlformats-officedocument.presentationml.tags+xml"/>
  <Override PartName="/ppt/tags/tag537.xml" ContentType="application/vnd.openxmlformats-officedocument.presentationml.tags+xml"/>
  <Override PartName="/ppt/tags/tag584.xml" ContentType="application/vnd.openxmlformats-officedocument.presentationml.tags+xml"/>
  <Override PartName="/ppt/tags/tag868.xml" ContentType="application/vnd.openxmlformats-officedocument.presentationml.tags+xml"/>
  <Override PartName="/ppt/tags/tag931.xml" ContentType="application/vnd.openxmlformats-officedocument.presentationml.tags+xml"/>
  <Override PartName="/ppt/tags/tag1077.xml" ContentType="application/vnd.openxmlformats-officedocument.presentationml.tags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75.xml" ContentType="application/vnd.openxmlformats-officedocument.presentationml.tags+xml"/>
  <Override PartName="/ppt/tags/tag231.xml" ContentType="application/vnd.openxmlformats-officedocument.presentationml.tags+xml"/>
  <Override PartName="/ppt/tags/tag329.xml" ContentType="application/vnd.openxmlformats-officedocument.presentationml.tags+xml"/>
  <Override PartName="/ppt/tags/tag376.xml" ContentType="application/vnd.openxmlformats-officedocument.presentationml.tags+xml"/>
  <Override PartName="/ppt/tags/tag723.xml" ContentType="application/vnd.openxmlformats-officedocument.presentationml.tags+xml"/>
  <Override PartName="/ppt/tags/tag770.xml" ContentType="application/vnd.openxmlformats-officedocument.presentationml.tags+xml"/>
  <Override PartName="/ppt/tags/tag1008.xml" ContentType="application/vnd.openxmlformats-officedocument.presentationml.tags+xml"/>
  <Override PartName="/ppt/tags/tag1055.xml" ContentType="application/vnd.openxmlformats-officedocument.presentationml.tags+xml"/>
  <Override PartName="/ppt/tags/tag168.xml" ContentType="application/vnd.openxmlformats-officedocument.presentationml.tags+xml"/>
  <Override PartName="/ppt/tags/tag499.xml" ContentType="application/vnd.openxmlformats-officedocument.presentationml.tags+xml"/>
  <Override PartName="/ppt/tags/tag515.xml" ContentType="application/vnd.openxmlformats-officedocument.presentationml.tags+xml"/>
  <Override PartName="/ppt/tags/tag562.xml" ContentType="application/vnd.openxmlformats-officedocument.presentationml.tags+xml"/>
  <Override PartName="/ppt/tags/tag701.xml" ContentType="application/vnd.openxmlformats-officedocument.presentationml.tags+xml"/>
  <Override PartName="/ppt/tags/tag846.xml" ContentType="application/vnd.openxmlformats-officedocument.presentationml.tags+xml"/>
  <Override PartName="/ppt/tags/tag893.xml" ContentType="application/vnd.openxmlformats-officedocument.presentationml.tags+xml"/>
  <Override PartName="/ppt/tags/tag53.xml" ContentType="application/vnd.openxmlformats-officedocument.presentationml.tags+xml"/>
  <Override PartName="/ppt/tags/tag307.xml" ContentType="application/vnd.openxmlformats-officedocument.presentationml.tags+xml"/>
  <Override PartName="/ppt/tags/tag354.xml" ContentType="application/vnd.openxmlformats-officedocument.presentationml.tags+xml"/>
  <Override PartName="/ppt/tags/tag540.xml" ContentType="application/vnd.openxmlformats-officedocument.presentationml.tags+xml"/>
  <Override PartName="/ppt/tags/tag638.xml" ContentType="application/vnd.openxmlformats-officedocument.presentationml.tags+xml"/>
  <Override PartName="/ppt/tags/tag685.xml" ContentType="application/vnd.openxmlformats-officedocument.presentationml.tags+xml"/>
  <Override PartName="/ppt/tags/tag824.xml" ContentType="application/vnd.openxmlformats-officedocument.presentationml.tags+xml"/>
  <Override PartName="/ppt/tags/tag871.xml" ContentType="application/vnd.openxmlformats-officedocument.presentationml.tags+xml"/>
  <Override PartName="/ppt/tags/tag969.xml" ContentType="application/vnd.openxmlformats-officedocument.presentationml.tags+xml"/>
  <Override PartName="/ppt/tags/tag1033.xml" ContentType="application/vnd.openxmlformats-officedocument.presentationml.tags+xml"/>
  <Override PartName="/ppt/tags/tag1080.xml" ContentType="application/vnd.openxmlformats-officedocument.presentationml.tags+xml"/>
  <Default Extension="vml" ContentType="application/vnd.openxmlformats-officedocument.vmlDrawing"/>
  <Override PartName="/ppt/tags/tag31.xml" ContentType="application/vnd.openxmlformats-officedocument.presentationml.tags+xml"/>
  <Override PartName="/ppt/tags/tag146.xml" ContentType="application/vnd.openxmlformats-officedocument.presentationml.tags+xml"/>
  <Override PartName="/ppt/tags/tag193.xml" ContentType="application/vnd.openxmlformats-officedocument.presentationml.tags+xml"/>
  <Override PartName="/ppt/tags/tag332.xml" ContentType="application/vnd.openxmlformats-officedocument.presentationml.tags+xml"/>
  <Override PartName="/ppt/tags/tag477.xml" ContentType="application/vnd.openxmlformats-officedocument.presentationml.tags+xml"/>
  <Override PartName="/ppt/tags/tag616.xml" ContentType="application/vnd.openxmlformats-officedocument.presentationml.tags+xml"/>
  <Override PartName="/ppt/tags/tag663.xml" ContentType="application/vnd.openxmlformats-officedocument.presentationml.tags+xml"/>
  <Override PartName="/ppt/tags/tag1011.xml" ContentType="application/vnd.openxmlformats-officedocument.presentationml.tags+xml"/>
  <Override PartName="/ppt/tags/tag1109.xml" ContentType="application/vnd.openxmlformats-officedocument.presentationml.tags+xml"/>
  <Override PartName="/ppt/tags/tag1156.xml" ContentType="application/vnd.openxmlformats-officedocument.presentationml.tags+xml"/>
  <Override PartName="/ppt/tags/tag124.xml" ContentType="application/vnd.openxmlformats-officedocument.presentationml.tags+xml"/>
  <Override PartName="/ppt/tags/tag171.xml" ContentType="application/vnd.openxmlformats-officedocument.presentationml.tags+xml"/>
  <Override PartName="/ppt/tags/tag269.xml" ContentType="application/vnd.openxmlformats-officedocument.presentationml.tags+xml"/>
  <Override PartName="/ppt/tags/tag408.xml" ContentType="application/vnd.openxmlformats-officedocument.presentationml.tags+xml"/>
  <Override PartName="/ppt/tags/tag455.xml" ContentType="application/vnd.openxmlformats-officedocument.presentationml.tags+xml"/>
  <Override PartName="/ppt/tags/tag739.xml" ContentType="application/vnd.openxmlformats-officedocument.presentationml.tags+xml"/>
  <Override PartName="/ppt/tags/tag802.xml" ContentType="application/vnd.openxmlformats-officedocument.presentationml.tags+xml"/>
  <Override PartName="/ppt/tags/tag947.xml" ContentType="application/vnd.openxmlformats-officedocument.presentationml.tags+xml"/>
  <Override PartName="/ppt/tags/tag994.xml" ContentType="application/vnd.openxmlformats-officedocument.presentationml.tags+xml"/>
  <Override PartName="/ppt/tags/tag1134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247.xml" ContentType="application/vnd.openxmlformats-officedocument.presentationml.tags+xml"/>
  <Override PartName="/ppt/tags/tag294.xml" ContentType="application/vnd.openxmlformats-officedocument.presentationml.tags+xml"/>
  <Override PartName="/ppt/tags/tag310.xml" ContentType="application/vnd.openxmlformats-officedocument.presentationml.tags+xml"/>
  <Override PartName="/ppt/tags/tag578.xml" ContentType="application/vnd.openxmlformats-officedocument.presentationml.tags+xml"/>
  <Override PartName="/ppt/tags/tag641.xml" ContentType="application/vnd.openxmlformats-officedocument.presentationml.tags+xml"/>
  <Override PartName="/ppt/tags/tag786.xml" ContentType="application/vnd.openxmlformats-officedocument.presentationml.tags+xml"/>
  <Override PartName="/ppt/tags/tag925.xml" ContentType="application/vnd.openxmlformats-officedocument.presentationml.tags+xml"/>
  <Override PartName="/ppt/tags/tag972.xml" ContentType="application/vnd.openxmlformats-officedocument.presentationml.tags+xml"/>
  <Override PartName="/ppt/slideMasters/slideMaster1.xml" ContentType="application/vnd.openxmlformats-officedocument.presentationml.slideMaster+xml"/>
  <Override PartName="/ppt/tags/tag102.xml" ContentType="application/vnd.openxmlformats-officedocument.presentationml.tags+xml"/>
  <Override PartName="/ppt/tags/tag433.xml" ContentType="application/vnd.openxmlformats-officedocument.presentationml.tags+xml"/>
  <Override PartName="/ppt/tags/tag480.xml" ContentType="application/vnd.openxmlformats-officedocument.presentationml.tags+xml"/>
  <Override PartName="/ppt/tags/tag717.xml" ContentType="application/vnd.openxmlformats-officedocument.presentationml.tags+xml"/>
  <Override PartName="/ppt/tags/tag764.xml" ContentType="application/vnd.openxmlformats-officedocument.presentationml.tags+xml"/>
  <Override PartName="/ppt/tags/tag1112.xml" ContentType="application/vnd.openxmlformats-officedocument.presentationml.tags+xml"/>
  <Override PartName="/ppt/tags/tag69.xml" ContentType="application/vnd.openxmlformats-officedocument.presentationml.tags+xml"/>
  <Override PartName="/ppt/tags/tag225.xml" ContentType="application/vnd.openxmlformats-officedocument.presentationml.tags+xml"/>
  <Override PartName="/ppt/tags/tag272.xml" ContentType="application/vnd.openxmlformats-officedocument.presentationml.tags+xml"/>
  <Override PartName="/ppt/tags/tag411.xml" ContentType="application/vnd.openxmlformats-officedocument.presentationml.tags+xml"/>
  <Override PartName="/ppt/tags/tag509.xml" ContentType="application/vnd.openxmlformats-officedocument.presentationml.tags+xml"/>
  <Override PartName="/ppt/tags/tag556.xml" ContentType="application/vnd.openxmlformats-officedocument.presentationml.tags+xml"/>
  <Override PartName="/ppt/tags/tag887.xml" ContentType="application/vnd.openxmlformats-officedocument.presentationml.tags+xml"/>
  <Override PartName="/ppt/tags/tag903.xml" ContentType="application/vnd.openxmlformats-officedocument.presentationml.tags+xml"/>
  <Override PartName="/ppt/tags/tag950.xml" ContentType="application/vnd.openxmlformats-officedocument.presentationml.tags+xml"/>
  <Override PartName="/ppt/tags/tag1049.xml" ContentType="application/vnd.openxmlformats-officedocument.presentationml.tags+xml"/>
  <Override PartName="/ppt/tags/tag1096.xml" ContentType="application/vnd.openxmlformats-officedocument.presentationml.tags+xml"/>
  <Default Extension="rels" ContentType="application/vnd.openxmlformats-package.relationships+xml"/>
  <Override PartName="/ppt/tags/tag47.xml" ContentType="application/vnd.openxmlformats-officedocument.presentationml.tags+xml"/>
  <Override PartName="/ppt/tags/tag94.xml" ContentType="application/vnd.openxmlformats-officedocument.presentationml.tags+xml"/>
  <Override PartName="/ppt/tags/tag203.xml" ContentType="application/vnd.openxmlformats-officedocument.presentationml.tags+xml"/>
  <Override PartName="/ppt/tags/tag250.xml" ContentType="application/vnd.openxmlformats-officedocument.presentationml.tags+xml"/>
  <Override PartName="/ppt/tags/tag348.xml" ContentType="application/vnd.openxmlformats-officedocument.presentationml.tags+xml"/>
  <Override PartName="/ppt/tags/tag395.xml" ContentType="application/vnd.openxmlformats-officedocument.presentationml.tags+xml"/>
  <Override PartName="/ppt/slideLayouts/slideLayout33.xml" ContentType="application/vnd.openxmlformats-officedocument.presentationml.slideLayout+xml"/>
  <Override PartName="/ppt/tags/tag679.xml" ContentType="application/vnd.openxmlformats-officedocument.presentationml.tags+xml"/>
  <Override PartName="/ppt/tags/tag742.xml" ContentType="application/vnd.openxmlformats-officedocument.presentationml.tags+xml"/>
  <Override PartName="/ppt/tags/tag1027.xml" ContentType="application/vnd.openxmlformats-officedocument.presentationml.tags+xml"/>
  <Override PartName="/ppt/tags/tag107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7.xml" ContentType="application/vnd.openxmlformats-officedocument.presentationml.tags+xml"/>
  <Override PartName="/ppt/tags/tag534.xml" ContentType="application/vnd.openxmlformats-officedocument.presentationml.tags+xml"/>
  <Override PartName="/ppt/tags/tag581.xml" ContentType="application/vnd.openxmlformats-officedocument.presentationml.tags+xml"/>
  <Override PartName="/ppt/tags/tag720.xml" ContentType="application/vnd.openxmlformats-officedocument.presentationml.tags+xml"/>
  <Override PartName="/ppt/tags/tag818.xml" ContentType="application/vnd.openxmlformats-officedocument.presentationml.tags+xml"/>
  <Override PartName="/ppt/tags/tag865.xml" ContentType="application/vnd.openxmlformats-officedocument.presentationml.tags+xml"/>
  <Override PartName="/ppt/tags/tag25.xml" ContentType="application/vnd.openxmlformats-officedocument.presentationml.tags+xml"/>
  <Override PartName="/ppt/tags/tag72.xml" ContentType="application/vnd.openxmlformats-officedocument.presentationml.tags+xml"/>
  <Override PartName="/ppt/tags/tag118.xml" ContentType="application/vnd.openxmlformats-officedocument.presentationml.tags+xml"/>
  <Override PartName="/ppt/tags/tag165.xml" ContentType="application/vnd.openxmlformats-officedocument.presentationml.tags+xml"/>
  <Override PartName="/ppt/tags/tag326.xml" ContentType="application/vnd.openxmlformats-officedocument.presentationml.tags+xml"/>
  <Override PartName="/ppt/tags/tag373.xml" ContentType="application/vnd.openxmlformats-officedocument.presentationml.tags+xml"/>
  <Override PartName="/ppt/tags/tag512.xml" ContentType="application/vnd.openxmlformats-officedocument.presentationml.tags+xml"/>
  <Override PartName="/ppt/tags/tag657.xml" ContentType="application/vnd.openxmlformats-officedocument.presentationml.tags+xml"/>
  <Override PartName="/ppt/tags/tag843.xml" ContentType="application/vnd.openxmlformats-officedocument.presentationml.tags+xml"/>
  <Override PartName="/ppt/tags/tag890.xml" ContentType="application/vnd.openxmlformats-officedocument.presentationml.tags+xml"/>
  <Override PartName="/ppt/tags/tag988.xml" ContentType="application/vnd.openxmlformats-officedocument.presentationml.tags+xml"/>
  <Override PartName="/ppt/tags/tag1005.xml" ContentType="application/vnd.openxmlformats-officedocument.presentationml.tags+xml"/>
  <Override PartName="/ppt/tags/tag1052.xml" ContentType="application/vnd.openxmlformats-officedocument.presentationml.tags+xml"/>
  <Override PartName="/ppt/tags/tag50.xml" ContentType="application/vnd.openxmlformats-officedocument.presentationml.tags+xml"/>
  <Override PartName="/ppt/tags/tag304.xml" ContentType="application/vnd.openxmlformats-officedocument.presentationml.tags+xml"/>
  <Override PartName="/ppt/tags/tag351.xml" ContentType="application/vnd.openxmlformats-officedocument.presentationml.tags+xml"/>
  <Override PartName="/ppt/tags/tag449.xml" ContentType="application/vnd.openxmlformats-officedocument.presentationml.tags+xml"/>
  <Override PartName="/ppt/tags/tag496.xml" ContentType="application/vnd.openxmlformats-officedocument.presentationml.tags+xml"/>
  <Override PartName="/ppt/tags/tag635.xml" ContentType="application/vnd.openxmlformats-officedocument.presentationml.tags+xml"/>
  <Override PartName="/ppt/tags/tag682.xml" ContentType="application/vnd.openxmlformats-officedocument.presentationml.tags+xml"/>
  <Override PartName="/ppt/tags/tag919.xml" ContentType="application/vnd.openxmlformats-officedocument.presentationml.tags+xml"/>
  <Override PartName="/ppt/tags/tag966.xml" ContentType="application/vnd.openxmlformats-officedocument.presentationml.tags+xml"/>
  <Override PartName="/ppt/tags/tag1030.xml" ContentType="application/vnd.openxmlformats-officedocument.presentationml.tags+xml"/>
  <Override PartName="/ppt/tags/tag1128.xml" ContentType="application/vnd.openxmlformats-officedocument.presentationml.tags+xml"/>
  <Override PartName="/ppt/tags/tag143.xml" ContentType="application/vnd.openxmlformats-officedocument.presentationml.tags+xml"/>
  <Override PartName="/ppt/tags/tag190.xml" ContentType="application/vnd.openxmlformats-officedocument.presentationml.tags+xml"/>
  <Override PartName="/ppt/tags/tag288.xml" ContentType="application/vnd.openxmlformats-officedocument.presentationml.tags+xml"/>
  <Override PartName="/ppt/tags/tag427.xml" ContentType="application/vnd.openxmlformats-officedocument.presentationml.tags+xml"/>
  <Override PartName="/ppt/tags/tag474.xml" ContentType="application/vnd.openxmlformats-officedocument.presentationml.tags+xml"/>
  <Override PartName="/ppt/tags/tag758.xml" ContentType="application/vnd.openxmlformats-officedocument.presentationml.tags+xml"/>
  <Override PartName="/ppt/tags/tag821.xml" ContentType="application/vnd.openxmlformats-officedocument.presentationml.tags+xml"/>
  <Override PartName="/ppt/tags/tag1106.xml" ContentType="application/vnd.openxmlformats-officedocument.presentationml.tags+xml"/>
  <Override PartName="/ppt/tags/tag1153.xml" ContentType="application/vnd.openxmlformats-officedocument.presentationml.tags+xml"/>
  <Override PartName="/ppt/tags/tag219.xml" ContentType="application/vnd.openxmlformats-officedocument.presentationml.tags+xml"/>
  <Override PartName="/ppt/tags/tag266.xml" ContentType="application/vnd.openxmlformats-officedocument.presentationml.tags+xml"/>
  <Override PartName="/ppt/tags/tag597.xml" ContentType="application/vnd.openxmlformats-officedocument.presentationml.tags+xml"/>
  <Override PartName="/ppt/tags/tag613.xml" ContentType="application/vnd.openxmlformats-officedocument.presentationml.tags+xml"/>
  <Override PartName="/ppt/tags/tag660.xml" ContentType="application/vnd.openxmlformats-officedocument.presentationml.tags+xml"/>
  <Override PartName="/ppt/tags/tag944.xml" ContentType="application/vnd.openxmlformats-officedocument.presentationml.tags+xml"/>
  <Override PartName="/ppt/tags/tag991.xml" ContentType="application/vnd.openxmlformats-officedocument.presentationml.tags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121.xml" ContentType="application/vnd.openxmlformats-officedocument.presentationml.tags+xml"/>
  <Override PartName="/ppt/tags/tag389.xml" ContentType="application/vnd.openxmlformats-officedocument.presentationml.tags+xml"/>
  <Override PartName="/ppt/tags/tag405.xml" ContentType="application/vnd.openxmlformats-officedocument.presentationml.tags+xml"/>
  <Override PartName="/ppt/tags/tag452.xml" ContentType="application/vnd.openxmlformats-officedocument.presentationml.tags+xml"/>
  <Override PartName="/ppt/slideLayouts/slideLayout27.xml" ContentType="application/vnd.openxmlformats-officedocument.presentationml.slideLayout+xml"/>
  <Override PartName="/ppt/tags/tag736.xml" ContentType="application/vnd.openxmlformats-officedocument.presentationml.tags+xml"/>
  <Override PartName="/ppt/tags/tag783.xml" ContentType="application/vnd.openxmlformats-officedocument.presentationml.tags+xml"/>
  <Override PartName="/ppt/tags/tag922.xml" ContentType="application/vnd.openxmlformats-officedocument.presentationml.tags+xml"/>
  <Override PartName="/ppt/tags/tag1068.xml" ContentType="application/vnd.openxmlformats-officedocument.presentationml.tags+xml"/>
  <Override PartName="/ppt/tags/tag1131.xml" ContentType="application/vnd.openxmlformats-officedocument.presentationml.tags+xml"/>
  <Default Extension="jpeg" ContentType="image/jpeg"/>
  <Override PartName="/ppt/tags/tag88.xml" ContentType="application/vnd.openxmlformats-officedocument.presentationml.tags+xml"/>
  <Override PartName="/ppt/tags/tag244.xml" ContentType="application/vnd.openxmlformats-officedocument.presentationml.tags+xml"/>
  <Override PartName="/ppt/tags/tag291.xml" ContentType="application/vnd.openxmlformats-officedocument.presentationml.tags+xml"/>
  <Override PartName="/ppt/tags/tag430.xml" ContentType="application/vnd.openxmlformats-officedocument.presentationml.tags+xml"/>
  <Override PartName="/ppt/tags/tag528.xml" ContentType="application/vnd.openxmlformats-officedocument.presentationml.tags+xml"/>
  <Override PartName="/ppt/tags/tag575.xml" ContentType="application/vnd.openxmlformats-officedocument.presentationml.tags+xml"/>
  <Override PartName="/ppt/tags/tag714.xml" ContentType="application/vnd.openxmlformats-officedocument.presentationml.tags+xml"/>
  <Override PartName="/ppt/tags/tag761.xml" ContentType="application/vnd.openxmlformats-officedocument.presentationml.tags+xml"/>
  <Override PartName="/ppt/tags/tag859.xml" ContentType="application/vnd.openxmlformats-officedocument.presentationml.tags+xml"/>
  <Override PartName="/ppt/tags/tag19.xml" ContentType="application/vnd.openxmlformats-officedocument.presentationml.tags+xml"/>
  <Override PartName="/ppt/tags/tag66.xml" ContentType="application/vnd.openxmlformats-officedocument.presentationml.tags+xml"/>
  <Override PartName="/ppt/tags/tag222.xml" ContentType="application/vnd.openxmlformats-officedocument.presentationml.tags+xml"/>
  <Override PartName="/ppt/tags/tag367.xml" ContentType="application/vnd.openxmlformats-officedocument.presentationml.tags+xml"/>
  <Override PartName="/ppt/tags/tag506.xml" ContentType="application/vnd.openxmlformats-officedocument.presentationml.tags+xml"/>
  <Override PartName="/ppt/tags/tag553.xml" ContentType="application/vnd.openxmlformats-officedocument.presentationml.tags+xml"/>
  <Override PartName="/ppt/tags/tag698.xml" ContentType="application/vnd.openxmlformats-officedocument.presentationml.tags+xml"/>
  <Override PartName="/ppt/tags/tag900.xml" ContentType="application/vnd.openxmlformats-officedocument.presentationml.tags+xml"/>
  <Override PartName="/ppt/tags/tag1046.xml" ContentType="application/vnd.openxmlformats-officedocument.presentationml.tags+xml"/>
  <Override PartName="/ppt/tags/tag1093.xml" ContentType="application/vnd.openxmlformats-officedocument.presentationml.tags+xml"/>
  <Override PartName="/ppt/tags/tag159.xml" ContentType="application/vnd.openxmlformats-officedocument.presentationml.tags+xml"/>
  <Override PartName="/ppt/tags/tag345.xml" ContentType="application/vnd.openxmlformats-officedocument.presentationml.tags+xml"/>
  <Override PartName="/ppt/tags/tag392.xml" ContentType="application/vnd.openxmlformats-officedocument.presentationml.tags+xml"/>
  <Override PartName="/ppt/slideLayouts/slideLayout30.xml" ContentType="application/vnd.openxmlformats-officedocument.presentationml.slideLayout+xml"/>
  <Override PartName="/ppt/tags/tag837.xml" ContentType="application/vnd.openxmlformats-officedocument.presentationml.tags+xml"/>
  <Override PartName="/ppt/tags/tag884.xml" ContentType="application/vnd.openxmlformats-officedocument.presentationml.tags+xml"/>
  <Override PartName="/ppt/tags/tag1024.xml" ContentType="application/vnd.openxmlformats-officedocument.presentationml.tags+xml"/>
  <Override PartName="/ppt/tags/tag1169.xml" ContentType="application/vnd.openxmlformats-officedocument.presentationml.tags+xml"/>
  <Override PartName="/ppt/tags/tag44.xml" ContentType="application/vnd.openxmlformats-officedocument.presentationml.tags+xml"/>
  <Override PartName="/ppt/tags/tag91.xml" ContentType="application/vnd.openxmlformats-officedocument.presentationml.tags+xml"/>
  <Override PartName="/ppt/tags/tag137.xml" ContentType="application/vnd.openxmlformats-officedocument.presentationml.tags+xml"/>
  <Override PartName="/ppt/tags/tag184.xml" ContentType="application/vnd.openxmlformats-officedocument.presentationml.tags+xml"/>
  <Override PartName="/ppt/tags/tag200.xml" ContentType="application/vnd.openxmlformats-officedocument.presentationml.tags+xml"/>
  <Override PartName="/ppt/tags/tag531.xml" ContentType="application/vnd.openxmlformats-officedocument.presentationml.tags+xml"/>
  <Override PartName="/ppt/tags/tag629.xml" ContentType="application/vnd.openxmlformats-officedocument.presentationml.tags+xml"/>
  <Override PartName="/ppt/tags/tag676.xml" ContentType="application/vnd.openxmlformats-officedocument.presentationml.tags+xml"/>
  <Override PartName="/ppt/tags/tag815.xml" ContentType="application/vnd.openxmlformats-officedocument.presentationml.tags+xml"/>
  <Override PartName="/ppt/tags/tag862.xml" ContentType="application/vnd.openxmlformats-officedocument.presentationml.tags+xml"/>
  <Override PartName="/ppt/tags/tag1071.xml" ContentType="application/vnd.openxmlformats-officedocument.presentationml.tags+xml"/>
  <Override PartName="/ppt/tags/tag22.xml" ContentType="application/vnd.openxmlformats-officedocument.presentationml.tags+xml"/>
  <Override PartName="/ppt/tags/tag323.xml" ContentType="application/vnd.openxmlformats-officedocument.presentationml.tags+xml"/>
  <Override PartName="/ppt/tags/tag370.xml" ContentType="application/vnd.openxmlformats-officedocument.presentationml.tags+xml"/>
  <Override PartName="/ppt/tags/tag468.xml" ContentType="application/vnd.openxmlformats-officedocument.presentationml.tags+xml"/>
  <Override PartName="/ppt/tags/tag607.xml" ContentType="application/vnd.openxmlformats-officedocument.presentationml.tags+xml"/>
  <Override PartName="/ppt/tags/tag654.xml" ContentType="application/vnd.openxmlformats-officedocument.presentationml.tags+xml"/>
  <Override PartName="/ppt/tags/tag799.xml" ContentType="application/vnd.openxmlformats-officedocument.presentationml.tags+xml"/>
  <Override PartName="/ppt/tags/tag938.xml" ContentType="application/vnd.openxmlformats-officedocument.presentationml.tags+xml"/>
  <Override PartName="/ppt/tags/tag985.xml" ContentType="application/vnd.openxmlformats-officedocument.presentationml.tags+xml"/>
  <Override PartName="/ppt/tags/tag1002.xml" ContentType="application/vnd.openxmlformats-officedocument.presentationml.tags+xml"/>
  <Override PartName="/ppt/tags/tag1147.xml" ContentType="application/vnd.openxmlformats-officedocument.presentationml.tags+xml"/>
  <Override PartName="/ppt/tags/tag115.xml" ContentType="application/vnd.openxmlformats-officedocument.presentationml.tags+xml"/>
  <Override PartName="/ppt/tags/tag162.xml" ContentType="application/vnd.openxmlformats-officedocument.presentationml.tags+xml"/>
  <Override PartName="/ppt/tags/tag301.xml" ContentType="application/vnd.openxmlformats-officedocument.presentationml.tags+xml"/>
  <Override PartName="/ppt/tags/tag446.xml" ContentType="application/vnd.openxmlformats-officedocument.presentationml.tags+xml"/>
  <Override PartName="/ppt/tags/tag493.xml" ContentType="application/vnd.openxmlformats-officedocument.presentationml.tags+xml"/>
  <Override PartName="/ppt/tags/tag777.xml" ContentType="application/vnd.openxmlformats-officedocument.presentationml.tags+xml"/>
  <Override PartName="/ppt/tags/tag840.xml" ContentType="application/vnd.openxmlformats-officedocument.presentationml.tags+xml"/>
  <Override PartName="/ppt/tags/tag1125.xml" ContentType="application/vnd.openxmlformats-officedocument.presentationml.tags+xml"/>
  <Override PartName="/ppt/tags/tag140.xml" ContentType="application/vnd.openxmlformats-officedocument.presentationml.tags+xml"/>
  <Override PartName="/ppt/tags/tag285.xml" ContentType="application/vnd.openxmlformats-officedocument.presentationml.tags+xml"/>
  <Override PartName="/ppt/tags/tag632.xml" ContentType="application/vnd.openxmlformats-officedocument.presentationml.tags+xml"/>
  <Override PartName="/ppt/tags/tag963.xml" ContentType="application/vnd.openxmlformats-officedocument.presentationml.tags+xml"/>
  <Override PartName="/ppt/tags/tag471.xml" ContentType="application/vnd.openxmlformats-officedocument.presentationml.tags+xml"/>
  <Override PartName="/ppt/tags/tag708.xml" ContentType="application/vnd.openxmlformats-officedocument.presentationml.tags+xml"/>
  <Override PartName="/ppt/tags/tag1150.xml" ContentType="application/vnd.openxmlformats-officedocument.presentationml.tags+xml"/>
  <Override PartName="/ppt/tags/tag216.xml" ContentType="application/vnd.openxmlformats-officedocument.presentationml.tags+xml"/>
  <Override PartName="/ppt/tags/tag402.xml" ContentType="application/vnd.openxmlformats-officedocument.presentationml.tags+xml"/>
  <Override PartName="/ppt/tags/tag547.xml" ContentType="application/vnd.openxmlformats-officedocument.presentationml.tags+xml"/>
  <Override PartName="/ppt/tags/tag733.xml" ContentType="application/vnd.openxmlformats-officedocument.presentationml.tags+xml"/>
  <Override PartName="/ppt/tags/tag878.xml" ContentType="application/vnd.openxmlformats-officedocument.presentationml.tags+xml"/>
  <Override PartName="/ppt/tags/tag85.xml" ContentType="application/vnd.openxmlformats-officedocument.presentationml.tags+xml"/>
  <Override PartName="/ppt/tags/tag241.xml" ContentType="application/vnd.openxmlformats-officedocument.presentationml.tags+xml"/>
  <Override PartName="/ppt/tags/tag386.xml" ContentType="application/vnd.openxmlformats-officedocument.presentationml.tags+xml"/>
  <Override PartName="/ppt/tags/tag572.xml" ContentType="application/vnd.openxmlformats-officedocument.presentationml.tags+xml"/>
  <Override PartName="/ppt/tags/tag1065.xml" ContentType="application/vnd.openxmlformats-officedocument.presentationml.tags+xml"/>
  <Override PartName="/ppt/tags/tag16.xml" ContentType="application/vnd.openxmlformats-officedocument.presentationml.tags+xml"/>
  <Override PartName="/ppt/tags/tag317.xml" ContentType="application/vnd.openxmlformats-officedocument.presentationml.tags+xml"/>
  <Override PartName="/ppt/tags/tag809.xml" ContentType="application/vnd.openxmlformats-officedocument.presentationml.tags+xml"/>
  <Override PartName="/ppt/tags/tag1090.xml" ContentType="application/vnd.openxmlformats-officedocument.presentationml.tags+xml"/>
  <Override PartName="/ppt/tags/tag156.xml" ContentType="application/vnd.openxmlformats-officedocument.presentationml.tags+xml"/>
  <Override PartName="/ppt/tags/tag487.xml" ContentType="application/vnd.openxmlformats-officedocument.presentationml.tags+xml"/>
  <Override PartName="/ppt/tags/tag503.xml" ContentType="application/vnd.openxmlformats-officedocument.presentationml.tags+xml"/>
  <Override PartName="/ppt/tags/tag648.xml" ContentType="application/vnd.openxmlformats-officedocument.presentationml.tags+xml"/>
  <Override PartName="/ppt/tags/tag834.xml" ContentType="application/vnd.openxmlformats-officedocument.presentationml.tags+xml"/>
  <Override PartName="/ppt/tags/tag979.xml" ContentType="application/vnd.openxmlformats-officedocument.presentationml.tags+xml"/>
  <Override PartName="/ppt/tags/tag41.xml" ContentType="application/vnd.openxmlformats-officedocument.presentationml.tags+xml"/>
  <Override PartName="/ppt/tags/tag342.xml" ContentType="application/vnd.openxmlformats-officedocument.presentationml.tags+xml"/>
  <Override PartName="/ppt/tags/tag673.xml" ContentType="application/vnd.openxmlformats-officedocument.presentationml.tags+xml"/>
  <Override PartName="/ppt/tags/tag1021.xml" ContentType="application/vnd.openxmlformats-officedocument.presentationml.tags+xml"/>
  <Override PartName="/ppt/tags/tag1166.xml" ContentType="application/vnd.openxmlformats-officedocument.presentationml.tags+xml"/>
  <Override PartName="/ppt/tags/tag181.xml" ContentType="application/vnd.openxmlformats-officedocument.presentationml.tags+xml"/>
  <Override PartName="/ppt/tags/tag418.xml" ContentType="application/vnd.openxmlformats-officedocument.presentationml.tags+xml"/>
  <Override PartName="/ppt/tags/tag749.xml" ContentType="application/vnd.openxmlformats-officedocument.presentationml.tags+xml"/>
  <Override PartName="/ppt/tags/tag112.xml" ContentType="application/vnd.openxmlformats-officedocument.presentationml.tags+xml"/>
  <Override PartName="/ppt/tags/tag257.xml" ContentType="application/vnd.openxmlformats-officedocument.presentationml.tags+xml"/>
  <Override PartName="/ppt/tags/tag588.xml" ContentType="application/vnd.openxmlformats-officedocument.presentationml.tags+xml"/>
  <Override PartName="/ppt/tags/tag604.xml" ContentType="application/vnd.openxmlformats-officedocument.presentationml.tags+xml"/>
  <Override PartName="/ppt/tags/tag935.xml" ContentType="application/vnd.openxmlformats-officedocument.presentationml.tags+xml"/>
  <Override PartName="/ppt/slideLayouts/slideLayout18.xml" ContentType="application/vnd.openxmlformats-officedocument.presentationml.slideLayout+xml"/>
  <Override PartName="/ppt/tags/tag443.xml" ContentType="application/vnd.openxmlformats-officedocument.presentationml.tags+xml"/>
  <Override PartName="/ppt/theme/theme2.xml" ContentType="application/vnd.openxmlformats-officedocument.theme+xml"/>
  <Override PartName="/ppt/tags/tag774.xml" ContentType="application/vnd.openxmlformats-officedocument.presentationml.tags+xml"/>
  <Override PartName="/ppt/tags/tag960.xml" ContentType="application/vnd.openxmlformats-officedocument.presentationml.tags+xml"/>
  <Override PartName="/ppt/tags/tag1122.xml" ContentType="application/vnd.openxmlformats-officedocument.presentationml.tags+xml"/>
  <Override PartName="/ppt/tags/tag282.xml" ContentType="application/vnd.openxmlformats-officedocument.presentationml.tags+xml"/>
  <Override PartName="/ppt/tags/tag519.xml" ContentType="application/vnd.openxmlformats-officedocument.presentationml.tags+xml"/>
  <Override PartName="/ppt/tags/tag705.xml" ContentType="application/vnd.openxmlformats-officedocument.presentationml.tags+xml"/>
  <Override PartName="/ppt/tags/tag57.xml" ContentType="application/vnd.openxmlformats-officedocument.presentationml.tags+xml"/>
  <Override PartName="/ppt/tags/tag213.xml" ContentType="application/vnd.openxmlformats-officedocument.presentationml.tags+xml"/>
  <Override PartName="/ppt/tags/tag358.xml" ContentType="application/vnd.openxmlformats-officedocument.presentationml.tags+xml"/>
  <Override PartName="/ppt/tags/tag544.xml" ContentType="application/vnd.openxmlformats-officedocument.presentationml.tags+xml"/>
  <Override PartName="/ppt/tags/tag689.xml" ContentType="application/vnd.openxmlformats-officedocument.presentationml.tags+xml"/>
  <Override PartName="/ppt/tags/tag875.xml" ContentType="application/vnd.openxmlformats-officedocument.presentationml.tags+xml"/>
  <Override PartName="/ppt/tags/tag1037.xml" ContentType="application/vnd.openxmlformats-officedocument.presentationml.tags+xml"/>
  <Override PartName="/ppt/tags/tag82.xml" ContentType="application/vnd.openxmlformats-officedocument.presentationml.tags+xml"/>
  <Override PartName="/ppt/tags/tag197.xml" ContentType="application/vnd.openxmlformats-officedocument.presentationml.tags+xml"/>
  <Override PartName="/ppt/tags/tag383.xml" ContentType="application/vnd.openxmlformats-officedocument.presentationml.tags+xml"/>
  <Override PartName="/ppt/tags/tag730.xml" ContentType="application/vnd.openxmlformats-officedocument.presentationml.tags+xml"/>
  <Override PartName="/ppt/tags/tag1062.xml" ContentType="application/vnd.openxmlformats-officedocument.presentationml.tags+xml"/>
  <Override PartName="/ppt/tags/tag128.xml" ContentType="application/vnd.openxmlformats-officedocument.presentationml.tags+xml"/>
  <Override PartName="/ppt/tags/tag459.xml" ContentType="application/vnd.openxmlformats-officedocument.presentationml.tags+xml"/>
  <Override PartName="/ppt/tags/tag806.xml" ContentType="application/vnd.openxmlformats-officedocument.presentationml.tags+xml"/>
  <Override PartName="/ppt/tags/tag1138.xml" ContentType="application/vnd.openxmlformats-officedocument.presentationml.tags+xml"/>
  <Override PartName="/ppt/tags/tag13.xml" ContentType="application/vnd.openxmlformats-officedocument.presentationml.tags+xml"/>
  <Override PartName="/ppt/tags/tag298.xml" ContentType="application/vnd.openxmlformats-officedocument.presentationml.tags+xml"/>
  <Override PartName="/ppt/tags/tag314.xml" ContentType="application/vnd.openxmlformats-officedocument.presentationml.tags+xml"/>
  <Override PartName="/ppt/tags/tag500.xml" ContentType="application/vnd.openxmlformats-officedocument.presentationml.tags+xml"/>
  <Override PartName="/ppt/tags/tag645.xml" ContentType="application/vnd.openxmlformats-officedocument.presentationml.tags+xml"/>
  <Override PartName="/ppt/tags/tag831.xml" ContentType="application/vnd.openxmlformats-officedocument.presentationml.tags+xml"/>
  <Override PartName="/ppt/tags/tag976.xml" ContentType="application/vnd.openxmlformats-officedocument.presentationml.tags+xml"/>
  <Override PartName="/ppt/tags/tag153.xml" ContentType="application/vnd.openxmlformats-officedocument.presentationml.tags+xml"/>
  <Override PartName="/ppt/tags/tag484.xml" ContentType="application/vnd.openxmlformats-officedocument.presentationml.tags+xml"/>
  <Override PartName="/ppt/tags/tag670.xml" ContentType="application/vnd.openxmlformats-officedocument.presentationml.tags+xml"/>
  <Override PartName="/ppt/tags/tag1163.xml" ContentType="application/vnd.openxmlformats-officedocument.presentationml.tags+xml"/>
  <Override PartName="/ppt/tags/tag229.xml" ContentType="application/vnd.openxmlformats-officedocument.presentationml.tags+xml"/>
  <Override PartName="/ppt/tags/tag415.xml" ContentType="application/vnd.openxmlformats-officedocument.presentationml.tags+xml"/>
  <Override PartName="/ppt/tags/tag907.xml" ContentType="application/vnd.openxmlformats-officedocument.presentationml.tags+xml"/>
  <Override PartName="/ppt/tags/tag98.xml" ContentType="application/vnd.openxmlformats-officedocument.presentationml.tags+xml"/>
  <Override PartName="/ppt/tags/tag254.xml" ContentType="application/vnd.openxmlformats-officedocument.presentationml.tags+xml"/>
  <Override PartName="/ppt/tags/tag399.xml" ContentType="application/vnd.openxmlformats-officedocument.presentationml.tags+xml"/>
  <Override PartName="/ppt/tags/tag601.xml" ContentType="application/vnd.openxmlformats-officedocument.presentationml.tags+xml"/>
  <Override PartName="/ppt/tags/tag746.xml" ContentType="application/vnd.openxmlformats-officedocument.presentationml.tags+xml"/>
  <Override PartName="/ppt/tags/tag932.xml" ContentType="application/vnd.openxmlformats-officedocument.presentationml.tags+xml"/>
  <Override PartName="/ppt/tags/tag1078.xml" ContentType="application/vnd.openxmlformats-officedocument.presentationml.tags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440.xml" ContentType="application/vnd.openxmlformats-officedocument.presentationml.tags+xml"/>
  <Override PartName="/ppt/tags/tag585.xml" ContentType="application/vnd.openxmlformats-officedocument.presentationml.tags+xml"/>
  <Override PartName="/ppt/tags/tag771.xml" ContentType="application/vnd.openxmlformats-officedocument.presentationml.tags+xml"/>
  <Override PartName="/ppt/tags/tag29.xml" ContentType="application/vnd.openxmlformats-officedocument.presentationml.tags+xml"/>
  <Override PartName="/ppt/tags/tag516.xml" ContentType="application/vnd.openxmlformats-officedocument.presentationml.tags+xml"/>
  <Override PartName="/ppt/tags/tag847.xml" ContentType="application/vnd.openxmlformats-officedocument.presentationml.tags+xml"/>
  <Override PartName="/ppt/tags/tag1009.xml" ContentType="application/vnd.openxmlformats-officedocument.presentationml.tags+xml"/>
  <Override PartName="/ppt/tags/tag54.xml" ContentType="application/vnd.openxmlformats-officedocument.presentationml.tags+xml"/>
  <Override PartName="/ppt/tags/tag169.xml" ContentType="application/vnd.openxmlformats-officedocument.presentationml.tags+xml"/>
  <Override PartName="/ppt/tags/tag210.xml" ContentType="application/vnd.openxmlformats-officedocument.presentationml.tags+xml"/>
  <Override PartName="/ppt/tags/tag355.xml" ContentType="application/vnd.openxmlformats-officedocument.presentationml.tags+xml"/>
  <Override PartName="/ppt/tags/tag686.xml" ContentType="application/vnd.openxmlformats-officedocument.presentationml.tags+xml"/>
  <Override PartName="/ppt/tags/tag702.xml" ContentType="application/vnd.openxmlformats-officedocument.presentationml.tags+xml"/>
  <Override PartName="/ppt/tags/tag1034.xml" ContentType="application/vnd.openxmlformats-officedocument.presentationml.tags+xml"/>
  <Override PartName="/ppt/tags/tag194.xml" ContentType="application/vnd.openxmlformats-officedocument.presentationml.tags+xml"/>
  <Override PartName="/ppt/tags/tag541.xml" ContentType="application/vnd.openxmlformats-officedocument.presentationml.tags+xml"/>
  <Override PartName="/ppt/tags/tag872.xml" ContentType="application/vnd.openxmlformats-officedocument.presentationml.tags+xml"/>
  <Override PartName="/ppt/tags/tag380.xml" ContentType="application/vnd.openxmlformats-officedocument.presentationml.tags+xml"/>
  <Override PartName="/ppt/tags/tag617.xml" ContentType="application/vnd.openxmlformats-officedocument.presentationml.tags+xml"/>
  <Override PartName="/ppt/tags/tag803.xml" ContentType="application/vnd.openxmlformats-officedocument.presentationml.tags+xml"/>
  <Override PartName="/ppt/tags/tag948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125.xml" ContentType="application/vnd.openxmlformats-officedocument.presentationml.tags+xml"/>
  <Override PartName="/ppt/tags/tag311.xml" ContentType="application/vnd.openxmlformats-officedocument.presentationml.tags+xml"/>
  <Override PartName="/ppt/tags/tag456.xml" ContentType="application/vnd.openxmlformats-officedocument.presentationml.tags+xml"/>
  <Override PartName="/ppt/tags/tag642.xml" ContentType="application/vnd.openxmlformats-officedocument.presentationml.tags+xml"/>
  <Override PartName="/ppt/tags/tag787.xml" ContentType="application/vnd.openxmlformats-officedocument.presentationml.tags+xml"/>
  <Override PartName="/ppt/tags/tag1135.xml" ContentType="application/vnd.openxmlformats-officedocument.presentationml.tags+xml"/>
  <Override PartName="/ppt/slideMasters/slideMaster2.xml" ContentType="application/vnd.openxmlformats-officedocument.presentationml.slideMaster+xml"/>
  <Override PartName="/ppt/tags/tag150.xml" ContentType="application/vnd.openxmlformats-officedocument.presentationml.tags+xml"/>
  <Override PartName="/ppt/tags/tag295.xml" ContentType="application/vnd.openxmlformats-officedocument.presentationml.tags+xml"/>
  <Override PartName="/ppt/tags/tag481.xml" ContentType="application/vnd.openxmlformats-officedocument.presentationml.tags+xml"/>
  <Override PartName="/ppt/tags/tag973.xml" ContentType="application/vnd.openxmlformats-officedocument.presentationml.tags+xml"/>
  <Override PartName="/ppt/tags/tag1160.xml" ContentType="application/vnd.openxmlformats-officedocument.presentationml.tags+xml"/>
  <Override PartName="/ppt/tags/tag226.xml" ContentType="application/vnd.openxmlformats-officedocument.presentationml.tags+xml"/>
  <Override PartName="/ppt/tags/tag718.xml" ContentType="application/vnd.openxmlformats-officedocument.presentationml.tags+xml"/>
  <Override PartName="/ppt/tags/tag904.xml" ContentType="application/vnd.openxmlformats-officedocument.presentationml.tags+xml"/>
  <Override PartName="/ppt/tags/tag412.xml" ContentType="application/vnd.openxmlformats-officedocument.presentationml.tags+xml"/>
  <Override PartName="/ppt/tags/tag557.xml" ContentType="application/vnd.openxmlformats-officedocument.presentationml.tags+xml"/>
  <Override PartName="/ppt/tags/tag743.xml" ContentType="application/vnd.openxmlformats-officedocument.presentationml.tags+xml"/>
  <Override PartName="/ppt/tags/tag888.xml" ContentType="application/vnd.openxmlformats-officedocument.presentationml.tags+xml"/>
  <Override PartName="/ppt/slides/slide13.xml" ContentType="application/vnd.openxmlformats-officedocument.presentationml.slide+xml"/>
  <Override PartName="/ppt/tags/tag95.xml" ContentType="application/vnd.openxmlformats-officedocument.presentationml.tags+xml"/>
  <Override PartName="/ppt/tags/tag251.xml" ContentType="application/vnd.openxmlformats-officedocument.presentationml.tags+xml"/>
  <Override PartName="/ppt/tags/tag396.xml" ContentType="application/vnd.openxmlformats-officedocument.presentationml.tags+xml"/>
  <Override PartName="/ppt/tags/tag582.xml" ContentType="application/vnd.openxmlformats-officedocument.presentationml.tags+xml"/>
  <Override PartName="/ppt/tags/tag819.xml" ContentType="application/vnd.openxmlformats-officedocument.presentationml.tags+xml"/>
  <Override PartName="/ppt/tags/tag107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327.xml" ContentType="application/vnd.openxmlformats-officedocument.presentationml.tags+xml"/>
  <Override PartName="/ppt/tags/tag658.xml" ContentType="application/vnd.openxmlformats-officedocument.presentationml.tags+xml"/>
  <Override PartName="/ppt/tags/tag989.xml" ContentType="application/vnd.openxmlformats-officedocument.presentationml.tags+xml"/>
  <Override PartName="/ppt/tags/tag1006.xml" ContentType="application/vnd.openxmlformats-officedocument.presentationml.tags+xml"/>
  <Override PartName="/ppt/tags/tag166.xml" ContentType="application/vnd.openxmlformats-officedocument.presentationml.tags+xml"/>
  <Override PartName="/ppt/tags/tag497.xml" ContentType="application/vnd.openxmlformats-officedocument.presentationml.tags+xml"/>
  <Override PartName="/ppt/tags/tag513.xml" ContentType="application/vnd.openxmlformats-officedocument.presentationml.tags+xml"/>
  <Override PartName="/ppt/tags/tag844.xml" ContentType="application/vnd.openxmlformats-officedocument.presentationml.tags+xml"/>
  <Override PartName="/ppt/tags/tag51.xml" ContentType="application/vnd.openxmlformats-officedocument.presentationml.tags+xml"/>
  <Override PartName="/ppt/tags/tag352.xml" ContentType="application/vnd.openxmlformats-officedocument.presentationml.tags+xml"/>
  <Override PartName="/ppt/tags/tag683.xml" ContentType="application/vnd.openxmlformats-officedocument.presentationml.tags+xml"/>
  <Override PartName="/ppt/tags/tag1031.xml" ContentType="application/vnd.openxmlformats-officedocument.presentationml.tags+xml"/>
  <Override PartName="/ppt/tags/tag191.xml" ContentType="application/vnd.openxmlformats-officedocument.presentationml.tags+xml"/>
  <Override PartName="/ppt/tags/tag428.xml" ContentType="application/vnd.openxmlformats-officedocument.presentationml.tags+xml"/>
  <Override PartName="/ppt/tags/tag614.xml" ContentType="application/vnd.openxmlformats-officedocument.presentationml.tags+xml"/>
  <Override PartName="/ppt/tags/tag759.xml" ContentType="application/vnd.openxmlformats-officedocument.presentationml.tags+xml"/>
  <Override PartName="/ppt/tags/tag945.xml" ContentType="application/vnd.openxmlformats-officedocument.presentationml.tags+xml"/>
  <Override PartName="/ppt/tags/tag1107.xml" ContentType="application/vnd.openxmlformats-officedocument.presentationml.tags+xml"/>
  <Override PartName="/ppt/tags/tag122.xml" ContentType="application/vnd.openxmlformats-officedocument.presentationml.tags+xml"/>
  <Override PartName="/ppt/tags/tag267.xml" ContentType="application/vnd.openxmlformats-officedocument.presentationml.tags+xml"/>
  <Override PartName="/ppt/tags/tag453.xml" ContentType="application/vnd.openxmlformats-officedocument.presentationml.tags+xml"/>
  <Override PartName="/ppt/tags/tag598.xml" ContentType="application/vnd.openxmlformats-officedocument.presentationml.tags+xml"/>
  <Override PartName="/ppt/tags/tag784.xml" ContentType="application/vnd.openxmlformats-officedocument.presentationml.tags+xml"/>
  <Override PartName="/ppt/tags/tag800.xml" ContentType="application/vnd.openxmlformats-officedocument.presentationml.tags+xml"/>
  <Override PartName="/ppt/tags/tag1132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tags/tag292.xml" ContentType="application/vnd.openxmlformats-officedocument.presentationml.tags+xml"/>
  <Override PartName="/ppt/tags/tag529.xml" ContentType="application/vnd.openxmlformats-officedocument.presentationml.tags+xml"/>
  <Override PartName="/ppt/slideLayouts/slideLayout28.xml" ContentType="application/vnd.openxmlformats-officedocument.presentationml.slideLayout+xml"/>
  <Override PartName="/ppt/tags/tag970.xml" ContentType="application/vnd.openxmlformats-officedocument.presentationml.tags+xml"/>
  <Override PartName="/ppt/tags/tag368.xml" ContentType="application/vnd.openxmlformats-officedocument.presentationml.tags+xml"/>
  <Override PartName="/ppt/tags/tag715.xml" ContentType="application/vnd.openxmlformats-officedocument.presentationml.tags+xml"/>
  <Override PartName="/ppt/tags/tag1047.xml" ContentType="application/vnd.openxmlformats-officedocument.presentationml.tags+xml"/>
  <Override PartName="/ppt/tags/tag67.xml" ContentType="application/vnd.openxmlformats-officedocument.presentationml.tags+xml"/>
  <Override PartName="/ppt/tags/tag223.xml" ContentType="application/vnd.openxmlformats-officedocument.presentationml.tags+xml"/>
  <Override PartName="/ppt/tags/tag554.xml" ContentType="application/vnd.openxmlformats-officedocument.presentationml.tags+xml"/>
  <Override PartName="/ppt/tags/tag699.xml" ContentType="application/vnd.openxmlformats-officedocument.presentationml.tags+xml"/>
  <Override PartName="/ppt/tags/tag885.xml" ContentType="application/vnd.openxmlformats-officedocument.presentationml.tags+xml"/>
  <Override PartName="/ppt/tags/tag901.xml" ContentType="application/vnd.openxmlformats-officedocument.presentationml.tags+xml"/>
  <Override PartName="/ppt/slides/slide10.xml" ContentType="application/vnd.openxmlformats-officedocument.presentationml.slide+xml"/>
  <Override PartName="/ppt/tags/tag92.xml" ContentType="application/vnd.openxmlformats-officedocument.presentationml.tags+xml"/>
  <Override PartName="/ppt/tags/tag393.xml" ContentType="application/vnd.openxmlformats-officedocument.presentationml.tags+xml"/>
  <Override PartName="/ppt/tags/tag740.xml" ContentType="application/vnd.openxmlformats-officedocument.presentationml.tags+xml"/>
  <Override PartName="/ppt/tags/tag1072.xml" ContentType="application/vnd.openxmlformats-officedocument.presentationml.tags+xml"/>
  <Override PartName="/ppt/tags/tag138.xml" ContentType="application/vnd.openxmlformats-officedocument.presentationml.tags+xml"/>
  <Override PartName="/ppt/tags/tag324.xml" ContentType="application/vnd.openxmlformats-officedocument.presentationml.tags+xml"/>
  <Override PartName="/ppt/tags/tag469.xml" ContentType="application/vnd.openxmlformats-officedocument.presentationml.tags+xml"/>
  <Override PartName="/ppt/tags/tag816.xml" ContentType="application/vnd.openxmlformats-officedocument.presentationml.tags+xml"/>
  <Override PartName="/ppt/tags/tag1148.xml" ContentType="application/vnd.openxmlformats-officedocument.presentationml.tags+xml"/>
  <Override PartName="/ppt/tags/tag23.xml" ContentType="application/vnd.openxmlformats-officedocument.presentationml.tags+xml"/>
  <Override PartName="/ppt/tags/tag163.xml" ContentType="application/vnd.openxmlformats-officedocument.presentationml.tags+xml"/>
  <Override PartName="/ppt/tags/tag510.xml" ContentType="application/vnd.openxmlformats-officedocument.presentationml.tags+xml"/>
  <Override PartName="/ppt/tags/tag655.xml" ContentType="application/vnd.openxmlformats-officedocument.presentationml.tags+xml"/>
  <Override PartName="/ppt/tags/tag841.xml" ContentType="application/vnd.openxmlformats-officedocument.presentationml.tags+xml"/>
  <Override PartName="/ppt/tags/tag986.xml" ContentType="application/vnd.openxmlformats-officedocument.presentationml.tags+xml"/>
  <Override PartName="/ppt/tags/tag1003.xml" ContentType="application/vnd.openxmlformats-officedocument.presentationml.tags+xml"/>
  <Override PartName="/ppt/tags/tag9.xml" ContentType="application/vnd.openxmlformats-officedocument.presentationml.tags+xml"/>
  <Override PartName="/ppt/tags/tag494.xml" ContentType="application/vnd.openxmlformats-officedocument.presentationml.tags+xml"/>
  <Override PartName="/ppt/tags/tag680.xml" ContentType="application/vnd.openxmlformats-officedocument.presentationml.tags+xml"/>
  <Override PartName="/ppt/tags/tag917.xml" ContentType="application/vnd.openxmlformats-officedocument.presentationml.tags+xml"/>
  <Override PartName="/ppt/tags/tag239.xml" ContentType="application/vnd.openxmlformats-officedocument.presentationml.tags+xml"/>
  <Override PartName="/ppt/tags/tag425.xml" ContentType="application/vnd.openxmlformats-officedocument.presentationml.tags+xml"/>
  <Override PartName="/ppt/tags/tag756.xml" ContentType="application/vnd.openxmlformats-officedocument.presentationml.tags+xml"/>
  <Override PartName="/ppt/tags/tag1104.xml" ContentType="application/vnd.openxmlformats-officedocument.presentationml.tags+xml"/>
  <Default Extension="bin" ContentType="application/vnd.openxmlformats-officedocument.oleObject"/>
  <Override PartName="/ppt/tags/tag264.xml" ContentType="application/vnd.openxmlformats-officedocument.presentationml.tags+xml"/>
  <Override PartName="/ppt/tags/tag595.xml" ContentType="application/vnd.openxmlformats-officedocument.presentationml.tags+xml"/>
  <Override PartName="/ppt/tags/tag611.xml" ContentType="application/vnd.openxmlformats-officedocument.presentationml.tags+xml"/>
  <Override PartName="/ppt/tags/tag942.xml" ContentType="application/vnd.openxmlformats-officedocument.presentationml.tags+xml"/>
  <Override PartName="/ppt/tags/tag1088.xml" ContentType="application/vnd.openxmlformats-officedocument.presentationml.tags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450.xml" ContentType="application/vnd.openxmlformats-officedocument.presentationml.tags+xml"/>
  <Override PartName="/ppt/slideLayouts/slideLayout25.xml" ContentType="application/vnd.openxmlformats-officedocument.presentationml.slideLayout+xml"/>
  <Override PartName="/ppt/tags/tag781.xml" ContentType="application/vnd.openxmlformats-officedocument.presentationml.tags+xml"/>
  <Override PartName="/ppt/tags/tag1019.xml" ContentType="application/vnd.openxmlformats-officedocument.presentationml.tags+xml"/>
  <Override PartName="/ppt/tags/tag179.xml" ContentType="application/vnd.openxmlformats-officedocument.presentationml.tags+xml"/>
  <Override PartName="/ppt/tags/tag526.xml" ContentType="application/vnd.openxmlformats-officedocument.presentationml.tags+xml"/>
  <Override PartName="/ppt/tags/tag712.xml" ContentType="application/vnd.openxmlformats-officedocument.presentationml.tags+xml"/>
  <Override PartName="/ppt/tags/tag857.xml" ContentType="application/vnd.openxmlformats-officedocument.presentationml.tags+xml"/>
  <Override PartName="/ppt/tags/tag64.xml" ContentType="application/vnd.openxmlformats-officedocument.presentationml.tags+xml"/>
  <Override PartName="/ppt/tags/tag220.xml" ContentType="application/vnd.openxmlformats-officedocument.presentationml.tags+xml"/>
  <Override PartName="/ppt/tags/tag365.xml" ContentType="application/vnd.openxmlformats-officedocument.presentationml.tags+xml"/>
  <Override PartName="/ppt/tags/tag551.xml" ContentType="application/vnd.openxmlformats-officedocument.presentationml.tags+xml"/>
  <Override PartName="/ppt/tags/tag696.xml" ContentType="application/vnd.openxmlformats-officedocument.presentationml.tags+xml"/>
  <Override PartName="/ppt/tags/tag1044.xml" ContentType="application/vnd.openxmlformats-officedocument.presentationml.tags+xml"/>
  <Override PartName="/ppt/tags/tag390.xml" ContentType="application/vnd.openxmlformats-officedocument.presentationml.tags+xml"/>
  <Override PartName="/ppt/tags/tag882.xml" ContentType="application/vnd.openxmlformats-officedocument.presentationml.tags+xml"/>
  <Override PartName="/ppt/tags/tag135.xml" ContentType="application/vnd.openxmlformats-officedocument.presentationml.tags+xml"/>
  <Override PartName="/ppt/tags/tag627.xml" ContentType="application/vnd.openxmlformats-officedocument.presentationml.tags+xml"/>
  <Override PartName="/ppt/tags/tag813.xml" ContentType="application/vnd.openxmlformats-officedocument.presentationml.tags+xml"/>
  <Override PartName="/ppt/tags/tag958.xml" ContentType="application/vnd.openxmlformats-officedocument.presentationml.tags+xml"/>
  <Override PartName="/ppt/tags/tag20.xml" ContentType="application/vnd.openxmlformats-officedocument.presentationml.tags+xml"/>
  <Override PartName="/ppt/tags/tag321.xml" ContentType="application/vnd.openxmlformats-officedocument.presentationml.tags+xml"/>
  <Override PartName="/ppt/tags/tag466.xml" ContentType="application/vnd.openxmlformats-officedocument.presentationml.tags+xml"/>
  <Override PartName="/ppt/tags/tag652.xml" ContentType="application/vnd.openxmlformats-officedocument.presentationml.tags+xml"/>
  <Override PartName="/ppt/tags/tag797.xml" ContentType="application/vnd.openxmlformats-officedocument.presentationml.tags+xml"/>
  <Override PartName="/ppt/tags/tag983.xml" ContentType="application/vnd.openxmlformats-officedocument.presentationml.tags+xml"/>
  <Override PartName="/ppt/tags/tag1000.xml" ContentType="application/vnd.openxmlformats-officedocument.presentationml.tags+xml"/>
  <Override PartName="/ppt/tags/tag1145.xml" ContentType="application/vnd.openxmlformats-officedocument.presentationml.tags+xml"/>
  <Override PartName="/ppt/tags/tag6.xml" ContentType="application/vnd.openxmlformats-officedocument.presentationml.tags+xml"/>
  <Override PartName="/ppt/tags/tag160.xml" ContentType="application/vnd.openxmlformats-officedocument.presentationml.tags+xml"/>
  <Override PartName="/ppt/tags/tag491.xml" ContentType="application/vnd.openxmlformats-officedocument.presentationml.tags+xml"/>
  <Override PartName="/ppt/tags/tag728.xml" ContentType="application/vnd.openxmlformats-officedocument.presentationml.tags+xml"/>
  <Override PartName="/ppt/tags/tag1170.xml" ContentType="application/vnd.openxmlformats-officedocument.presentationml.tags+xml"/>
  <Override PartName="/ppt/tags/tag236.xml" ContentType="application/vnd.openxmlformats-officedocument.presentationml.tags+xml"/>
  <Override PartName="/ppt/tags/tag567.xml" ContentType="application/vnd.openxmlformats-officedocument.presentationml.tags+xml"/>
  <Override PartName="/ppt/tags/tag898.xml" ContentType="application/vnd.openxmlformats-officedocument.presentationml.tags+xml"/>
  <Override PartName="/ppt/tags/tag914.xml" ContentType="application/vnd.openxmlformats-officedocument.presentationml.tags+xml"/>
  <Override PartName="/ppt/tags/tag422.xml" ContentType="application/vnd.openxmlformats-officedocument.presentationml.tags+xml"/>
  <Override PartName="/ppt/tags/tag753.xml" ContentType="application/vnd.openxmlformats-officedocument.presentationml.tags+xml"/>
  <Override PartName="/ppt/tags/tag1085.xml" ContentType="application/vnd.openxmlformats-officedocument.presentationml.tags+xml"/>
  <Override PartName="/ppt/tags/tag1101.xml" ContentType="application/vnd.openxmlformats-officedocument.presentationml.tags+xml"/>
  <Override PartName="/ppt/tags/tag261.xml" ContentType="application/vnd.openxmlformats-officedocument.presentationml.tags+xml"/>
  <Override PartName="/ppt/slideLayouts/slideLayout22.xml" ContentType="application/vnd.openxmlformats-officedocument.presentationml.slideLayout+xml"/>
  <Override PartName="/ppt/tags/tag592.xml" ContentType="application/vnd.openxmlformats-officedocument.presentationml.tags+xml"/>
  <Override PartName="/ppt/tags/tag829.xml" ContentType="application/vnd.openxmlformats-officedocument.presentationml.tags+xml"/>
  <Override PartName="/ppt/tags/tag36.xml" ContentType="application/vnd.openxmlformats-officedocument.presentationml.tags+xml"/>
  <Override PartName="/ppt/tags/tag337.xml" ContentType="application/vnd.openxmlformats-officedocument.presentationml.tags+xml"/>
  <Override PartName="/ppt/tags/tag523.xml" ContentType="application/vnd.openxmlformats-officedocument.presentationml.tags+xml"/>
  <Override PartName="/ppt/tags/tag668.xml" ContentType="application/vnd.openxmlformats-officedocument.presentationml.tags+xml"/>
  <Override PartName="/ppt/tags/tag854.xml" ContentType="application/vnd.openxmlformats-officedocument.presentationml.tags+xml"/>
  <Override PartName="/ppt/tags/tag999.xml" ContentType="application/vnd.openxmlformats-officedocument.presentationml.tags+xml"/>
  <Override PartName="/ppt/tags/tag1016.xml" ContentType="application/vnd.openxmlformats-officedocument.presentationml.tags+xml"/>
  <Override PartName="/ppt/tags/tag61.xml" ContentType="application/vnd.openxmlformats-officedocument.presentationml.tags+xml"/>
  <Override PartName="/ppt/tags/tag176.xml" ContentType="application/vnd.openxmlformats-officedocument.presentationml.tags+xml"/>
  <Override PartName="/ppt/tags/tag362.xml" ContentType="application/vnd.openxmlformats-officedocument.presentationml.tags+xml"/>
  <Override PartName="/ppt/tags/tag693.xml" ContentType="application/vnd.openxmlformats-officedocument.presentationml.tags+xml"/>
  <Override PartName="/ppt/tags/tag1041.xml" ContentType="application/vnd.openxmlformats-officedocument.presentationml.tags+xml"/>
  <Override PartName="/ppt/tags/tag107.xml" ContentType="application/vnd.openxmlformats-officedocument.presentationml.tags+xml"/>
  <Override PartName="/ppt/tags/tag438.xml" ContentType="application/vnd.openxmlformats-officedocument.presentationml.tags+xml"/>
  <Override PartName="/ppt/tags/tag277.xml" ContentType="application/vnd.openxmlformats-officedocument.presentationml.tags+xml"/>
  <Override PartName="/ppt/tags/tag624.xml" ContentType="application/vnd.openxmlformats-officedocument.presentationml.tags+xml"/>
  <Override PartName="/ppt/tags/tag769.xml" ContentType="application/vnd.openxmlformats-officedocument.presentationml.tags+xml"/>
  <Override PartName="/ppt/tags/tag955.xml" ContentType="application/vnd.openxmlformats-officedocument.presentationml.tags+xml"/>
  <Override PartName="/ppt/tags/tag1117.xml" ContentType="application/vnd.openxmlformats-officedocument.presentationml.tags+xml"/>
  <Override PartName="/ppt/tags/tag132.xml" ContentType="application/vnd.openxmlformats-officedocument.presentationml.tags+xml"/>
  <Override PartName="/ppt/tags/tag463.xml" ContentType="application/vnd.openxmlformats-officedocument.presentationml.tags+xml"/>
  <Override PartName="/ppt/tags/tag794.xml" ContentType="application/vnd.openxmlformats-officedocument.presentationml.tags+xml"/>
  <Override PartName="/ppt/tags/tag810.xml" ContentType="application/vnd.openxmlformats-officedocument.presentationml.tags+xml"/>
  <Override PartName="/ppt/tags/tag1142.xml" ContentType="application/vnd.openxmlformats-officedocument.presentationml.tags+xml"/>
  <Override PartName="/ppt/tags/tag208.xml" ContentType="application/vnd.openxmlformats-officedocument.presentationml.tags+xml"/>
  <Override PartName="/ppt/tags/tag539.xml" ContentType="application/vnd.openxmlformats-officedocument.presentationml.tags+xml"/>
  <Override PartName="/ppt/tags/tag980.xml" ContentType="application/vnd.openxmlformats-officedocument.presentationml.tags+xml"/>
  <Override PartName="/ppt/tags/tag3.xml" ContentType="application/vnd.openxmlformats-officedocument.presentationml.tags+xml"/>
  <Override PartName="/ppt/tags/tag77.xml" ContentType="application/vnd.openxmlformats-officedocument.presentationml.tags+xml"/>
  <Override PartName="/ppt/tags/tag233.xml" ContentType="application/vnd.openxmlformats-officedocument.presentationml.tags+xml"/>
  <Override PartName="/ppt/tags/tag378.xml" ContentType="application/vnd.openxmlformats-officedocument.presentationml.tags+xml"/>
  <Override PartName="/ppt/tags/tag725.xml" ContentType="application/vnd.openxmlformats-officedocument.presentationml.tags+xml"/>
  <Override PartName="/ppt/tags/tag911.xml" ContentType="application/vnd.openxmlformats-officedocument.presentationml.tags+xml"/>
  <Override PartName="/ppt/tags/tag1057.xml" ContentType="application/vnd.openxmlformats-officedocument.presentationml.tags+xml"/>
  <Override PartName="/ppt/tags/tag564.xml" ContentType="application/vnd.openxmlformats-officedocument.presentationml.tags+xml"/>
  <Override PartName="/ppt/tags/tag750.xml" ContentType="application/vnd.openxmlformats-officedocument.presentationml.tags+xml"/>
  <Override PartName="/ppt/tags/tag895.xml" ContentType="application/vnd.openxmlformats-officedocument.presentationml.tags+xml"/>
  <Override PartName="/ppt/tags/tag309.xml" ContentType="application/vnd.openxmlformats-officedocument.presentationml.tags+xml"/>
  <Override PartName="/ppt/tags/tag826.xml" ContentType="application/vnd.openxmlformats-officedocument.presentationml.tags+xml"/>
  <Override PartName="/ppt/tags/tag1082.xml" ContentType="application/vnd.openxmlformats-officedocument.presentationml.tags+xml"/>
  <Override PartName="/ppt/tags/tag33.xml" ContentType="application/vnd.openxmlformats-officedocument.presentationml.tags+xml"/>
  <Override PartName="/ppt/tags/tag148.xml" ContentType="application/vnd.openxmlformats-officedocument.presentationml.tags+xml"/>
  <Override PartName="/ppt/tags/tag334.xml" ContentType="application/vnd.openxmlformats-officedocument.presentationml.tags+xml"/>
  <Override PartName="/ppt/tags/tag479.xml" ContentType="application/vnd.openxmlformats-officedocument.presentationml.tags+xml"/>
  <Override PartName="/ppt/tags/tag665.xml" ContentType="application/vnd.openxmlformats-officedocument.presentationml.tags+xml"/>
  <Override PartName="/ppt/tags/tag1013.xml" ContentType="application/vnd.openxmlformats-officedocument.presentationml.tags+xml"/>
  <Override PartName="/ppt/tags/tag1158.xml" ContentType="application/vnd.openxmlformats-officedocument.presentationml.tags+xml"/>
  <Override PartName="/ppt/tags/tag173.xml" ContentType="application/vnd.openxmlformats-officedocument.presentationml.tags+xml"/>
  <Override PartName="/ppt/tags/tag520.xml" ContentType="application/vnd.openxmlformats-officedocument.presentationml.tags+xml"/>
  <Override PartName="/ppt/tags/tag851.xml" ContentType="application/vnd.openxmlformats-officedocument.presentationml.tags+xml"/>
  <Override PartName="/ppt/tags/tag996.xml" ContentType="application/vnd.openxmlformats-officedocument.presentationml.tags+xml"/>
  <Override PartName="/ppt/tags/tag249.xml" ContentType="application/vnd.openxmlformats-officedocument.presentationml.tags+xml"/>
  <Override PartName="/ppt/tags/tag690.xml" ContentType="application/vnd.openxmlformats-officedocument.presentationml.tags+xml"/>
  <Override PartName="/ppt/tags/tag927.xml" ContentType="application/vnd.openxmlformats-officedocument.presentationml.tags+xml"/>
  <Override PartName="/ppt/tags/tag104.xml" ContentType="application/vnd.openxmlformats-officedocument.presentationml.tags+xml"/>
  <Override PartName="/ppt/tags/tag435.xml" ContentType="application/vnd.openxmlformats-officedocument.presentationml.tags+xml"/>
  <Override PartName="/ppt/tags/tag621.xml" ContentType="application/vnd.openxmlformats-officedocument.presentationml.tags+xml"/>
  <Override PartName="/ppt/tags/tag766.xml" ContentType="application/vnd.openxmlformats-officedocument.presentationml.tags+xml"/>
  <Override PartName="/ppt/tags/tag1114.xml" ContentType="application/vnd.openxmlformats-officedocument.presentationml.tags+xml"/>
  <Override PartName="/ppt/tags/tag274.xml" ContentType="application/vnd.openxmlformats-officedocument.presentationml.tags+xml"/>
  <Override PartName="/ppt/tags/tag460.xml" ContentType="application/vnd.openxmlformats-officedocument.presentationml.tags+xml"/>
  <Override PartName="/ppt/tags/tag952.xml" ContentType="application/vnd.openxmlformats-officedocument.presentationml.tags+xml"/>
  <Override PartName="/ppt/tags/tag1098.xml" ContentType="application/vnd.openxmlformats-officedocument.presentationml.tags+xml"/>
  <Override PartName="/ppt/tags/tag49.xml" ContentType="application/vnd.openxmlformats-officedocument.presentationml.tags+xml"/>
  <Override PartName="/ppt/tags/tag205.xml" ContentType="application/vnd.openxmlformats-officedocument.presentationml.tags+xml"/>
  <Override PartName="/ppt/slideLayouts/slideLayout35.xml" ContentType="application/vnd.openxmlformats-officedocument.presentationml.slideLayout+xml"/>
  <Override PartName="/ppt/tags/tag791.xml" ContentType="application/vnd.openxmlformats-officedocument.presentationml.tags+xml"/>
  <Override PartName="/ppt/tags/tag1029.xml" ContentType="application/vnd.openxmlformats-officedocument.presentationml.tags+xml"/>
  <Override PartName="/ppt/tags/tag189.xml" ContentType="application/vnd.openxmlformats-officedocument.presentationml.tags+xml"/>
  <Override PartName="/ppt/tags/tag536.xml" ContentType="application/vnd.openxmlformats-officedocument.presentationml.tags+xml"/>
  <Override PartName="/ppt/tags/tag722.xml" ContentType="application/vnd.openxmlformats-officedocument.presentationml.tags+xml"/>
  <Override PartName="/ppt/tags/tag867.xml" ContentType="application/vnd.openxmlformats-officedocument.presentationml.tags+xml"/>
  <Override PartName="/ppt/tableStyles.xml" ContentType="application/vnd.openxmlformats-officedocument.presentationml.tableStyles+xml"/>
  <Override PartName="/ppt/tags/tag74.xml" ContentType="application/vnd.openxmlformats-officedocument.presentationml.tags+xml"/>
  <Override PartName="/ppt/tags/tag230.xml" ContentType="application/vnd.openxmlformats-officedocument.presentationml.tags+xml"/>
  <Override PartName="/ppt/tags/tag375.xml" ContentType="application/vnd.openxmlformats-officedocument.presentationml.tags+xml"/>
  <Override PartName="/ppt/tags/tag561.xml" ContentType="application/vnd.openxmlformats-officedocument.presentationml.tags+xml"/>
  <Override PartName="/ppt/tags/tag892.xml" ContentType="application/vnd.openxmlformats-officedocument.presentationml.tags+xml"/>
  <Override PartName="/ppt/tags/tag1054.xml" ContentType="application/vnd.openxmlformats-officedocument.presentationml.tags+xml"/>
  <Override PartName="/ppt/tags/tag306.xml" ContentType="application/vnd.openxmlformats-officedocument.presentationml.tags+xml"/>
  <Override PartName="/ppt/tags/tag637.xml" ContentType="application/vnd.openxmlformats-officedocument.presentationml.tags+xml"/>
  <Override PartName="/ppt/tags/tag968.xml" ContentType="application/vnd.openxmlformats-officedocument.presentationml.tags+xml"/>
  <Override PartName="/ppt/tags/tag145.xml" ContentType="application/vnd.openxmlformats-officedocument.presentationml.tags+xml"/>
  <Override PartName="/ppt/tags/tag476.xml" ContentType="application/vnd.openxmlformats-officedocument.presentationml.tags+xml"/>
  <Override PartName="/ppt/tags/tag823.xml" ContentType="application/vnd.openxmlformats-officedocument.presentationml.tags+xml"/>
  <Override PartName="/ppt/tags/tag1155.xml" ContentType="application/vnd.openxmlformats-officedocument.presentationml.tags+xml"/>
  <Override PartName="/ppt/tags/tag30.xml" ContentType="application/vnd.openxmlformats-officedocument.presentationml.tags+xml"/>
  <Override PartName="/ppt/tags/tag331.xml" ContentType="application/vnd.openxmlformats-officedocument.presentationml.tags+xml"/>
  <Override PartName="/ppt/tags/tag662.xml" ContentType="application/vnd.openxmlformats-officedocument.presentationml.tags+xml"/>
  <Override PartName="/ppt/tags/tag993.xml" ContentType="application/vnd.openxmlformats-officedocument.presentationml.tags+xml"/>
  <Override PartName="/ppt/tags/tag1010.xml" ContentType="application/vnd.openxmlformats-officedocument.presentationml.tags+xml"/>
  <Override PartName="/ppt/tags/tag170.xml" ContentType="application/vnd.openxmlformats-officedocument.presentationml.tags+xml"/>
  <Override PartName="/ppt/tags/tag407.xml" ContentType="application/vnd.openxmlformats-officedocument.presentationml.tags+xml"/>
  <Override PartName="/ppt/tags/tag738.xml" ContentType="application/vnd.openxmlformats-officedocument.presentationml.tags+xml"/>
  <Override PartName="/ppt/tags/tag101.xml" ContentType="application/vnd.openxmlformats-officedocument.presentationml.tags+xml"/>
  <Override PartName="/ppt/tags/tag246.xml" ContentType="application/vnd.openxmlformats-officedocument.presentationml.tags+xml"/>
  <Override PartName="/ppt/tags/tag432.xml" ContentType="application/vnd.openxmlformats-officedocument.presentationml.tags+xml"/>
  <Override PartName="/ppt/tags/tag577.xml" ContentType="application/vnd.openxmlformats-officedocument.presentationml.tags+xml"/>
  <Override PartName="/ppt/tags/tag924.xml" ContentType="application/vnd.openxmlformats-officedocument.presentationml.tags+xml"/>
  <Override PartName="/ppt/tags/tag1111.xml" ContentType="application/vnd.openxmlformats-officedocument.presentationml.tags+xml"/>
  <Override PartName="/ppt/tags/tag271.xml" ContentType="application/vnd.openxmlformats-officedocument.presentationml.tags+xml"/>
  <Override PartName="/ppt/tags/tag508.xml" ContentType="application/vnd.openxmlformats-officedocument.presentationml.tags+xml"/>
  <Override PartName="/ppt/tags/tag763.xml" ContentType="application/vnd.openxmlformats-officedocument.presentationml.tags+xml"/>
  <Override PartName="/ppt/tags/tag1095.xml" ContentType="application/vnd.openxmlformats-officedocument.presentationml.tags+xml"/>
  <Override PartName="/ppt/tags/tag347.xml" ContentType="application/vnd.openxmlformats-officedocument.presentationml.tags+xml"/>
  <Override PartName="/ppt/slideLayouts/slideLayout32.xml" ContentType="application/vnd.openxmlformats-officedocument.presentationml.slideLayout+xml"/>
  <Override PartName="/ppt/tags/tag839.xml" ContentType="application/vnd.openxmlformats-officedocument.presentationml.tags+xml"/>
  <Override PartName="/ppt/tags/tag46.xml" ContentType="application/vnd.openxmlformats-officedocument.presentationml.tags+xml"/>
  <Override PartName="/ppt/tags/tag186.xml" ContentType="application/vnd.openxmlformats-officedocument.presentationml.tags+xml"/>
  <Override PartName="/ppt/tags/tag202.xml" ContentType="application/vnd.openxmlformats-officedocument.presentationml.tags+xml"/>
  <Override PartName="/ppt/tags/tag533.xml" ContentType="application/vnd.openxmlformats-officedocument.presentationml.tags+xml"/>
  <Override PartName="/ppt/tags/tag678.xml" ContentType="application/vnd.openxmlformats-officedocument.presentationml.tags+xml"/>
  <Override PartName="/ppt/tags/tag864.xml" ContentType="application/vnd.openxmlformats-officedocument.presentationml.tags+xml"/>
  <Override PartName="/ppt/tags/tag1026.xml" ContentType="application/vnd.openxmlformats-officedocument.presentationml.tags+xml"/>
  <Override PartName="/ppt/tags/tag71.xml" ContentType="application/vnd.openxmlformats-officedocument.presentationml.tags+xml"/>
  <Override PartName="/ppt/tags/tag372.xml" ContentType="application/vnd.openxmlformats-officedocument.presentationml.tags+xml"/>
  <Override PartName="/ppt/tags/tag609.xml" ContentType="application/vnd.openxmlformats-officedocument.presentationml.tags+xml"/>
  <Override PartName="/ppt/tags/tag1051.xml" ContentType="application/vnd.openxmlformats-officedocument.presentationml.tags+xml"/>
  <Override PartName="/ppt/tags/tag117.xml" ContentType="application/vnd.openxmlformats-officedocument.presentationml.tags+xml"/>
  <Override PartName="/ppt/tags/tag448.xml" ContentType="application/vnd.openxmlformats-officedocument.presentationml.tags+xml"/>
  <Override PartName="/ppt/tags/tag779.xml" ContentType="application/vnd.openxmlformats-officedocument.presentationml.tags+xml"/>
  <Override PartName="/ppt/tags/tag1127.xml" ContentType="application/vnd.openxmlformats-officedocument.presentationml.tags+xml"/>
  <Override PartName="/ppt/tags/tag142.xml" ContentType="application/vnd.openxmlformats-officedocument.presentationml.tags+xml"/>
  <Override PartName="/ppt/tags/tag287.xml" ContentType="application/vnd.openxmlformats-officedocument.presentationml.tags+xml"/>
  <Override PartName="/ppt/tags/tag303.xml" ContentType="application/vnd.openxmlformats-officedocument.presentationml.tags+xml"/>
  <Override PartName="/ppt/tags/tag634.xml" ContentType="application/vnd.openxmlformats-officedocument.presentationml.tags+xml"/>
  <Override PartName="/ppt/tags/tag820.xml" ContentType="application/vnd.openxmlformats-officedocument.presentationml.tags+xml"/>
  <Override PartName="/ppt/tags/tag96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7" r:id="rId2"/>
  </p:sldMasterIdLst>
  <p:notesMasterIdLst>
    <p:notesMasterId r:id="rId21"/>
  </p:notesMasterIdLst>
  <p:sldIdLst>
    <p:sldId id="256" r:id="rId3"/>
    <p:sldId id="257" r:id="rId4"/>
    <p:sldId id="258" r:id="rId5"/>
    <p:sldId id="278" r:id="rId6"/>
    <p:sldId id="284" r:id="rId7"/>
    <p:sldId id="285" r:id="rId8"/>
    <p:sldId id="263" r:id="rId9"/>
    <p:sldId id="286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62" r:id="rId20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108" d="100"/>
          <a:sy n="108" d="100"/>
        </p:scale>
        <p:origin x="-1704" y="-78"/>
      </p:cViewPr>
      <p:guideLst>
        <p:guide orient="horz" pos="2291"/>
        <p:guide pos="285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fontAlgn="base"/>
              <a:t>2023/4/23</a:t>
            </a:fld>
            <a:endParaRPr lang="zh-CN" altLang="en-US" strike="noStrike" noProof="1"/>
          </a:p>
        </p:txBody>
      </p:sp>
      <p:sp>
        <p:nvSpPr>
          <p:cNvPr id="3789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89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fontAlgn="base"/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6322" name="文本占位符 2"/>
          <p:cNvSpPr>
            <a:spLocks noGrp="1"/>
          </p:cNvSpPr>
          <p:nvPr>
            <p:ph type="body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tags" Target="../tags/tag19.xml"/><Relationship Id="rId18" Type="http://schemas.openxmlformats.org/officeDocument/2006/relationships/tags" Target="../tags/tag24.xml"/><Relationship Id="rId26" Type="http://schemas.openxmlformats.org/officeDocument/2006/relationships/image" Target="../media/image7.jpeg"/><Relationship Id="rId3" Type="http://schemas.openxmlformats.org/officeDocument/2006/relationships/tags" Target="../tags/tag9.xml"/><Relationship Id="rId21" Type="http://schemas.openxmlformats.org/officeDocument/2006/relationships/image" Target="../media/image2.jpeg"/><Relationship Id="rId7" Type="http://schemas.openxmlformats.org/officeDocument/2006/relationships/tags" Target="../tags/tag13.xml"/><Relationship Id="rId12" Type="http://schemas.openxmlformats.org/officeDocument/2006/relationships/tags" Target="../tags/tag18.xml"/><Relationship Id="rId17" Type="http://schemas.openxmlformats.org/officeDocument/2006/relationships/tags" Target="../tags/tag23.xml"/><Relationship Id="rId25" Type="http://schemas.openxmlformats.org/officeDocument/2006/relationships/image" Target="../media/image6.jpeg"/><Relationship Id="rId2" Type="http://schemas.openxmlformats.org/officeDocument/2006/relationships/tags" Target="../tags/tag8.xml"/><Relationship Id="rId16" Type="http://schemas.openxmlformats.org/officeDocument/2006/relationships/tags" Target="../tags/tag22.xml"/><Relationship Id="rId20" Type="http://schemas.openxmlformats.org/officeDocument/2006/relationships/image" Target="../media/image1.jpeg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tags" Target="../tags/tag17.xml"/><Relationship Id="rId24" Type="http://schemas.openxmlformats.org/officeDocument/2006/relationships/image" Target="../media/image5.jpeg"/><Relationship Id="rId5" Type="http://schemas.openxmlformats.org/officeDocument/2006/relationships/tags" Target="../tags/tag11.xml"/><Relationship Id="rId15" Type="http://schemas.openxmlformats.org/officeDocument/2006/relationships/tags" Target="../tags/tag21.xml"/><Relationship Id="rId23" Type="http://schemas.openxmlformats.org/officeDocument/2006/relationships/image" Target="../media/image4.jpeg"/><Relationship Id="rId28" Type="http://schemas.openxmlformats.org/officeDocument/2006/relationships/image" Target="../media/image9.jpeg"/><Relationship Id="rId10" Type="http://schemas.openxmlformats.org/officeDocument/2006/relationships/tags" Target="../tags/tag16.xml"/><Relationship Id="rId19" Type="http://schemas.openxmlformats.org/officeDocument/2006/relationships/slideMaster" Target="../slideMasters/slideMaster1.xml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4" Type="http://schemas.openxmlformats.org/officeDocument/2006/relationships/tags" Target="../tags/tag20.xml"/><Relationship Id="rId22" Type="http://schemas.openxmlformats.org/officeDocument/2006/relationships/image" Target="../media/image3.jpeg"/><Relationship Id="rId27" Type="http://schemas.openxmlformats.org/officeDocument/2006/relationships/image" Target="../media/image8.jpe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tags" Target="../tags/tag242.xml"/><Relationship Id="rId13" Type="http://schemas.openxmlformats.org/officeDocument/2006/relationships/tags" Target="../tags/tag247.xml"/><Relationship Id="rId18" Type="http://schemas.openxmlformats.org/officeDocument/2006/relationships/tags" Target="../tags/tag252.xml"/><Relationship Id="rId26" Type="http://schemas.openxmlformats.org/officeDocument/2006/relationships/tags" Target="../tags/tag260.xml"/><Relationship Id="rId3" Type="http://schemas.openxmlformats.org/officeDocument/2006/relationships/tags" Target="../tags/tag237.xml"/><Relationship Id="rId21" Type="http://schemas.openxmlformats.org/officeDocument/2006/relationships/tags" Target="../tags/tag255.xml"/><Relationship Id="rId7" Type="http://schemas.openxmlformats.org/officeDocument/2006/relationships/tags" Target="../tags/tag241.xml"/><Relationship Id="rId12" Type="http://schemas.openxmlformats.org/officeDocument/2006/relationships/tags" Target="../tags/tag246.xml"/><Relationship Id="rId17" Type="http://schemas.openxmlformats.org/officeDocument/2006/relationships/tags" Target="../tags/tag251.xml"/><Relationship Id="rId25" Type="http://schemas.openxmlformats.org/officeDocument/2006/relationships/tags" Target="../tags/tag259.xml"/><Relationship Id="rId2" Type="http://schemas.openxmlformats.org/officeDocument/2006/relationships/tags" Target="../tags/tag236.xml"/><Relationship Id="rId16" Type="http://schemas.openxmlformats.org/officeDocument/2006/relationships/tags" Target="../tags/tag250.xml"/><Relationship Id="rId20" Type="http://schemas.openxmlformats.org/officeDocument/2006/relationships/tags" Target="../tags/tag254.xml"/><Relationship Id="rId29" Type="http://schemas.openxmlformats.org/officeDocument/2006/relationships/slideMaster" Target="../slideMasters/slideMaster1.xml"/><Relationship Id="rId1" Type="http://schemas.openxmlformats.org/officeDocument/2006/relationships/tags" Target="../tags/tag235.xml"/><Relationship Id="rId6" Type="http://schemas.openxmlformats.org/officeDocument/2006/relationships/tags" Target="../tags/tag240.xml"/><Relationship Id="rId11" Type="http://schemas.openxmlformats.org/officeDocument/2006/relationships/tags" Target="../tags/tag245.xml"/><Relationship Id="rId24" Type="http://schemas.openxmlformats.org/officeDocument/2006/relationships/tags" Target="../tags/tag258.xml"/><Relationship Id="rId5" Type="http://schemas.openxmlformats.org/officeDocument/2006/relationships/tags" Target="../tags/tag239.xml"/><Relationship Id="rId15" Type="http://schemas.openxmlformats.org/officeDocument/2006/relationships/tags" Target="../tags/tag249.xml"/><Relationship Id="rId23" Type="http://schemas.openxmlformats.org/officeDocument/2006/relationships/tags" Target="../tags/tag257.xml"/><Relationship Id="rId28" Type="http://schemas.openxmlformats.org/officeDocument/2006/relationships/tags" Target="../tags/tag262.xml"/><Relationship Id="rId10" Type="http://schemas.openxmlformats.org/officeDocument/2006/relationships/tags" Target="../tags/tag244.xml"/><Relationship Id="rId19" Type="http://schemas.openxmlformats.org/officeDocument/2006/relationships/tags" Target="../tags/tag253.xml"/><Relationship Id="rId4" Type="http://schemas.openxmlformats.org/officeDocument/2006/relationships/tags" Target="../tags/tag238.xml"/><Relationship Id="rId9" Type="http://schemas.openxmlformats.org/officeDocument/2006/relationships/tags" Target="../tags/tag243.xml"/><Relationship Id="rId14" Type="http://schemas.openxmlformats.org/officeDocument/2006/relationships/tags" Target="../tags/tag248.xml"/><Relationship Id="rId22" Type="http://schemas.openxmlformats.org/officeDocument/2006/relationships/tags" Target="../tags/tag256.xml"/><Relationship Id="rId27" Type="http://schemas.openxmlformats.org/officeDocument/2006/relationships/tags" Target="../tags/tag261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tags" Target="../tags/tag270.xml"/><Relationship Id="rId13" Type="http://schemas.openxmlformats.org/officeDocument/2006/relationships/tags" Target="../tags/tag275.xml"/><Relationship Id="rId18" Type="http://schemas.openxmlformats.org/officeDocument/2006/relationships/tags" Target="../tags/tag280.xml"/><Relationship Id="rId26" Type="http://schemas.openxmlformats.org/officeDocument/2006/relationships/image" Target="../media/image16.jpeg"/><Relationship Id="rId3" Type="http://schemas.openxmlformats.org/officeDocument/2006/relationships/tags" Target="../tags/tag265.xml"/><Relationship Id="rId21" Type="http://schemas.openxmlformats.org/officeDocument/2006/relationships/slideMaster" Target="../slideMasters/slideMaster1.xml"/><Relationship Id="rId7" Type="http://schemas.openxmlformats.org/officeDocument/2006/relationships/tags" Target="../tags/tag269.xml"/><Relationship Id="rId12" Type="http://schemas.openxmlformats.org/officeDocument/2006/relationships/tags" Target="../tags/tag274.xml"/><Relationship Id="rId17" Type="http://schemas.openxmlformats.org/officeDocument/2006/relationships/tags" Target="../tags/tag279.xml"/><Relationship Id="rId25" Type="http://schemas.openxmlformats.org/officeDocument/2006/relationships/image" Target="../media/image15.jpeg"/><Relationship Id="rId33" Type="http://schemas.openxmlformats.org/officeDocument/2006/relationships/image" Target="../media/image23.jpeg"/><Relationship Id="rId2" Type="http://schemas.openxmlformats.org/officeDocument/2006/relationships/tags" Target="../tags/tag264.xml"/><Relationship Id="rId16" Type="http://schemas.openxmlformats.org/officeDocument/2006/relationships/tags" Target="../tags/tag278.xml"/><Relationship Id="rId20" Type="http://schemas.openxmlformats.org/officeDocument/2006/relationships/tags" Target="../tags/tag282.xml"/><Relationship Id="rId29" Type="http://schemas.openxmlformats.org/officeDocument/2006/relationships/image" Target="../media/image19.jpeg"/><Relationship Id="rId1" Type="http://schemas.openxmlformats.org/officeDocument/2006/relationships/tags" Target="../tags/tag263.xml"/><Relationship Id="rId6" Type="http://schemas.openxmlformats.org/officeDocument/2006/relationships/tags" Target="../tags/tag268.xml"/><Relationship Id="rId11" Type="http://schemas.openxmlformats.org/officeDocument/2006/relationships/tags" Target="../tags/tag273.xml"/><Relationship Id="rId24" Type="http://schemas.openxmlformats.org/officeDocument/2006/relationships/image" Target="../media/image14.jpeg"/><Relationship Id="rId32" Type="http://schemas.openxmlformats.org/officeDocument/2006/relationships/image" Target="../media/image22.jpeg"/><Relationship Id="rId5" Type="http://schemas.openxmlformats.org/officeDocument/2006/relationships/tags" Target="../tags/tag267.xml"/><Relationship Id="rId15" Type="http://schemas.openxmlformats.org/officeDocument/2006/relationships/tags" Target="../tags/tag277.xml"/><Relationship Id="rId23" Type="http://schemas.openxmlformats.org/officeDocument/2006/relationships/image" Target="../media/image13.jpeg"/><Relationship Id="rId28" Type="http://schemas.openxmlformats.org/officeDocument/2006/relationships/image" Target="../media/image18.jpeg"/><Relationship Id="rId10" Type="http://schemas.openxmlformats.org/officeDocument/2006/relationships/tags" Target="../tags/tag272.xml"/><Relationship Id="rId19" Type="http://schemas.openxmlformats.org/officeDocument/2006/relationships/tags" Target="../tags/tag281.xml"/><Relationship Id="rId31" Type="http://schemas.openxmlformats.org/officeDocument/2006/relationships/image" Target="../media/image21.jpeg"/><Relationship Id="rId4" Type="http://schemas.openxmlformats.org/officeDocument/2006/relationships/tags" Target="../tags/tag266.xml"/><Relationship Id="rId9" Type="http://schemas.openxmlformats.org/officeDocument/2006/relationships/tags" Target="../tags/tag271.xml"/><Relationship Id="rId14" Type="http://schemas.openxmlformats.org/officeDocument/2006/relationships/tags" Target="../tags/tag276.xml"/><Relationship Id="rId22" Type="http://schemas.openxmlformats.org/officeDocument/2006/relationships/image" Target="../media/image12.jpeg"/><Relationship Id="rId27" Type="http://schemas.openxmlformats.org/officeDocument/2006/relationships/image" Target="../media/image17.jpeg"/><Relationship Id="rId30" Type="http://schemas.openxmlformats.org/officeDocument/2006/relationships/image" Target="../media/image20.jpeg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290.xml"/><Relationship Id="rId13" Type="http://schemas.openxmlformats.org/officeDocument/2006/relationships/tags" Target="../tags/tag295.xml"/><Relationship Id="rId18" Type="http://schemas.openxmlformats.org/officeDocument/2006/relationships/tags" Target="../tags/tag300.xml"/><Relationship Id="rId26" Type="http://schemas.openxmlformats.org/officeDocument/2006/relationships/tags" Target="../tags/tag308.xml"/><Relationship Id="rId39" Type="http://schemas.openxmlformats.org/officeDocument/2006/relationships/tags" Target="../tags/tag321.xml"/><Relationship Id="rId3" Type="http://schemas.openxmlformats.org/officeDocument/2006/relationships/tags" Target="../tags/tag285.xml"/><Relationship Id="rId21" Type="http://schemas.openxmlformats.org/officeDocument/2006/relationships/tags" Target="../tags/tag303.xml"/><Relationship Id="rId34" Type="http://schemas.openxmlformats.org/officeDocument/2006/relationships/tags" Target="../tags/tag316.xml"/><Relationship Id="rId42" Type="http://schemas.openxmlformats.org/officeDocument/2006/relationships/tags" Target="../tags/tag324.xml"/><Relationship Id="rId7" Type="http://schemas.openxmlformats.org/officeDocument/2006/relationships/tags" Target="../tags/tag289.xml"/><Relationship Id="rId12" Type="http://schemas.openxmlformats.org/officeDocument/2006/relationships/tags" Target="../tags/tag294.xml"/><Relationship Id="rId17" Type="http://schemas.openxmlformats.org/officeDocument/2006/relationships/tags" Target="../tags/tag299.xml"/><Relationship Id="rId25" Type="http://schemas.openxmlformats.org/officeDocument/2006/relationships/tags" Target="../tags/tag307.xml"/><Relationship Id="rId33" Type="http://schemas.openxmlformats.org/officeDocument/2006/relationships/tags" Target="../tags/tag315.xml"/><Relationship Id="rId38" Type="http://schemas.openxmlformats.org/officeDocument/2006/relationships/tags" Target="../tags/tag320.xml"/><Relationship Id="rId46" Type="http://schemas.openxmlformats.org/officeDocument/2006/relationships/slideMaster" Target="../slideMasters/slideMaster1.xml"/><Relationship Id="rId2" Type="http://schemas.openxmlformats.org/officeDocument/2006/relationships/tags" Target="../tags/tag284.xml"/><Relationship Id="rId16" Type="http://schemas.openxmlformats.org/officeDocument/2006/relationships/tags" Target="../tags/tag298.xml"/><Relationship Id="rId20" Type="http://schemas.openxmlformats.org/officeDocument/2006/relationships/tags" Target="../tags/tag302.xml"/><Relationship Id="rId29" Type="http://schemas.openxmlformats.org/officeDocument/2006/relationships/tags" Target="../tags/tag311.xml"/><Relationship Id="rId41" Type="http://schemas.openxmlformats.org/officeDocument/2006/relationships/tags" Target="../tags/tag323.xml"/><Relationship Id="rId1" Type="http://schemas.openxmlformats.org/officeDocument/2006/relationships/tags" Target="../tags/tag283.xml"/><Relationship Id="rId6" Type="http://schemas.openxmlformats.org/officeDocument/2006/relationships/tags" Target="../tags/tag288.xml"/><Relationship Id="rId11" Type="http://schemas.openxmlformats.org/officeDocument/2006/relationships/tags" Target="../tags/tag293.xml"/><Relationship Id="rId24" Type="http://schemas.openxmlformats.org/officeDocument/2006/relationships/tags" Target="../tags/tag306.xml"/><Relationship Id="rId32" Type="http://schemas.openxmlformats.org/officeDocument/2006/relationships/tags" Target="../tags/tag314.xml"/><Relationship Id="rId37" Type="http://schemas.openxmlformats.org/officeDocument/2006/relationships/tags" Target="../tags/tag319.xml"/><Relationship Id="rId40" Type="http://schemas.openxmlformats.org/officeDocument/2006/relationships/tags" Target="../tags/tag322.xml"/><Relationship Id="rId45" Type="http://schemas.openxmlformats.org/officeDocument/2006/relationships/tags" Target="../tags/tag327.xml"/><Relationship Id="rId5" Type="http://schemas.openxmlformats.org/officeDocument/2006/relationships/tags" Target="../tags/tag287.xml"/><Relationship Id="rId15" Type="http://schemas.openxmlformats.org/officeDocument/2006/relationships/tags" Target="../tags/tag297.xml"/><Relationship Id="rId23" Type="http://schemas.openxmlformats.org/officeDocument/2006/relationships/tags" Target="../tags/tag305.xml"/><Relationship Id="rId28" Type="http://schemas.openxmlformats.org/officeDocument/2006/relationships/tags" Target="../tags/tag310.xml"/><Relationship Id="rId36" Type="http://schemas.openxmlformats.org/officeDocument/2006/relationships/tags" Target="../tags/tag318.xml"/><Relationship Id="rId10" Type="http://schemas.openxmlformats.org/officeDocument/2006/relationships/tags" Target="../tags/tag292.xml"/><Relationship Id="rId19" Type="http://schemas.openxmlformats.org/officeDocument/2006/relationships/tags" Target="../tags/tag301.xml"/><Relationship Id="rId31" Type="http://schemas.openxmlformats.org/officeDocument/2006/relationships/tags" Target="../tags/tag313.xml"/><Relationship Id="rId44" Type="http://schemas.openxmlformats.org/officeDocument/2006/relationships/tags" Target="../tags/tag326.xml"/><Relationship Id="rId4" Type="http://schemas.openxmlformats.org/officeDocument/2006/relationships/tags" Target="../tags/tag286.xml"/><Relationship Id="rId9" Type="http://schemas.openxmlformats.org/officeDocument/2006/relationships/tags" Target="../tags/tag291.xml"/><Relationship Id="rId14" Type="http://schemas.openxmlformats.org/officeDocument/2006/relationships/tags" Target="../tags/tag296.xml"/><Relationship Id="rId22" Type="http://schemas.openxmlformats.org/officeDocument/2006/relationships/tags" Target="../tags/tag304.xml"/><Relationship Id="rId27" Type="http://schemas.openxmlformats.org/officeDocument/2006/relationships/tags" Target="../tags/tag309.xml"/><Relationship Id="rId30" Type="http://schemas.openxmlformats.org/officeDocument/2006/relationships/tags" Target="../tags/tag312.xml"/><Relationship Id="rId35" Type="http://schemas.openxmlformats.org/officeDocument/2006/relationships/tags" Target="../tags/tag317.xml"/><Relationship Id="rId43" Type="http://schemas.openxmlformats.org/officeDocument/2006/relationships/tags" Target="../tags/tag325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335.xml"/><Relationship Id="rId13" Type="http://schemas.openxmlformats.org/officeDocument/2006/relationships/tags" Target="../tags/tag340.xml"/><Relationship Id="rId18" Type="http://schemas.openxmlformats.org/officeDocument/2006/relationships/tags" Target="../tags/tag345.xml"/><Relationship Id="rId3" Type="http://schemas.openxmlformats.org/officeDocument/2006/relationships/tags" Target="../tags/tag330.xml"/><Relationship Id="rId21" Type="http://schemas.openxmlformats.org/officeDocument/2006/relationships/tags" Target="../tags/tag348.xml"/><Relationship Id="rId7" Type="http://schemas.openxmlformats.org/officeDocument/2006/relationships/tags" Target="../tags/tag334.xml"/><Relationship Id="rId12" Type="http://schemas.openxmlformats.org/officeDocument/2006/relationships/tags" Target="../tags/tag339.xml"/><Relationship Id="rId17" Type="http://schemas.openxmlformats.org/officeDocument/2006/relationships/tags" Target="../tags/tag344.xml"/><Relationship Id="rId25" Type="http://schemas.openxmlformats.org/officeDocument/2006/relationships/slideMaster" Target="../slideMasters/slideMaster1.xml"/><Relationship Id="rId2" Type="http://schemas.openxmlformats.org/officeDocument/2006/relationships/tags" Target="../tags/tag329.xml"/><Relationship Id="rId16" Type="http://schemas.openxmlformats.org/officeDocument/2006/relationships/tags" Target="../tags/tag343.xml"/><Relationship Id="rId20" Type="http://schemas.openxmlformats.org/officeDocument/2006/relationships/tags" Target="../tags/tag347.xml"/><Relationship Id="rId1" Type="http://schemas.openxmlformats.org/officeDocument/2006/relationships/tags" Target="../tags/tag328.xml"/><Relationship Id="rId6" Type="http://schemas.openxmlformats.org/officeDocument/2006/relationships/tags" Target="../tags/tag333.xml"/><Relationship Id="rId11" Type="http://schemas.openxmlformats.org/officeDocument/2006/relationships/tags" Target="../tags/tag338.xml"/><Relationship Id="rId24" Type="http://schemas.openxmlformats.org/officeDocument/2006/relationships/tags" Target="../tags/tag351.xml"/><Relationship Id="rId5" Type="http://schemas.openxmlformats.org/officeDocument/2006/relationships/tags" Target="../tags/tag332.xml"/><Relationship Id="rId15" Type="http://schemas.openxmlformats.org/officeDocument/2006/relationships/tags" Target="../tags/tag342.xml"/><Relationship Id="rId23" Type="http://schemas.openxmlformats.org/officeDocument/2006/relationships/tags" Target="../tags/tag350.xml"/><Relationship Id="rId10" Type="http://schemas.openxmlformats.org/officeDocument/2006/relationships/tags" Target="../tags/tag337.xml"/><Relationship Id="rId19" Type="http://schemas.openxmlformats.org/officeDocument/2006/relationships/tags" Target="../tags/tag346.xml"/><Relationship Id="rId4" Type="http://schemas.openxmlformats.org/officeDocument/2006/relationships/tags" Target="../tags/tag331.xml"/><Relationship Id="rId9" Type="http://schemas.openxmlformats.org/officeDocument/2006/relationships/tags" Target="../tags/tag336.xml"/><Relationship Id="rId14" Type="http://schemas.openxmlformats.org/officeDocument/2006/relationships/tags" Target="../tags/tag341.xml"/><Relationship Id="rId22" Type="http://schemas.openxmlformats.org/officeDocument/2006/relationships/tags" Target="../tags/tag349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359.xml"/><Relationship Id="rId13" Type="http://schemas.openxmlformats.org/officeDocument/2006/relationships/tags" Target="../tags/tag364.xml"/><Relationship Id="rId18" Type="http://schemas.openxmlformats.org/officeDocument/2006/relationships/tags" Target="../tags/tag369.xml"/><Relationship Id="rId26" Type="http://schemas.openxmlformats.org/officeDocument/2006/relationships/tags" Target="../tags/tag377.xml"/><Relationship Id="rId3" Type="http://schemas.openxmlformats.org/officeDocument/2006/relationships/tags" Target="../tags/tag354.xml"/><Relationship Id="rId21" Type="http://schemas.openxmlformats.org/officeDocument/2006/relationships/tags" Target="../tags/tag372.xml"/><Relationship Id="rId7" Type="http://schemas.openxmlformats.org/officeDocument/2006/relationships/tags" Target="../tags/tag358.xml"/><Relationship Id="rId12" Type="http://schemas.openxmlformats.org/officeDocument/2006/relationships/tags" Target="../tags/tag363.xml"/><Relationship Id="rId17" Type="http://schemas.openxmlformats.org/officeDocument/2006/relationships/tags" Target="../tags/tag368.xml"/><Relationship Id="rId25" Type="http://schemas.openxmlformats.org/officeDocument/2006/relationships/tags" Target="../tags/tag376.xml"/><Relationship Id="rId2" Type="http://schemas.openxmlformats.org/officeDocument/2006/relationships/tags" Target="../tags/tag353.xml"/><Relationship Id="rId16" Type="http://schemas.openxmlformats.org/officeDocument/2006/relationships/tags" Target="../tags/tag367.xml"/><Relationship Id="rId20" Type="http://schemas.openxmlformats.org/officeDocument/2006/relationships/tags" Target="../tags/tag371.xml"/><Relationship Id="rId29" Type="http://schemas.openxmlformats.org/officeDocument/2006/relationships/tags" Target="../tags/tag380.xml"/><Relationship Id="rId1" Type="http://schemas.openxmlformats.org/officeDocument/2006/relationships/tags" Target="../tags/tag352.xml"/><Relationship Id="rId6" Type="http://schemas.openxmlformats.org/officeDocument/2006/relationships/tags" Target="../tags/tag357.xml"/><Relationship Id="rId11" Type="http://schemas.openxmlformats.org/officeDocument/2006/relationships/tags" Target="../tags/tag362.xml"/><Relationship Id="rId24" Type="http://schemas.openxmlformats.org/officeDocument/2006/relationships/tags" Target="../tags/tag375.xml"/><Relationship Id="rId32" Type="http://schemas.openxmlformats.org/officeDocument/2006/relationships/slideMaster" Target="../slideMasters/slideMaster1.xml"/><Relationship Id="rId5" Type="http://schemas.openxmlformats.org/officeDocument/2006/relationships/tags" Target="../tags/tag356.xml"/><Relationship Id="rId15" Type="http://schemas.openxmlformats.org/officeDocument/2006/relationships/tags" Target="../tags/tag366.xml"/><Relationship Id="rId23" Type="http://schemas.openxmlformats.org/officeDocument/2006/relationships/tags" Target="../tags/tag374.xml"/><Relationship Id="rId28" Type="http://schemas.openxmlformats.org/officeDocument/2006/relationships/tags" Target="../tags/tag379.xml"/><Relationship Id="rId10" Type="http://schemas.openxmlformats.org/officeDocument/2006/relationships/tags" Target="../tags/tag361.xml"/><Relationship Id="rId19" Type="http://schemas.openxmlformats.org/officeDocument/2006/relationships/tags" Target="../tags/tag370.xml"/><Relationship Id="rId31" Type="http://schemas.openxmlformats.org/officeDocument/2006/relationships/tags" Target="../tags/tag382.xml"/><Relationship Id="rId4" Type="http://schemas.openxmlformats.org/officeDocument/2006/relationships/tags" Target="../tags/tag355.xml"/><Relationship Id="rId9" Type="http://schemas.openxmlformats.org/officeDocument/2006/relationships/tags" Target="../tags/tag360.xml"/><Relationship Id="rId14" Type="http://schemas.openxmlformats.org/officeDocument/2006/relationships/tags" Target="../tags/tag365.xml"/><Relationship Id="rId22" Type="http://schemas.openxmlformats.org/officeDocument/2006/relationships/tags" Target="../tags/tag373.xml"/><Relationship Id="rId27" Type="http://schemas.openxmlformats.org/officeDocument/2006/relationships/tags" Target="../tags/tag378.xml"/><Relationship Id="rId30" Type="http://schemas.openxmlformats.org/officeDocument/2006/relationships/tags" Target="../tags/tag381.xml"/></Relationships>
</file>

<file path=ppt/slideLayouts/_rels/slideLayout15.xml.rels><?xml version="1.0" encoding="UTF-8" standalone="yes"?>
<Relationships xmlns="http://schemas.openxmlformats.org/package/2006/relationships"><Relationship Id="rId13" Type="http://schemas.openxmlformats.org/officeDocument/2006/relationships/tags" Target="../tags/tag395.xml"/><Relationship Id="rId18" Type="http://schemas.openxmlformats.org/officeDocument/2006/relationships/tags" Target="../tags/tag400.xml"/><Relationship Id="rId26" Type="http://schemas.openxmlformats.org/officeDocument/2006/relationships/tags" Target="../tags/tag408.xml"/><Relationship Id="rId39" Type="http://schemas.openxmlformats.org/officeDocument/2006/relationships/tags" Target="../tags/tag421.xml"/><Relationship Id="rId3" Type="http://schemas.openxmlformats.org/officeDocument/2006/relationships/tags" Target="../tags/tag385.xml"/><Relationship Id="rId21" Type="http://schemas.openxmlformats.org/officeDocument/2006/relationships/tags" Target="../tags/tag403.xml"/><Relationship Id="rId34" Type="http://schemas.openxmlformats.org/officeDocument/2006/relationships/tags" Target="../tags/tag416.xml"/><Relationship Id="rId42" Type="http://schemas.openxmlformats.org/officeDocument/2006/relationships/tags" Target="../tags/tag424.xml"/><Relationship Id="rId47" Type="http://schemas.openxmlformats.org/officeDocument/2006/relationships/tags" Target="../tags/tag429.xml"/><Relationship Id="rId7" Type="http://schemas.openxmlformats.org/officeDocument/2006/relationships/tags" Target="../tags/tag389.xml"/><Relationship Id="rId12" Type="http://schemas.openxmlformats.org/officeDocument/2006/relationships/tags" Target="../tags/tag394.xml"/><Relationship Id="rId17" Type="http://schemas.openxmlformats.org/officeDocument/2006/relationships/tags" Target="../tags/tag399.xml"/><Relationship Id="rId25" Type="http://schemas.openxmlformats.org/officeDocument/2006/relationships/tags" Target="../tags/tag407.xml"/><Relationship Id="rId33" Type="http://schemas.openxmlformats.org/officeDocument/2006/relationships/tags" Target="../tags/tag415.xml"/><Relationship Id="rId38" Type="http://schemas.openxmlformats.org/officeDocument/2006/relationships/tags" Target="../tags/tag420.xml"/><Relationship Id="rId46" Type="http://schemas.openxmlformats.org/officeDocument/2006/relationships/tags" Target="../tags/tag428.xml"/><Relationship Id="rId2" Type="http://schemas.openxmlformats.org/officeDocument/2006/relationships/tags" Target="../tags/tag384.xml"/><Relationship Id="rId16" Type="http://schemas.openxmlformats.org/officeDocument/2006/relationships/tags" Target="../tags/tag398.xml"/><Relationship Id="rId20" Type="http://schemas.openxmlformats.org/officeDocument/2006/relationships/tags" Target="../tags/tag402.xml"/><Relationship Id="rId29" Type="http://schemas.openxmlformats.org/officeDocument/2006/relationships/tags" Target="../tags/tag411.xml"/><Relationship Id="rId41" Type="http://schemas.openxmlformats.org/officeDocument/2006/relationships/tags" Target="../tags/tag423.xml"/><Relationship Id="rId1" Type="http://schemas.openxmlformats.org/officeDocument/2006/relationships/tags" Target="../tags/tag383.xml"/><Relationship Id="rId6" Type="http://schemas.openxmlformats.org/officeDocument/2006/relationships/tags" Target="../tags/tag388.xml"/><Relationship Id="rId11" Type="http://schemas.openxmlformats.org/officeDocument/2006/relationships/tags" Target="../tags/tag393.xml"/><Relationship Id="rId24" Type="http://schemas.openxmlformats.org/officeDocument/2006/relationships/tags" Target="../tags/tag406.xml"/><Relationship Id="rId32" Type="http://schemas.openxmlformats.org/officeDocument/2006/relationships/tags" Target="../tags/tag414.xml"/><Relationship Id="rId37" Type="http://schemas.openxmlformats.org/officeDocument/2006/relationships/tags" Target="../tags/tag419.xml"/><Relationship Id="rId40" Type="http://schemas.openxmlformats.org/officeDocument/2006/relationships/tags" Target="../tags/tag422.xml"/><Relationship Id="rId45" Type="http://schemas.openxmlformats.org/officeDocument/2006/relationships/tags" Target="../tags/tag427.xml"/><Relationship Id="rId5" Type="http://schemas.openxmlformats.org/officeDocument/2006/relationships/tags" Target="../tags/tag387.xml"/><Relationship Id="rId15" Type="http://schemas.openxmlformats.org/officeDocument/2006/relationships/tags" Target="../tags/tag397.xml"/><Relationship Id="rId23" Type="http://schemas.openxmlformats.org/officeDocument/2006/relationships/tags" Target="../tags/tag405.xml"/><Relationship Id="rId28" Type="http://schemas.openxmlformats.org/officeDocument/2006/relationships/tags" Target="../tags/tag410.xml"/><Relationship Id="rId36" Type="http://schemas.openxmlformats.org/officeDocument/2006/relationships/tags" Target="../tags/tag418.xml"/><Relationship Id="rId49" Type="http://schemas.openxmlformats.org/officeDocument/2006/relationships/slideMaster" Target="../slideMasters/slideMaster1.xml"/><Relationship Id="rId10" Type="http://schemas.openxmlformats.org/officeDocument/2006/relationships/tags" Target="../tags/tag392.xml"/><Relationship Id="rId19" Type="http://schemas.openxmlformats.org/officeDocument/2006/relationships/tags" Target="../tags/tag401.xml"/><Relationship Id="rId31" Type="http://schemas.openxmlformats.org/officeDocument/2006/relationships/tags" Target="../tags/tag413.xml"/><Relationship Id="rId44" Type="http://schemas.openxmlformats.org/officeDocument/2006/relationships/tags" Target="../tags/tag426.xml"/><Relationship Id="rId4" Type="http://schemas.openxmlformats.org/officeDocument/2006/relationships/tags" Target="../tags/tag386.xml"/><Relationship Id="rId9" Type="http://schemas.openxmlformats.org/officeDocument/2006/relationships/tags" Target="../tags/tag391.xml"/><Relationship Id="rId14" Type="http://schemas.openxmlformats.org/officeDocument/2006/relationships/tags" Target="../tags/tag396.xml"/><Relationship Id="rId22" Type="http://schemas.openxmlformats.org/officeDocument/2006/relationships/tags" Target="../tags/tag404.xml"/><Relationship Id="rId27" Type="http://schemas.openxmlformats.org/officeDocument/2006/relationships/tags" Target="../tags/tag409.xml"/><Relationship Id="rId30" Type="http://schemas.openxmlformats.org/officeDocument/2006/relationships/tags" Target="../tags/tag412.xml"/><Relationship Id="rId35" Type="http://schemas.openxmlformats.org/officeDocument/2006/relationships/tags" Target="../tags/tag417.xml"/><Relationship Id="rId43" Type="http://schemas.openxmlformats.org/officeDocument/2006/relationships/tags" Target="../tags/tag425.xml"/><Relationship Id="rId48" Type="http://schemas.openxmlformats.org/officeDocument/2006/relationships/tags" Target="../tags/tag430.xml"/><Relationship Id="rId8" Type="http://schemas.openxmlformats.org/officeDocument/2006/relationships/tags" Target="../tags/tag390.xml"/></Relationships>
</file>

<file path=ppt/slideLayouts/_rels/slideLayout16.xml.rels><?xml version="1.0" encoding="UTF-8" standalone="yes"?>
<Relationships xmlns="http://schemas.openxmlformats.org/package/2006/relationships"><Relationship Id="rId13" Type="http://schemas.openxmlformats.org/officeDocument/2006/relationships/tags" Target="../tags/tag443.xml"/><Relationship Id="rId18" Type="http://schemas.openxmlformats.org/officeDocument/2006/relationships/tags" Target="../tags/tag448.xml"/><Relationship Id="rId26" Type="http://schemas.openxmlformats.org/officeDocument/2006/relationships/tags" Target="../tags/tag456.xml"/><Relationship Id="rId39" Type="http://schemas.openxmlformats.org/officeDocument/2006/relationships/tags" Target="../tags/tag469.xml"/><Relationship Id="rId3" Type="http://schemas.openxmlformats.org/officeDocument/2006/relationships/tags" Target="../tags/tag433.xml"/><Relationship Id="rId21" Type="http://schemas.openxmlformats.org/officeDocument/2006/relationships/tags" Target="../tags/tag451.xml"/><Relationship Id="rId34" Type="http://schemas.openxmlformats.org/officeDocument/2006/relationships/tags" Target="../tags/tag464.xml"/><Relationship Id="rId42" Type="http://schemas.openxmlformats.org/officeDocument/2006/relationships/tags" Target="../tags/tag472.xml"/><Relationship Id="rId47" Type="http://schemas.openxmlformats.org/officeDocument/2006/relationships/tags" Target="../tags/tag477.xml"/><Relationship Id="rId7" Type="http://schemas.openxmlformats.org/officeDocument/2006/relationships/tags" Target="../tags/tag437.xml"/><Relationship Id="rId12" Type="http://schemas.openxmlformats.org/officeDocument/2006/relationships/tags" Target="../tags/tag442.xml"/><Relationship Id="rId17" Type="http://schemas.openxmlformats.org/officeDocument/2006/relationships/tags" Target="../tags/tag447.xml"/><Relationship Id="rId25" Type="http://schemas.openxmlformats.org/officeDocument/2006/relationships/tags" Target="../tags/tag455.xml"/><Relationship Id="rId33" Type="http://schemas.openxmlformats.org/officeDocument/2006/relationships/tags" Target="../tags/tag463.xml"/><Relationship Id="rId38" Type="http://schemas.openxmlformats.org/officeDocument/2006/relationships/tags" Target="../tags/tag468.xml"/><Relationship Id="rId46" Type="http://schemas.openxmlformats.org/officeDocument/2006/relationships/tags" Target="../tags/tag476.xml"/><Relationship Id="rId2" Type="http://schemas.openxmlformats.org/officeDocument/2006/relationships/tags" Target="../tags/tag432.xml"/><Relationship Id="rId16" Type="http://schemas.openxmlformats.org/officeDocument/2006/relationships/tags" Target="../tags/tag446.xml"/><Relationship Id="rId20" Type="http://schemas.openxmlformats.org/officeDocument/2006/relationships/tags" Target="../tags/tag450.xml"/><Relationship Id="rId29" Type="http://schemas.openxmlformats.org/officeDocument/2006/relationships/tags" Target="../tags/tag459.xml"/><Relationship Id="rId41" Type="http://schemas.openxmlformats.org/officeDocument/2006/relationships/tags" Target="../tags/tag471.xml"/><Relationship Id="rId1" Type="http://schemas.openxmlformats.org/officeDocument/2006/relationships/tags" Target="../tags/tag431.xml"/><Relationship Id="rId6" Type="http://schemas.openxmlformats.org/officeDocument/2006/relationships/tags" Target="../tags/tag436.xml"/><Relationship Id="rId11" Type="http://schemas.openxmlformats.org/officeDocument/2006/relationships/tags" Target="../tags/tag441.xml"/><Relationship Id="rId24" Type="http://schemas.openxmlformats.org/officeDocument/2006/relationships/tags" Target="../tags/tag454.xml"/><Relationship Id="rId32" Type="http://schemas.openxmlformats.org/officeDocument/2006/relationships/tags" Target="../tags/tag462.xml"/><Relationship Id="rId37" Type="http://schemas.openxmlformats.org/officeDocument/2006/relationships/tags" Target="../tags/tag467.xml"/><Relationship Id="rId40" Type="http://schemas.openxmlformats.org/officeDocument/2006/relationships/tags" Target="../tags/tag470.xml"/><Relationship Id="rId45" Type="http://schemas.openxmlformats.org/officeDocument/2006/relationships/tags" Target="../tags/tag475.xml"/><Relationship Id="rId5" Type="http://schemas.openxmlformats.org/officeDocument/2006/relationships/tags" Target="../tags/tag435.xml"/><Relationship Id="rId15" Type="http://schemas.openxmlformats.org/officeDocument/2006/relationships/tags" Target="../tags/tag445.xml"/><Relationship Id="rId23" Type="http://schemas.openxmlformats.org/officeDocument/2006/relationships/tags" Target="../tags/tag453.xml"/><Relationship Id="rId28" Type="http://schemas.openxmlformats.org/officeDocument/2006/relationships/tags" Target="../tags/tag458.xml"/><Relationship Id="rId36" Type="http://schemas.openxmlformats.org/officeDocument/2006/relationships/tags" Target="../tags/tag466.xml"/><Relationship Id="rId49" Type="http://schemas.openxmlformats.org/officeDocument/2006/relationships/slideMaster" Target="../slideMasters/slideMaster1.xml"/><Relationship Id="rId10" Type="http://schemas.openxmlformats.org/officeDocument/2006/relationships/tags" Target="../tags/tag440.xml"/><Relationship Id="rId19" Type="http://schemas.openxmlformats.org/officeDocument/2006/relationships/tags" Target="../tags/tag449.xml"/><Relationship Id="rId31" Type="http://schemas.openxmlformats.org/officeDocument/2006/relationships/tags" Target="../tags/tag461.xml"/><Relationship Id="rId44" Type="http://schemas.openxmlformats.org/officeDocument/2006/relationships/tags" Target="../tags/tag474.xml"/><Relationship Id="rId4" Type="http://schemas.openxmlformats.org/officeDocument/2006/relationships/tags" Target="../tags/tag434.xml"/><Relationship Id="rId9" Type="http://schemas.openxmlformats.org/officeDocument/2006/relationships/tags" Target="../tags/tag439.xml"/><Relationship Id="rId14" Type="http://schemas.openxmlformats.org/officeDocument/2006/relationships/tags" Target="../tags/tag444.xml"/><Relationship Id="rId22" Type="http://schemas.openxmlformats.org/officeDocument/2006/relationships/tags" Target="../tags/tag452.xml"/><Relationship Id="rId27" Type="http://schemas.openxmlformats.org/officeDocument/2006/relationships/tags" Target="../tags/tag457.xml"/><Relationship Id="rId30" Type="http://schemas.openxmlformats.org/officeDocument/2006/relationships/tags" Target="../tags/tag460.xml"/><Relationship Id="rId35" Type="http://schemas.openxmlformats.org/officeDocument/2006/relationships/tags" Target="../tags/tag465.xml"/><Relationship Id="rId43" Type="http://schemas.openxmlformats.org/officeDocument/2006/relationships/tags" Target="../tags/tag473.xml"/><Relationship Id="rId48" Type="http://schemas.openxmlformats.org/officeDocument/2006/relationships/tags" Target="../tags/tag478.xml"/><Relationship Id="rId8" Type="http://schemas.openxmlformats.org/officeDocument/2006/relationships/tags" Target="../tags/tag438.xml"/></Relationships>
</file>

<file path=ppt/slideLayouts/_rels/slideLayout17.xml.rels><?xml version="1.0" encoding="UTF-8" standalone="yes"?>
<Relationships xmlns="http://schemas.openxmlformats.org/package/2006/relationships"><Relationship Id="rId13" Type="http://schemas.openxmlformats.org/officeDocument/2006/relationships/tags" Target="../tags/tag491.xml"/><Relationship Id="rId18" Type="http://schemas.openxmlformats.org/officeDocument/2006/relationships/tags" Target="../tags/tag496.xml"/><Relationship Id="rId26" Type="http://schemas.openxmlformats.org/officeDocument/2006/relationships/tags" Target="../tags/tag504.xml"/><Relationship Id="rId39" Type="http://schemas.openxmlformats.org/officeDocument/2006/relationships/tags" Target="../tags/tag517.xml"/><Relationship Id="rId3" Type="http://schemas.openxmlformats.org/officeDocument/2006/relationships/tags" Target="../tags/tag481.xml"/><Relationship Id="rId21" Type="http://schemas.openxmlformats.org/officeDocument/2006/relationships/tags" Target="../tags/tag499.xml"/><Relationship Id="rId34" Type="http://schemas.openxmlformats.org/officeDocument/2006/relationships/tags" Target="../tags/tag512.xml"/><Relationship Id="rId42" Type="http://schemas.openxmlformats.org/officeDocument/2006/relationships/tags" Target="../tags/tag520.xml"/><Relationship Id="rId47" Type="http://schemas.openxmlformats.org/officeDocument/2006/relationships/tags" Target="../tags/tag525.xml"/><Relationship Id="rId50" Type="http://schemas.openxmlformats.org/officeDocument/2006/relationships/tags" Target="../tags/tag528.xml"/><Relationship Id="rId7" Type="http://schemas.openxmlformats.org/officeDocument/2006/relationships/tags" Target="../tags/tag485.xml"/><Relationship Id="rId12" Type="http://schemas.openxmlformats.org/officeDocument/2006/relationships/tags" Target="../tags/tag490.xml"/><Relationship Id="rId17" Type="http://schemas.openxmlformats.org/officeDocument/2006/relationships/tags" Target="../tags/tag495.xml"/><Relationship Id="rId25" Type="http://schemas.openxmlformats.org/officeDocument/2006/relationships/tags" Target="../tags/tag503.xml"/><Relationship Id="rId33" Type="http://schemas.openxmlformats.org/officeDocument/2006/relationships/tags" Target="../tags/tag511.xml"/><Relationship Id="rId38" Type="http://schemas.openxmlformats.org/officeDocument/2006/relationships/tags" Target="../tags/tag516.xml"/><Relationship Id="rId46" Type="http://schemas.openxmlformats.org/officeDocument/2006/relationships/tags" Target="../tags/tag524.xml"/><Relationship Id="rId2" Type="http://schemas.openxmlformats.org/officeDocument/2006/relationships/tags" Target="../tags/tag480.xml"/><Relationship Id="rId16" Type="http://schemas.openxmlformats.org/officeDocument/2006/relationships/tags" Target="../tags/tag494.xml"/><Relationship Id="rId20" Type="http://schemas.openxmlformats.org/officeDocument/2006/relationships/tags" Target="../tags/tag498.xml"/><Relationship Id="rId29" Type="http://schemas.openxmlformats.org/officeDocument/2006/relationships/tags" Target="../tags/tag507.xml"/><Relationship Id="rId41" Type="http://schemas.openxmlformats.org/officeDocument/2006/relationships/tags" Target="../tags/tag519.xml"/><Relationship Id="rId1" Type="http://schemas.openxmlformats.org/officeDocument/2006/relationships/tags" Target="../tags/tag479.xml"/><Relationship Id="rId6" Type="http://schemas.openxmlformats.org/officeDocument/2006/relationships/tags" Target="../tags/tag484.xml"/><Relationship Id="rId11" Type="http://schemas.openxmlformats.org/officeDocument/2006/relationships/tags" Target="../tags/tag489.xml"/><Relationship Id="rId24" Type="http://schemas.openxmlformats.org/officeDocument/2006/relationships/tags" Target="../tags/tag502.xml"/><Relationship Id="rId32" Type="http://schemas.openxmlformats.org/officeDocument/2006/relationships/tags" Target="../tags/tag510.xml"/><Relationship Id="rId37" Type="http://schemas.openxmlformats.org/officeDocument/2006/relationships/tags" Target="../tags/tag515.xml"/><Relationship Id="rId40" Type="http://schemas.openxmlformats.org/officeDocument/2006/relationships/tags" Target="../tags/tag518.xml"/><Relationship Id="rId45" Type="http://schemas.openxmlformats.org/officeDocument/2006/relationships/tags" Target="../tags/tag523.xml"/><Relationship Id="rId5" Type="http://schemas.openxmlformats.org/officeDocument/2006/relationships/tags" Target="../tags/tag483.xml"/><Relationship Id="rId15" Type="http://schemas.openxmlformats.org/officeDocument/2006/relationships/tags" Target="../tags/tag493.xml"/><Relationship Id="rId23" Type="http://schemas.openxmlformats.org/officeDocument/2006/relationships/tags" Target="../tags/tag501.xml"/><Relationship Id="rId28" Type="http://schemas.openxmlformats.org/officeDocument/2006/relationships/tags" Target="../tags/tag506.xml"/><Relationship Id="rId36" Type="http://schemas.openxmlformats.org/officeDocument/2006/relationships/tags" Target="../tags/tag514.xml"/><Relationship Id="rId49" Type="http://schemas.openxmlformats.org/officeDocument/2006/relationships/tags" Target="../tags/tag527.xml"/><Relationship Id="rId10" Type="http://schemas.openxmlformats.org/officeDocument/2006/relationships/tags" Target="../tags/tag488.xml"/><Relationship Id="rId19" Type="http://schemas.openxmlformats.org/officeDocument/2006/relationships/tags" Target="../tags/tag497.xml"/><Relationship Id="rId31" Type="http://schemas.openxmlformats.org/officeDocument/2006/relationships/tags" Target="../tags/tag509.xml"/><Relationship Id="rId44" Type="http://schemas.openxmlformats.org/officeDocument/2006/relationships/tags" Target="../tags/tag522.xml"/><Relationship Id="rId4" Type="http://schemas.openxmlformats.org/officeDocument/2006/relationships/tags" Target="../tags/tag482.xml"/><Relationship Id="rId9" Type="http://schemas.openxmlformats.org/officeDocument/2006/relationships/tags" Target="../tags/tag487.xml"/><Relationship Id="rId14" Type="http://schemas.openxmlformats.org/officeDocument/2006/relationships/tags" Target="../tags/tag492.xml"/><Relationship Id="rId22" Type="http://schemas.openxmlformats.org/officeDocument/2006/relationships/tags" Target="../tags/tag500.xml"/><Relationship Id="rId27" Type="http://schemas.openxmlformats.org/officeDocument/2006/relationships/tags" Target="../tags/tag505.xml"/><Relationship Id="rId30" Type="http://schemas.openxmlformats.org/officeDocument/2006/relationships/tags" Target="../tags/tag508.xml"/><Relationship Id="rId35" Type="http://schemas.openxmlformats.org/officeDocument/2006/relationships/tags" Target="../tags/tag513.xml"/><Relationship Id="rId43" Type="http://schemas.openxmlformats.org/officeDocument/2006/relationships/tags" Target="../tags/tag521.xml"/><Relationship Id="rId48" Type="http://schemas.openxmlformats.org/officeDocument/2006/relationships/tags" Target="../tags/tag526.xml"/><Relationship Id="rId8" Type="http://schemas.openxmlformats.org/officeDocument/2006/relationships/tags" Target="../tags/tag486.xml"/><Relationship Id="rId5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536.xml"/><Relationship Id="rId13" Type="http://schemas.openxmlformats.org/officeDocument/2006/relationships/tags" Target="../tags/tag541.xml"/><Relationship Id="rId18" Type="http://schemas.openxmlformats.org/officeDocument/2006/relationships/tags" Target="../tags/tag546.xml"/><Relationship Id="rId26" Type="http://schemas.openxmlformats.org/officeDocument/2006/relationships/tags" Target="../tags/tag554.xml"/><Relationship Id="rId39" Type="http://schemas.openxmlformats.org/officeDocument/2006/relationships/tags" Target="../tags/tag567.xml"/><Relationship Id="rId3" Type="http://schemas.openxmlformats.org/officeDocument/2006/relationships/tags" Target="../tags/tag531.xml"/><Relationship Id="rId21" Type="http://schemas.openxmlformats.org/officeDocument/2006/relationships/tags" Target="../tags/tag549.xml"/><Relationship Id="rId34" Type="http://schemas.openxmlformats.org/officeDocument/2006/relationships/tags" Target="../tags/tag562.xml"/><Relationship Id="rId42" Type="http://schemas.openxmlformats.org/officeDocument/2006/relationships/tags" Target="../tags/tag570.xml"/><Relationship Id="rId47" Type="http://schemas.openxmlformats.org/officeDocument/2006/relationships/tags" Target="../tags/tag575.xml"/><Relationship Id="rId7" Type="http://schemas.openxmlformats.org/officeDocument/2006/relationships/tags" Target="../tags/tag535.xml"/><Relationship Id="rId12" Type="http://schemas.openxmlformats.org/officeDocument/2006/relationships/tags" Target="../tags/tag540.xml"/><Relationship Id="rId17" Type="http://schemas.openxmlformats.org/officeDocument/2006/relationships/tags" Target="../tags/tag545.xml"/><Relationship Id="rId25" Type="http://schemas.openxmlformats.org/officeDocument/2006/relationships/tags" Target="../tags/tag553.xml"/><Relationship Id="rId33" Type="http://schemas.openxmlformats.org/officeDocument/2006/relationships/tags" Target="../tags/tag561.xml"/><Relationship Id="rId38" Type="http://schemas.openxmlformats.org/officeDocument/2006/relationships/tags" Target="../tags/tag566.xml"/><Relationship Id="rId46" Type="http://schemas.openxmlformats.org/officeDocument/2006/relationships/tags" Target="../tags/tag574.xml"/><Relationship Id="rId2" Type="http://schemas.openxmlformats.org/officeDocument/2006/relationships/tags" Target="../tags/tag530.xml"/><Relationship Id="rId16" Type="http://schemas.openxmlformats.org/officeDocument/2006/relationships/tags" Target="../tags/tag544.xml"/><Relationship Id="rId20" Type="http://schemas.openxmlformats.org/officeDocument/2006/relationships/tags" Target="../tags/tag548.xml"/><Relationship Id="rId29" Type="http://schemas.openxmlformats.org/officeDocument/2006/relationships/tags" Target="../tags/tag557.xml"/><Relationship Id="rId41" Type="http://schemas.openxmlformats.org/officeDocument/2006/relationships/tags" Target="../tags/tag569.xml"/><Relationship Id="rId1" Type="http://schemas.openxmlformats.org/officeDocument/2006/relationships/tags" Target="../tags/tag529.xml"/><Relationship Id="rId6" Type="http://schemas.openxmlformats.org/officeDocument/2006/relationships/tags" Target="../tags/tag534.xml"/><Relationship Id="rId11" Type="http://schemas.openxmlformats.org/officeDocument/2006/relationships/tags" Target="../tags/tag539.xml"/><Relationship Id="rId24" Type="http://schemas.openxmlformats.org/officeDocument/2006/relationships/tags" Target="../tags/tag552.xml"/><Relationship Id="rId32" Type="http://schemas.openxmlformats.org/officeDocument/2006/relationships/tags" Target="../tags/tag560.xml"/><Relationship Id="rId37" Type="http://schemas.openxmlformats.org/officeDocument/2006/relationships/tags" Target="../tags/tag565.xml"/><Relationship Id="rId40" Type="http://schemas.openxmlformats.org/officeDocument/2006/relationships/tags" Target="../tags/tag568.xml"/><Relationship Id="rId45" Type="http://schemas.openxmlformats.org/officeDocument/2006/relationships/tags" Target="../tags/tag573.xml"/><Relationship Id="rId5" Type="http://schemas.openxmlformats.org/officeDocument/2006/relationships/tags" Target="../tags/tag533.xml"/><Relationship Id="rId15" Type="http://schemas.openxmlformats.org/officeDocument/2006/relationships/tags" Target="../tags/tag543.xml"/><Relationship Id="rId23" Type="http://schemas.openxmlformats.org/officeDocument/2006/relationships/tags" Target="../tags/tag551.xml"/><Relationship Id="rId28" Type="http://schemas.openxmlformats.org/officeDocument/2006/relationships/tags" Target="../tags/tag556.xml"/><Relationship Id="rId36" Type="http://schemas.openxmlformats.org/officeDocument/2006/relationships/tags" Target="../tags/tag564.xml"/><Relationship Id="rId10" Type="http://schemas.openxmlformats.org/officeDocument/2006/relationships/tags" Target="../tags/tag538.xml"/><Relationship Id="rId19" Type="http://schemas.openxmlformats.org/officeDocument/2006/relationships/tags" Target="../tags/tag547.xml"/><Relationship Id="rId31" Type="http://schemas.openxmlformats.org/officeDocument/2006/relationships/tags" Target="../tags/tag559.xml"/><Relationship Id="rId44" Type="http://schemas.openxmlformats.org/officeDocument/2006/relationships/tags" Target="../tags/tag572.xml"/><Relationship Id="rId4" Type="http://schemas.openxmlformats.org/officeDocument/2006/relationships/tags" Target="../tags/tag532.xml"/><Relationship Id="rId9" Type="http://schemas.openxmlformats.org/officeDocument/2006/relationships/tags" Target="../tags/tag537.xml"/><Relationship Id="rId14" Type="http://schemas.openxmlformats.org/officeDocument/2006/relationships/tags" Target="../tags/tag542.xml"/><Relationship Id="rId22" Type="http://schemas.openxmlformats.org/officeDocument/2006/relationships/tags" Target="../tags/tag550.xml"/><Relationship Id="rId27" Type="http://schemas.openxmlformats.org/officeDocument/2006/relationships/tags" Target="../tags/tag555.xml"/><Relationship Id="rId30" Type="http://schemas.openxmlformats.org/officeDocument/2006/relationships/tags" Target="../tags/tag558.xml"/><Relationship Id="rId35" Type="http://schemas.openxmlformats.org/officeDocument/2006/relationships/tags" Target="../tags/tag563.xml"/><Relationship Id="rId43" Type="http://schemas.openxmlformats.org/officeDocument/2006/relationships/tags" Target="../tags/tag571.xml"/><Relationship Id="rId48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589.xml"/><Relationship Id="rId13" Type="http://schemas.openxmlformats.org/officeDocument/2006/relationships/tags" Target="../tags/tag594.xml"/><Relationship Id="rId18" Type="http://schemas.openxmlformats.org/officeDocument/2006/relationships/tags" Target="../tags/tag599.xml"/><Relationship Id="rId26" Type="http://schemas.openxmlformats.org/officeDocument/2006/relationships/image" Target="../media/image7.jpeg"/><Relationship Id="rId3" Type="http://schemas.openxmlformats.org/officeDocument/2006/relationships/tags" Target="../tags/tag584.xml"/><Relationship Id="rId21" Type="http://schemas.openxmlformats.org/officeDocument/2006/relationships/image" Target="../media/image2.jpeg"/><Relationship Id="rId7" Type="http://schemas.openxmlformats.org/officeDocument/2006/relationships/tags" Target="../tags/tag588.xml"/><Relationship Id="rId12" Type="http://schemas.openxmlformats.org/officeDocument/2006/relationships/tags" Target="../tags/tag593.xml"/><Relationship Id="rId17" Type="http://schemas.openxmlformats.org/officeDocument/2006/relationships/tags" Target="../tags/tag598.xml"/><Relationship Id="rId25" Type="http://schemas.openxmlformats.org/officeDocument/2006/relationships/image" Target="../media/image6.jpeg"/><Relationship Id="rId2" Type="http://schemas.openxmlformats.org/officeDocument/2006/relationships/tags" Target="../tags/tag583.xml"/><Relationship Id="rId16" Type="http://schemas.openxmlformats.org/officeDocument/2006/relationships/tags" Target="../tags/tag597.xml"/><Relationship Id="rId20" Type="http://schemas.openxmlformats.org/officeDocument/2006/relationships/image" Target="../media/image1.jpeg"/><Relationship Id="rId1" Type="http://schemas.openxmlformats.org/officeDocument/2006/relationships/tags" Target="../tags/tag582.xml"/><Relationship Id="rId6" Type="http://schemas.openxmlformats.org/officeDocument/2006/relationships/tags" Target="../tags/tag587.xml"/><Relationship Id="rId11" Type="http://schemas.openxmlformats.org/officeDocument/2006/relationships/tags" Target="../tags/tag592.xml"/><Relationship Id="rId24" Type="http://schemas.openxmlformats.org/officeDocument/2006/relationships/image" Target="../media/image5.jpeg"/><Relationship Id="rId5" Type="http://schemas.openxmlformats.org/officeDocument/2006/relationships/tags" Target="../tags/tag586.xml"/><Relationship Id="rId15" Type="http://schemas.openxmlformats.org/officeDocument/2006/relationships/tags" Target="../tags/tag596.xml"/><Relationship Id="rId23" Type="http://schemas.openxmlformats.org/officeDocument/2006/relationships/image" Target="../media/image4.jpeg"/><Relationship Id="rId28" Type="http://schemas.openxmlformats.org/officeDocument/2006/relationships/image" Target="../media/image9.jpeg"/><Relationship Id="rId10" Type="http://schemas.openxmlformats.org/officeDocument/2006/relationships/tags" Target="../tags/tag591.xml"/><Relationship Id="rId19" Type="http://schemas.openxmlformats.org/officeDocument/2006/relationships/slideMaster" Target="../slideMasters/slideMaster2.xml"/><Relationship Id="rId4" Type="http://schemas.openxmlformats.org/officeDocument/2006/relationships/tags" Target="../tags/tag585.xml"/><Relationship Id="rId9" Type="http://schemas.openxmlformats.org/officeDocument/2006/relationships/tags" Target="../tags/tag590.xml"/><Relationship Id="rId14" Type="http://schemas.openxmlformats.org/officeDocument/2006/relationships/tags" Target="../tags/tag595.xml"/><Relationship Id="rId22" Type="http://schemas.openxmlformats.org/officeDocument/2006/relationships/image" Target="../media/image3.jpeg"/><Relationship Id="rId27" Type="http://schemas.openxmlformats.org/officeDocument/2006/relationships/image" Target="../media/image8.jpe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tags" Target="../tags/tag37.xml"/><Relationship Id="rId18" Type="http://schemas.openxmlformats.org/officeDocument/2006/relationships/tags" Target="../tags/tag42.xml"/><Relationship Id="rId26" Type="http://schemas.openxmlformats.org/officeDocument/2006/relationships/tags" Target="../tags/tag50.xml"/><Relationship Id="rId3" Type="http://schemas.openxmlformats.org/officeDocument/2006/relationships/tags" Target="../tags/tag27.xml"/><Relationship Id="rId21" Type="http://schemas.openxmlformats.org/officeDocument/2006/relationships/tags" Target="../tags/tag45.xml"/><Relationship Id="rId7" Type="http://schemas.openxmlformats.org/officeDocument/2006/relationships/tags" Target="../tags/tag31.xml"/><Relationship Id="rId12" Type="http://schemas.openxmlformats.org/officeDocument/2006/relationships/tags" Target="../tags/tag36.xml"/><Relationship Id="rId17" Type="http://schemas.openxmlformats.org/officeDocument/2006/relationships/tags" Target="../tags/tag41.xml"/><Relationship Id="rId25" Type="http://schemas.openxmlformats.org/officeDocument/2006/relationships/tags" Target="../tags/tag49.xml"/><Relationship Id="rId2" Type="http://schemas.openxmlformats.org/officeDocument/2006/relationships/tags" Target="../tags/tag26.xml"/><Relationship Id="rId16" Type="http://schemas.openxmlformats.org/officeDocument/2006/relationships/tags" Target="../tags/tag40.xml"/><Relationship Id="rId20" Type="http://schemas.openxmlformats.org/officeDocument/2006/relationships/tags" Target="../tags/tag44.xml"/><Relationship Id="rId29" Type="http://schemas.openxmlformats.org/officeDocument/2006/relationships/tags" Target="../tags/tag53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24" Type="http://schemas.openxmlformats.org/officeDocument/2006/relationships/tags" Target="../tags/tag48.xml"/><Relationship Id="rId5" Type="http://schemas.openxmlformats.org/officeDocument/2006/relationships/tags" Target="../tags/tag29.xml"/><Relationship Id="rId15" Type="http://schemas.openxmlformats.org/officeDocument/2006/relationships/tags" Target="../tags/tag39.xml"/><Relationship Id="rId23" Type="http://schemas.openxmlformats.org/officeDocument/2006/relationships/tags" Target="../tags/tag47.xml"/><Relationship Id="rId28" Type="http://schemas.openxmlformats.org/officeDocument/2006/relationships/tags" Target="../tags/tag52.xml"/><Relationship Id="rId10" Type="http://schemas.openxmlformats.org/officeDocument/2006/relationships/tags" Target="../tags/tag34.xml"/><Relationship Id="rId19" Type="http://schemas.openxmlformats.org/officeDocument/2006/relationships/tags" Target="../tags/tag43.xml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tags" Target="../tags/tag38.xml"/><Relationship Id="rId22" Type="http://schemas.openxmlformats.org/officeDocument/2006/relationships/tags" Target="../tags/tag46.xml"/><Relationship Id="rId27" Type="http://schemas.openxmlformats.org/officeDocument/2006/relationships/tags" Target="../tags/tag51.xml"/><Relationship Id="rId30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tags" Target="../tags/tag607.xml"/><Relationship Id="rId13" Type="http://schemas.openxmlformats.org/officeDocument/2006/relationships/tags" Target="../tags/tag612.xml"/><Relationship Id="rId18" Type="http://schemas.openxmlformats.org/officeDocument/2006/relationships/tags" Target="../tags/tag617.xml"/><Relationship Id="rId26" Type="http://schemas.openxmlformats.org/officeDocument/2006/relationships/tags" Target="../tags/tag625.xml"/><Relationship Id="rId3" Type="http://schemas.openxmlformats.org/officeDocument/2006/relationships/tags" Target="../tags/tag602.xml"/><Relationship Id="rId21" Type="http://schemas.openxmlformats.org/officeDocument/2006/relationships/tags" Target="../tags/tag620.xml"/><Relationship Id="rId7" Type="http://schemas.openxmlformats.org/officeDocument/2006/relationships/tags" Target="../tags/tag606.xml"/><Relationship Id="rId12" Type="http://schemas.openxmlformats.org/officeDocument/2006/relationships/tags" Target="../tags/tag611.xml"/><Relationship Id="rId17" Type="http://schemas.openxmlformats.org/officeDocument/2006/relationships/tags" Target="../tags/tag616.xml"/><Relationship Id="rId25" Type="http://schemas.openxmlformats.org/officeDocument/2006/relationships/tags" Target="../tags/tag624.xml"/><Relationship Id="rId2" Type="http://schemas.openxmlformats.org/officeDocument/2006/relationships/tags" Target="../tags/tag601.xml"/><Relationship Id="rId16" Type="http://schemas.openxmlformats.org/officeDocument/2006/relationships/tags" Target="../tags/tag615.xml"/><Relationship Id="rId20" Type="http://schemas.openxmlformats.org/officeDocument/2006/relationships/tags" Target="../tags/tag619.xml"/><Relationship Id="rId29" Type="http://schemas.openxmlformats.org/officeDocument/2006/relationships/tags" Target="../tags/tag628.xml"/><Relationship Id="rId1" Type="http://schemas.openxmlformats.org/officeDocument/2006/relationships/tags" Target="../tags/tag600.xml"/><Relationship Id="rId6" Type="http://schemas.openxmlformats.org/officeDocument/2006/relationships/tags" Target="../tags/tag605.xml"/><Relationship Id="rId11" Type="http://schemas.openxmlformats.org/officeDocument/2006/relationships/tags" Target="../tags/tag610.xml"/><Relationship Id="rId24" Type="http://schemas.openxmlformats.org/officeDocument/2006/relationships/tags" Target="../tags/tag623.xml"/><Relationship Id="rId5" Type="http://schemas.openxmlformats.org/officeDocument/2006/relationships/tags" Target="../tags/tag604.xml"/><Relationship Id="rId15" Type="http://schemas.openxmlformats.org/officeDocument/2006/relationships/tags" Target="../tags/tag614.xml"/><Relationship Id="rId23" Type="http://schemas.openxmlformats.org/officeDocument/2006/relationships/tags" Target="../tags/tag622.xml"/><Relationship Id="rId28" Type="http://schemas.openxmlformats.org/officeDocument/2006/relationships/tags" Target="../tags/tag627.xml"/><Relationship Id="rId10" Type="http://schemas.openxmlformats.org/officeDocument/2006/relationships/tags" Target="../tags/tag609.xml"/><Relationship Id="rId19" Type="http://schemas.openxmlformats.org/officeDocument/2006/relationships/tags" Target="../tags/tag618.xml"/><Relationship Id="rId4" Type="http://schemas.openxmlformats.org/officeDocument/2006/relationships/tags" Target="../tags/tag603.xml"/><Relationship Id="rId9" Type="http://schemas.openxmlformats.org/officeDocument/2006/relationships/tags" Target="../tags/tag608.xml"/><Relationship Id="rId14" Type="http://schemas.openxmlformats.org/officeDocument/2006/relationships/tags" Target="../tags/tag613.xml"/><Relationship Id="rId22" Type="http://schemas.openxmlformats.org/officeDocument/2006/relationships/tags" Target="../tags/tag621.xml"/><Relationship Id="rId27" Type="http://schemas.openxmlformats.org/officeDocument/2006/relationships/tags" Target="../tags/tag626.xml"/><Relationship Id="rId30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tags" Target="../tags/tag636.xml"/><Relationship Id="rId13" Type="http://schemas.openxmlformats.org/officeDocument/2006/relationships/tags" Target="../tags/tag641.xml"/><Relationship Id="rId18" Type="http://schemas.openxmlformats.org/officeDocument/2006/relationships/tags" Target="../tags/tag646.xml"/><Relationship Id="rId26" Type="http://schemas.openxmlformats.org/officeDocument/2006/relationships/tags" Target="../tags/tag654.xml"/><Relationship Id="rId3" Type="http://schemas.openxmlformats.org/officeDocument/2006/relationships/tags" Target="../tags/tag631.xml"/><Relationship Id="rId21" Type="http://schemas.openxmlformats.org/officeDocument/2006/relationships/tags" Target="../tags/tag649.xml"/><Relationship Id="rId7" Type="http://schemas.openxmlformats.org/officeDocument/2006/relationships/tags" Target="../tags/tag635.xml"/><Relationship Id="rId12" Type="http://schemas.openxmlformats.org/officeDocument/2006/relationships/tags" Target="../tags/tag640.xml"/><Relationship Id="rId17" Type="http://schemas.openxmlformats.org/officeDocument/2006/relationships/tags" Target="../tags/tag645.xml"/><Relationship Id="rId25" Type="http://schemas.openxmlformats.org/officeDocument/2006/relationships/tags" Target="../tags/tag653.xml"/><Relationship Id="rId2" Type="http://schemas.openxmlformats.org/officeDocument/2006/relationships/tags" Target="../tags/tag630.xml"/><Relationship Id="rId16" Type="http://schemas.openxmlformats.org/officeDocument/2006/relationships/tags" Target="../tags/tag644.xml"/><Relationship Id="rId20" Type="http://schemas.openxmlformats.org/officeDocument/2006/relationships/tags" Target="../tags/tag648.xml"/><Relationship Id="rId29" Type="http://schemas.openxmlformats.org/officeDocument/2006/relationships/image" Target="../media/image10.jpeg"/><Relationship Id="rId1" Type="http://schemas.openxmlformats.org/officeDocument/2006/relationships/tags" Target="../tags/tag629.xml"/><Relationship Id="rId6" Type="http://schemas.openxmlformats.org/officeDocument/2006/relationships/tags" Target="../tags/tag634.xml"/><Relationship Id="rId11" Type="http://schemas.openxmlformats.org/officeDocument/2006/relationships/tags" Target="../tags/tag639.xml"/><Relationship Id="rId24" Type="http://schemas.openxmlformats.org/officeDocument/2006/relationships/tags" Target="../tags/tag652.xml"/><Relationship Id="rId5" Type="http://schemas.openxmlformats.org/officeDocument/2006/relationships/tags" Target="../tags/tag633.xml"/><Relationship Id="rId15" Type="http://schemas.openxmlformats.org/officeDocument/2006/relationships/tags" Target="../tags/tag643.xml"/><Relationship Id="rId23" Type="http://schemas.openxmlformats.org/officeDocument/2006/relationships/tags" Target="../tags/tag651.xml"/><Relationship Id="rId28" Type="http://schemas.openxmlformats.org/officeDocument/2006/relationships/slideMaster" Target="../slideMasters/slideMaster2.xml"/><Relationship Id="rId10" Type="http://schemas.openxmlformats.org/officeDocument/2006/relationships/tags" Target="../tags/tag638.xml"/><Relationship Id="rId19" Type="http://schemas.openxmlformats.org/officeDocument/2006/relationships/tags" Target="../tags/tag647.xml"/><Relationship Id="rId4" Type="http://schemas.openxmlformats.org/officeDocument/2006/relationships/tags" Target="../tags/tag632.xml"/><Relationship Id="rId9" Type="http://schemas.openxmlformats.org/officeDocument/2006/relationships/tags" Target="../tags/tag637.xml"/><Relationship Id="rId14" Type="http://schemas.openxmlformats.org/officeDocument/2006/relationships/tags" Target="../tags/tag642.xml"/><Relationship Id="rId22" Type="http://schemas.openxmlformats.org/officeDocument/2006/relationships/tags" Target="../tags/tag650.xml"/><Relationship Id="rId27" Type="http://schemas.openxmlformats.org/officeDocument/2006/relationships/tags" Target="../tags/tag655.xm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663.xml"/><Relationship Id="rId13" Type="http://schemas.openxmlformats.org/officeDocument/2006/relationships/tags" Target="../tags/tag668.xml"/><Relationship Id="rId18" Type="http://schemas.openxmlformats.org/officeDocument/2006/relationships/tags" Target="../tags/tag673.xml"/><Relationship Id="rId26" Type="http://schemas.openxmlformats.org/officeDocument/2006/relationships/tags" Target="../tags/tag681.xml"/><Relationship Id="rId3" Type="http://schemas.openxmlformats.org/officeDocument/2006/relationships/tags" Target="../tags/tag658.xml"/><Relationship Id="rId21" Type="http://schemas.openxmlformats.org/officeDocument/2006/relationships/tags" Target="../tags/tag676.xml"/><Relationship Id="rId7" Type="http://schemas.openxmlformats.org/officeDocument/2006/relationships/tags" Target="../tags/tag662.xml"/><Relationship Id="rId12" Type="http://schemas.openxmlformats.org/officeDocument/2006/relationships/tags" Target="../tags/tag667.xml"/><Relationship Id="rId17" Type="http://schemas.openxmlformats.org/officeDocument/2006/relationships/tags" Target="../tags/tag672.xml"/><Relationship Id="rId25" Type="http://schemas.openxmlformats.org/officeDocument/2006/relationships/tags" Target="../tags/tag680.xml"/><Relationship Id="rId2" Type="http://schemas.openxmlformats.org/officeDocument/2006/relationships/tags" Target="../tags/tag657.xml"/><Relationship Id="rId16" Type="http://schemas.openxmlformats.org/officeDocument/2006/relationships/tags" Target="../tags/tag671.xml"/><Relationship Id="rId20" Type="http://schemas.openxmlformats.org/officeDocument/2006/relationships/tags" Target="../tags/tag675.xml"/><Relationship Id="rId29" Type="http://schemas.openxmlformats.org/officeDocument/2006/relationships/tags" Target="../tags/tag684.xml"/><Relationship Id="rId1" Type="http://schemas.openxmlformats.org/officeDocument/2006/relationships/tags" Target="../tags/tag656.xml"/><Relationship Id="rId6" Type="http://schemas.openxmlformats.org/officeDocument/2006/relationships/tags" Target="../tags/tag661.xml"/><Relationship Id="rId11" Type="http://schemas.openxmlformats.org/officeDocument/2006/relationships/tags" Target="../tags/tag666.xml"/><Relationship Id="rId24" Type="http://schemas.openxmlformats.org/officeDocument/2006/relationships/tags" Target="../tags/tag679.xml"/><Relationship Id="rId5" Type="http://schemas.openxmlformats.org/officeDocument/2006/relationships/tags" Target="../tags/tag660.xml"/><Relationship Id="rId15" Type="http://schemas.openxmlformats.org/officeDocument/2006/relationships/tags" Target="../tags/tag670.xml"/><Relationship Id="rId23" Type="http://schemas.openxmlformats.org/officeDocument/2006/relationships/tags" Target="../tags/tag678.xml"/><Relationship Id="rId28" Type="http://schemas.openxmlformats.org/officeDocument/2006/relationships/tags" Target="../tags/tag683.xml"/><Relationship Id="rId10" Type="http://schemas.openxmlformats.org/officeDocument/2006/relationships/tags" Target="../tags/tag665.xml"/><Relationship Id="rId19" Type="http://schemas.openxmlformats.org/officeDocument/2006/relationships/tags" Target="../tags/tag674.xml"/><Relationship Id="rId31" Type="http://schemas.openxmlformats.org/officeDocument/2006/relationships/slideMaster" Target="../slideMasters/slideMaster2.xml"/><Relationship Id="rId4" Type="http://schemas.openxmlformats.org/officeDocument/2006/relationships/tags" Target="../tags/tag659.xml"/><Relationship Id="rId9" Type="http://schemas.openxmlformats.org/officeDocument/2006/relationships/tags" Target="../tags/tag664.xml"/><Relationship Id="rId14" Type="http://schemas.openxmlformats.org/officeDocument/2006/relationships/tags" Target="../tags/tag669.xml"/><Relationship Id="rId22" Type="http://schemas.openxmlformats.org/officeDocument/2006/relationships/tags" Target="../tags/tag677.xml"/><Relationship Id="rId27" Type="http://schemas.openxmlformats.org/officeDocument/2006/relationships/tags" Target="../tags/tag682.xml"/><Relationship Id="rId30" Type="http://schemas.openxmlformats.org/officeDocument/2006/relationships/tags" Target="../tags/tag685.xm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tags" Target="../tags/tag693.xml"/><Relationship Id="rId13" Type="http://schemas.openxmlformats.org/officeDocument/2006/relationships/tags" Target="../tags/tag698.xml"/><Relationship Id="rId18" Type="http://schemas.openxmlformats.org/officeDocument/2006/relationships/tags" Target="../tags/tag703.xml"/><Relationship Id="rId26" Type="http://schemas.openxmlformats.org/officeDocument/2006/relationships/tags" Target="../tags/tag711.xml"/><Relationship Id="rId3" Type="http://schemas.openxmlformats.org/officeDocument/2006/relationships/tags" Target="../tags/tag688.xml"/><Relationship Id="rId21" Type="http://schemas.openxmlformats.org/officeDocument/2006/relationships/tags" Target="../tags/tag706.xml"/><Relationship Id="rId7" Type="http://schemas.openxmlformats.org/officeDocument/2006/relationships/tags" Target="../tags/tag692.xml"/><Relationship Id="rId12" Type="http://schemas.openxmlformats.org/officeDocument/2006/relationships/tags" Target="../tags/tag697.xml"/><Relationship Id="rId17" Type="http://schemas.openxmlformats.org/officeDocument/2006/relationships/tags" Target="../tags/tag702.xml"/><Relationship Id="rId25" Type="http://schemas.openxmlformats.org/officeDocument/2006/relationships/tags" Target="../tags/tag710.xml"/><Relationship Id="rId33" Type="http://schemas.openxmlformats.org/officeDocument/2006/relationships/slideMaster" Target="../slideMasters/slideMaster2.xml"/><Relationship Id="rId2" Type="http://schemas.openxmlformats.org/officeDocument/2006/relationships/tags" Target="../tags/tag687.xml"/><Relationship Id="rId16" Type="http://schemas.openxmlformats.org/officeDocument/2006/relationships/tags" Target="../tags/tag701.xml"/><Relationship Id="rId20" Type="http://schemas.openxmlformats.org/officeDocument/2006/relationships/tags" Target="../tags/tag705.xml"/><Relationship Id="rId29" Type="http://schemas.openxmlformats.org/officeDocument/2006/relationships/tags" Target="../tags/tag714.xml"/><Relationship Id="rId1" Type="http://schemas.openxmlformats.org/officeDocument/2006/relationships/tags" Target="../tags/tag686.xml"/><Relationship Id="rId6" Type="http://schemas.openxmlformats.org/officeDocument/2006/relationships/tags" Target="../tags/tag691.xml"/><Relationship Id="rId11" Type="http://schemas.openxmlformats.org/officeDocument/2006/relationships/tags" Target="../tags/tag696.xml"/><Relationship Id="rId24" Type="http://schemas.openxmlformats.org/officeDocument/2006/relationships/tags" Target="../tags/tag709.xml"/><Relationship Id="rId32" Type="http://schemas.openxmlformats.org/officeDocument/2006/relationships/tags" Target="../tags/tag717.xml"/><Relationship Id="rId5" Type="http://schemas.openxmlformats.org/officeDocument/2006/relationships/tags" Target="../tags/tag690.xml"/><Relationship Id="rId15" Type="http://schemas.openxmlformats.org/officeDocument/2006/relationships/tags" Target="../tags/tag700.xml"/><Relationship Id="rId23" Type="http://schemas.openxmlformats.org/officeDocument/2006/relationships/tags" Target="../tags/tag708.xml"/><Relationship Id="rId28" Type="http://schemas.openxmlformats.org/officeDocument/2006/relationships/tags" Target="../tags/tag713.xml"/><Relationship Id="rId10" Type="http://schemas.openxmlformats.org/officeDocument/2006/relationships/tags" Target="../tags/tag695.xml"/><Relationship Id="rId19" Type="http://schemas.openxmlformats.org/officeDocument/2006/relationships/tags" Target="../tags/tag704.xml"/><Relationship Id="rId31" Type="http://schemas.openxmlformats.org/officeDocument/2006/relationships/tags" Target="../tags/tag716.xml"/><Relationship Id="rId4" Type="http://schemas.openxmlformats.org/officeDocument/2006/relationships/tags" Target="../tags/tag689.xml"/><Relationship Id="rId9" Type="http://schemas.openxmlformats.org/officeDocument/2006/relationships/tags" Target="../tags/tag694.xml"/><Relationship Id="rId14" Type="http://schemas.openxmlformats.org/officeDocument/2006/relationships/tags" Target="../tags/tag699.xml"/><Relationship Id="rId22" Type="http://schemas.openxmlformats.org/officeDocument/2006/relationships/tags" Target="../tags/tag707.xml"/><Relationship Id="rId27" Type="http://schemas.openxmlformats.org/officeDocument/2006/relationships/tags" Target="../tags/tag712.xml"/><Relationship Id="rId30" Type="http://schemas.openxmlformats.org/officeDocument/2006/relationships/tags" Target="../tags/tag715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725.xml"/><Relationship Id="rId13" Type="http://schemas.openxmlformats.org/officeDocument/2006/relationships/tags" Target="../tags/tag730.xml"/><Relationship Id="rId18" Type="http://schemas.openxmlformats.org/officeDocument/2006/relationships/tags" Target="../tags/tag735.xml"/><Relationship Id="rId26" Type="http://schemas.openxmlformats.org/officeDocument/2006/relationships/tags" Target="../tags/tag743.xml"/><Relationship Id="rId3" Type="http://schemas.openxmlformats.org/officeDocument/2006/relationships/tags" Target="../tags/tag720.xml"/><Relationship Id="rId21" Type="http://schemas.openxmlformats.org/officeDocument/2006/relationships/tags" Target="../tags/tag738.xml"/><Relationship Id="rId7" Type="http://schemas.openxmlformats.org/officeDocument/2006/relationships/tags" Target="../tags/tag724.xml"/><Relationship Id="rId12" Type="http://schemas.openxmlformats.org/officeDocument/2006/relationships/tags" Target="../tags/tag729.xml"/><Relationship Id="rId17" Type="http://schemas.openxmlformats.org/officeDocument/2006/relationships/tags" Target="../tags/tag734.xml"/><Relationship Id="rId25" Type="http://schemas.openxmlformats.org/officeDocument/2006/relationships/tags" Target="../tags/tag742.xml"/><Relationship Id="rId2" Type="http://schemas.openxmlformats.org/officeDocument/2006/relationships/tags" Target="../tags/tag719.xml"/><Relationship Id="rId16" Type="http://schemas.openxmlformats.org/officeDocument/2006/relationships/tags" Target="../tags/tag733.xml"/><Relationship Id="rId20" Type="http://schemas.openxmlformats.org/officeDocument/2006/relationships/tags" Target="../tags/tag737.xml"/><Relationship Id="rId29" Type="http://schemas.openxmlformats.org/officeDocument/2006/relationships/tags" Target="../tags/tag746.xml"/><Relationship Id="rId1" Type="http://schemas.openxmlformats.org/officeDocument/2006/relationships/tags" Target="../tags/tag718.xml"/><Relationship Id="rId6" Type="http://schemas.openxmlformats.org/officeDocument/2006/relationships/tags" Target="../tags/tag723.xml"/><Relationship Id="rId11" Type="http://schemas.openxmlformats.org/officeDocument/2006/relationships/tags" Target="../tags/tag728.xml"/><Relationship Id="rId24" Type="http://schemas.openxmlformats.org/officeDocument/2006/relationships/tags" Target="../tags/tag741.xml"/><Relationship Id="rId32" Type="http://schemas.openxmlformats.org/officeDocument/2006/relationships/image" Target="../media/image11.jpeg"/><Relationship Id="rId5" Type="http://schemas.openxmlformats.org/officeDocument/2006/relationships/tags" Target="../tags/tag722.xml"/><Relationship Id="rId15" Type="http://schemas.openxmlformats.org/officeDocument/2006/relationships/tags" Target="../tags/tag732.xml"/><Relationship Id="rId23" Type="http://schemas.openxmlformats.org/officeDocument/2006/relationships/tags" Target="../tags/tag740.xml"/><Relationship Id="rId28" Type="http://schemas.openxmlformats.org/officeDocument/2006/relationships/tags" Target="../tags/tag745.xml"/><Relationship Id="rId10" Type="http://schemas.openxmlformats.org/officeDocument/2006/relationships/tags" Target="../tags/tag727.xml"/><Relationship Id="rId19" Type="http://schemas.openxmlformats.org/officeDocument/2006/relationships/tags" Target="../tags/tag736.xml"/><Relationship Id="rId31" Type="http://schemas.openxmlformats.org/officeDocument/2006/relationships/slideMaster" Target="../slideMasters/slideMaster2.xml"/><Relationship Id="rId4" Type="http://schemas.openxmlformats.org/officeDocument/2006/relationships/tags" Target="../tags/tag721.xml"/><Relationship Id="rId9" Type="http://schemas.openxmlformats.org/officeDocument/2006/relationships/tags" Target="../tags/tag726.xml"/><Relationship Id="rId14" Type="http://schemas.openxmlformats.org/officeDocument/2006/relationships/tags" Target="../tags/tag731.xml"/><Relationship Id="rId22" Type="http://schemas.openxmlformats.org/officeDocument/2006/relationships/tags" Target="../tags/tag739.xml"/><Relationship Id="rId27" Type="http://schemas.openxmlformats.org/officeDocument/2006/relationships/tags" Target="../tags/tag744.xml"/><Relationship Id="rId30" Type="http://schemas.openxmlformats.org/officeDocument/2006/relationships/tags" Target="../tags/tag747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750.xml"/><Relationship Id="rId2" Type="http://schemas.openxmlformats.org/officeDocument/2006/relationships/tags" Target="../tags/tag749.xml"/><Relationship Id="rId1" Type="http://schemas.openxmlformats.org/officeDocument/2006/relationships/tags" Target="../tags/tag748.xml"/><Relationship Id="rId4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tags" Target="../tags/tag758.xml"/><Relationship Id="rId13" Type="http://schemas.openxmlformats.org/officeDocument/2006/relationships/tags" Target="../tags/tag763.xml"/><Relationship Id="rId18" Type="http://schemas.openxmlformats.org/officeDocument/2006/relationships/tags" Target="../tags/tag768.xml"/><Relationship Id="rId26" Type="http://schemas.openxmlformats.org/officeDocument/2006/relationships/tags" Target="../tags/tag776.xml"/><Relationship Id="rId3" Type="http://schemas.openxmlformats.org/officeDocument/2006/relationships/tags" Target="../tags/tag753.xml"/><Relationship Id="rId21" Type="http://schemas.openxmlformats.org/officeDocument/2006/relationships/tags" Target="../tags/tag771.xml"/><Relationship Id="rId7" Type="http://schemas.openxmlformats.org/officeDocument/2006/relationships/tags" Target="../tags/tag757.xml"/><Relationship Id="rId12" Type="http://schemas.openxmlformats.org/officeDocument/2006/relationships/tags" Target="../tags/tag762.xml"/><Relationship Id="rId17" Type="http://schemas.openxmlformats.org/officeDocument/2006/relationships/tags" Target="../tags/tag767.xml"/><Relationship Id="rId25" Type="http://schemas.openxmlformats.org/officeDocument/2006/relationships/tags" Target="../tags/tag775.xml"/><Relationship Id="rId2" Type="http://schemas.openxmlformats.org/officeDocument/2006/relationships/tags" Target="../tags/tag752.xml"/><Relationship Id="rId16" Type="http://schemas.openxmlformats.org/officeDocument/2006/relationships/tags" Target="../tags/tag766.xml"/><Relationship Id="rId20" Type="http://schemas.openxmlformats.org/officeDocument/2006/relationships/tags" Target="../tags/tag770.xml"/><Relationship Id="rId29" Type="http://schemas.openxmlformats.org/officeDocument/2006/relationships/tags" Target="../tags/tag779.xml"/><Relationship Id="rId1" Type="http://schemas.openxmlformats.org/officeDocument/2006/relationships/tags" Target="../tags/tag751.xml"/><Relationship Id="rId6" Type="http://schemas.openxmlformats.org/officeDocument/2006/relationships/tags" Target="../tags/tag756.xml"/><Relationship Id="rId11" Type="http://schemas.openxmlformats.org/officeDocument/2006/relationships/tags" Target="../tags/tag761.xml"/><Relationship Id="rId24" Type="http://schemas.openxmlformats.org/officeDocument/2006/relationships/tags" Target="../tags/tag774.xml"/><Relationship Id="rId5" Type="http://schemas.openxmlformats.org/officeDocument/2006/relationships/tags" Target="../tags/tag755.xml"/><Relationship Id="rId15" Type="http://schemas.openxmlformats.org/officeDocument/2006/relationships/tags" Target="../tags/tag765.xml"/><Relationship Id="rId23" Type="http://schemas.openxmlformats.org/officeDocument/2006/relationships/tags" Target="../tags/tag773.xml"/><Relationship Id="rId28" Type="http://schemas.openxmlformats.org/officeDocument/2006/relationships/tags" Target="../tags/tag778.xml"/><Relationship Id="rId10" Type="http://schemas.openxmlformats.org/officeDocument/2006/relationships/tags" Target="../tags/tag760.xml"/><Relationship Id="rId19" Type="http://schemas.openxmlformats.org/officeDocument/2006/relationships/tags" Target="../tags/tag769.xml"/><Relationship Id="rId31" Type="http://schemas.openxmlformats.org/officeDocument/2006/relationships/slideMaster" Target="../slideMasters/slideMaster2.xml"/><Relationship Id="rId4" Type="http://schemas.openxmlformats.org/officeDocument/2006/relationships/tags" Target="../tags/tag754.xml"/><Relationship Id="rId9" Type="http://schemas.openxmlformats.org/officeDocument/2006/relationships/tags" Target="../tags/tag759.xml"/><Relationship Id="rId14" Type="http://schemas.openxmlformats.org/officeDocument/2006/relationships/tags" Target="../tags/tag764.xml"/><Relationship Id="rId22" Type="http://schemas.openxmlformats.org/officeDocument/2006/relationships/tags" Target="../tags/tag772.xml"/><Relationship Id="rId27" Type="http://schemas.openxmlformats.org/officeDocument/2006/relationships/tags" Target="../tags/tag777.xml"/><Relationship Id="rId30" Type="http://schemas.openxmlformats.org/officeDocument/2006/relationships/tags" Target="../tags/tag780.xml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788.xml"/><Relationship Id="rId13" Type="http://schemas.openxmlformats.org/officeDocument/2006/relationships/tags" Target="../tags/tag793.xml"/><Relationship Id="rId18" Type="http://schemas.openxmlformats.org/officeDocument/2006/relationships/tags" Target="../tags/tag798.xml"/><Relationship Id="rId26" Type="http://schemas.openxmlformats.org/officeDocument/2006/relationships/tags" Target="../tags/tag806.xml"/><Relationship Id="rId3" Type="http://schemas.openxmlformats.org/officeDocument/2006/relationships/tags" Target="../tags/tag783.xml"/><Relationship Id="rId21" Type="http://schemas.openxmlformats.org/officeDocument/2006/relationships/tags" Target="../tags/tag801.xml"/><Relationship Id="rId7" Type="http://schemas.openxmlformats.org/officeDocument/2006/relationships/tags" Target="../tags/tag787.xml"/><Relationship Id="rId12" Type="http://schemas.openxmlformats.org/officeDocument/2006/relationships/tags" Target="../tags/tag792.xml"/><Relationship Id="rId17" Type="http://schemas.openxmlformats.org/officeDocument/2006/relationships/tags" Target="../tags/tag797.xml"/><Relationship Id="rId25" Type="http://schemas.openxmlformats.org/officeDocument/2006/relationships/tags" Target="../tags/tag805.xml"/><Relationship Id="rId2" Type="http://schemas.openxmlformats.org/officeDocument/2006/relationships/tags" Target="../tags/tag782.xml"/><Relationship Id="rId16" Type="http://schemas.openxmlformats.org/officeDocument/2006/relationships/tags" Target="../tags/tag796.xml"/><Relationship Id="rId20" Type="http://schemas.openxmlformats.org/officeDocument/2006/relationships/tags" Target="../tags/tag800.xml"/><Relationship Id="rId29" Type="http://schemas.openxmlformats.org/officeDocument/2006/relationships/tags" Target="../tags/tag809.xml"/><Relationship Id="rId1" Type="http://schemas.openxmlformats.org/officeDocument/2006/relationships/tags" Target="../tags/tag781.xml"/><Relationship Id="rId6" Type="http://schemas.openxmlformats.org/officeDocument/2006/relationships/tags" Target="../tags/tag786.xml"/><Relationship Id="rId11" Type="http://schemas.openxmlformats.org/officeDocument/2006/relationships/tags" Target="../tags/tag791.xml"/><Relationship Id="rId24" Type="http://schemas.openxmlformats.org/officeDocument/2006/relationships/tags" Target="../tags/tag804.xml"/><Relationship Id="rId5" Type="http://schemas.openxmlformats.org/officeDocument/2006/relationships/tags" Target="../tags/tag785.xml"/><Relationship Id="rId15" Type="http://schemas.openxmlformats.org/officeDocument/2006/relationships/tags" Target="../tags/tag795.xml"/><Relationship Id="rId23" Type="http://schemas.openxmlformats.org/officeDocument/2006/relationships/tags" Target="../tags/tag803.xml"/><Relationship Id="rId28" Type="http://schemas.openxmlformats.org/officeDocument/2006/relationships/tags" Target="../tags/tag808.xml"/><Relationship Id="rId10" Type="http://schemas.openxmlformats.org/officeDocument/2006/relationships/tags" Target="../tags/tag790.xml"/><Relationship Id="rId19" Type="http://schemas.openxmlformats.org/officeDocument/2006/relationships/tags" Target="../tags/tag799.xml"/><Relationship Id="rId4" Type="http://schemas.openxmlformats.org/officeDocument/2006/relationships/tags" Target="../tags/tag784.xml"/><Relationship Id="rId9" Type="http://schemas.openxmlformats.org/officeDocument/2006/relationships/tags" Target="../tags/tag789.xml"/><Relationship Id="rId14" Type="http://schemas.openxmlformats.org/officeDocument/2006/relationships/tags" Target="../tags/tag794.xml"/><Relationship Id="rId22" Type="http://schemas.openxmlformats.org/officeDocument/2006/relationships/tags" Target="../tags/tag802.xml"/><Relationship Id="rId27" Type="http://schemas.openxmlformats.org/officeDocument/2006/relationships/tags" Target="../tags/tag807.xml"/><Relationship Id="rId30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817.xml"/><Relationship Id="rId13" Type="http://schemas.openxmlformats.org/officeDocument/2006/relationships/tags" Target="../tags/tag822.xml"/><Relationship Id="rId18" Type="http://schemas.openxmlformats.org/officeDocument/2006/relationships/tags" Target="../tags/tag827.xml"/><Relationship Id="rId26" Type="http://schemas.openxmlformats.org/officeDocument/2006/relationships/tags" Target="../tags/tag835.xml"/><Relationship Id="rId3" Type="http://schemas.openxmlformats.org/officeDocument/2006/relationships/tags" Target="../tags/tag812.xml"/><Relationship Id="rId21" Type="http://schemas.openxmlformats.org/officeDocument/2006/relationships/tags" Target="../tags/tag830.xml"/><Relationship Id="rId7" Type="http://schemas.openxmlformats.org/officeDocument/2006/relationships/tags" Target="../tags/tag816.xml"/><Relationship Id="rId12" Type="http://schemas.openxmlformats.org/officeDocument/2006/relationships/tags" Target="../tags/tag821.xml"/><Relationship Id="rId17" Type="http://schemas.openxmlformats.org/officeDocument/2006/relationships/tags" Target="../tags/tag826.xml"/><Relationship Id="rId25" Type="http://schemas.openxmlformats.org/officeDocument/2006/relationships/tags" Target="../tags/tag834.xml"/><Relationship Id="rId2" Type="http://schemas.openxmlformats.org/officeDocument/2006/relationships/tags" Target="../tags/tag811.xml"/><Relationship Id="rId16" Type="http://schemas.openxmlformats.org/officeDocument/2006/relationships/tags" Target="../tags/tag825.xml"/><Relationship Id="rId20" Type="http://schemas.openxmlformats.org/officeDocument/2006/relationships/tags" Target="../tags/tag829.xml"/><Relationship Id="rId29" Type="http://schemas.openxmlformats.org/officeDocument/2006/relationships/slideMaster" Target="../slideMasters/slideMaster2.xml"/><Relationship Id="rId1" Type="http://schemas.openxmlformats.org/officeDocument/2006/relationships/tags" Target="../tags/tag810.xml"/><Relationship Id="rId6" Type="http://schemas.openxmlformats.org/officeDocument/2006/relationships/tags" Target="../tags/tag815.xml"/><Relationship Id="rId11" Type="http://schemas.openxmlformats.org/officeDocument/2006/relationships/tags" Target="../tags/tag820.xml"/><Relationship Id="rId24" Type="http://schemas.openxmlformats.org/officeDocument/2006/relationships/tags" Target="../tags/tag833.xml"/><Relationship Id="rId5" Type="http://schemas.openxmlformats.org/officeDocument/2006/relationships/tags" Target="../tags/tag814.xml"/><Relationship Id="rId15" Type="http://schemas.openxmlformats.org/officeDocument/2006/relationships/tags" Target="../tags/tag824.xml"/><Relationship Id="rId23" Type="http://schemas.openxmlformats.org/officeDocument/2006/relationships/tags" Target="../tags/tag832.xml"/><Relationship Id="rId28" Type="http://schemas.openxmlformats.org/officeDocument/2006/relationships/tags" Target="../tags/tag837.xml"/><Relationship Id="rId10" Type="http://schemas.openxmlformats.org/officeDocument/2006/relationships/tags" Target="../tags/tag819.xml"/><Relationship Id="rId19" Type="http://schemas.openxmlformats.org/officeDocument/2006/relationships/tags" Target="../tags/tag828.xml"/><Relationship Id="rId4" Type="http://schemas.openxmlformats.org/officeDocument/2006/relationships/tags" Target="../tags/tag813.xml"/><Relationship Id="rId9" Type="http://schemas.openxmlformats.org/officeDocument/2006/relationships/tags" Target="../tags/tag818.xml"/><Relationship Id="rId14" Type="http://schemas.openxmlformats.org/officeDocument/2006/relationships/tags" Target="../tags/tag823.xml"/><Relationship Id="rId22" Type="http://schemas.openxmlformats.org/officeDocument/2006/relationships/tags" Target="../tags/tag831.xml"/><Relationship Id="rId27" Type="http://schemas.openxmlformats.org/officeDocument/2006/relationships/tags" Target="../tags/tag836.xml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845.xml"/><Relationship Id="rId13" Type="http://schemas.openxmlformats.org/officeDocument/2006/relationships/tags" Target="../tags/tag850.xml"/><Relationship Id="rId18" Type="http://schemas.openxmlformats.org/officeDocument/2006/relationships/tags" Target="../tags/tag855.xml"/><Relationship Id="rId26" Type="http://schemas.openxmlformats.org/officeDocument/2006/relationships/image" Target="../media/image16.jpeg"/><Relationship Id="rId3" Type="http://schemas.openxmlformats.org/officeDocument/2006/relationships/tags" Target="../tags/tag840.xml"/><Relationship Id="rId21" Type="http://schemas.openxmlformats.org/officeDocument/2006/relationships/slideMaster" Target="../slideMasters/slideMaster2.xml"/><Relationship Id="rId7" Type="http://schemas.openxmlformats.org/officeDocument/2006/relationships/tags" Target="../tags/tag844.xml"/><Relationship Id="rId12" Type="http://schemas.openxmlformats.org/officeDocument/2006/relationships/tags" Target="../tags/tag849.xml"/><Relationship Id="rId17" Type="http://schemas.openxmlformats.org/officeDocument/2006/relationships/tags" Target="../tags/tag854.xml"/><Relationship Id="rId25" Type="http://schemas.openxmlformats.org/officeDocument/2006/relationships/image" Target="../media/image15.jpeg"/><Relationship Id="rId33" Type="http://schemas.openxmlformats.org/officeDocument/2006/relationships/image" Target="../media/image23.jpeg"/><Relationship Id="rId2" Type="http://schemas.openxmlformats.org/officeDocument/2006/relationships/tags" Target="../tags/tag839.xml"/><Relationship Id="rId16" Type="http://schemas.openxmlformats.org/officeDocument/2006/relationships/tags" Target="../tags/tag853.xml"/><Relationship Id="rId20" Type="http://schemas.openxmlformats.org/officeDocument/2006/relationships/tags" Target="../tags/tag857.xml"/><Relationship Id="rId29" Type="http://schemas.openxmlformats.org/officeDocument/2006/relationships/image" Target="../media/image19.jpeg"/><Relationship Id="rId1" Type="http://schemas.openxmlformats.org/officeDocument/2006/relationships/tags" Target="../tags/tag838.xml"/><Relationship Id="rId6" Type="http://schemas.openxmlformats.org/officeDocument/2006/relationships/tags" Target="../tags/tag843.xml"/><Relationship Id="rId11" Type="http://schemas.openxmlformats.org/officeDocument/2006/relationships/tags" Target="../tags/tag848.xml"/><Relationship Id="rId24" Type="http://schemas.openxmlformats.org/officeDocument/2006/relationships/image" Target="../media/image14.jpeg"/><Relationship Id="rId32" Type="http://schemas.openxmlformats.org/officeDocument/2006/relationships/image" Target="../media/image22.jpeg"/><Relationship Id="rId5" Type="http://schemas.openxmlformats.org/officeDocument/2006/relationships/tags" Target="../tags/tag842.xml"/><Relationship Id="rId15" Type="http://schemas.openxmlformats.org/officeDocument/2006/relationships/tags" Target="../tags/tag852.xml"/><Relationship Id="rId23" Type="http://schemas.openxmlformats.org/officeDocument/2006/relationships/image" Target="../media/image13.jpeg"/><Relationship Id="rId28" Type="http://schemas.openxmlformats.org/officeDocument/2006/relationships/image" Target="../media/image18.jpeg"/><Relationship Id="rId10" Type="http://schemas.openxmlformats.org/officeDocument/2006/relationships/tags" Target="../tags/tag847.xml"/><Relationship Id="rId19" Type="http://schemas.openxmlformats.org/officeDocument/2006/relationships/tags" Target="../tags/tag856.xml"/><Relationship Id="rId31" Type="http://schemas.openxmlformats.org/officeDocument/2006/relationships/image" Target="../media/image21.jpeg"/><Relationship Id="rId4" Type="http://schemas.openxmlformats.org/officeDocument/2006/relationships/tags" Target="../tags/tag841.xml"/><Relationship Id="rId9" Type="http://schemas.openxmlformats.org/officeDocument/2006/relationships/tags" Target="../tags/tag846.xml"/><Relationship Id="rId14" Type="http://schemas.openxmlformats.org/officeDocument/2006/relationships/tags" Target="../tags/tag851.xml"/><Relationship Id="rId22" Type="http://schemas.openxmlformats.org/officeDocument/2006/relationships/image" Target="../media/image12.jpeg"/><Relationship Id="rId27" Type="http://schemas.openxmlformats.org/officeDocument/2006/relationships/image" Target="../media/image17.jpeg"/><Relationship Id="rId30" Type="http://schemas.openxmlformats.org/officeDocument/2006/relationships/image" Target="../media/image20.jpeg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tags" Target="../tags/tag66.xml"/><Relationship Id="rId18" Type="http://schemas.openxmlformats.org/officeDocument/2006/relationships/tags" Target="../tags/tag71.xml"/><Relationship Id="rId26" Type="http://schemas.openxmlformats.org/officeDocument/2006/relationships/tags" Target="../tags/tag79.xml"/><Relationship Id="rId3" Type="http://schemas.openxmlformats.org/officeDocument/2006/relationships/tags" Target="../tags/tag56.xml"/><Relationship Id="rId21" Type="http://schemas.openxmlformats.org/officeDocument/2006/relationships/tags" Target="../tags/tag74.xml"/><Relationship Id="rId7" Type="http://schemas.openxmlformats.org/officeDocument/2006/relationships/tags" Target="../tags/tag60.xml"/><Relationship Id="rId12" Type="http://schemas.openxmlformats.org/officeDocument/2006/relationships/tags" Target="../tags/tag65.xml"/><Relationship Id="rId17" Type="http://schemas.openxmlformats.org/officeDocument/2006/relationships/tags" Target="../tags/tag70.xml"/><Relationship Id="rId25" Type="http://schemas.openxmlformats.org/officeDocument/2006/relationships/tags" Target="../tags/tag78.xml"/><Relationship Id="rId2" Type="http://schemas.openxmlformats.org/officeDocument/2006/relationships/tags" Target="../tags/tag55.xml"/><Relationship Id="rId16" Type="http://schemas.openxmlformats.org/officeDocument/2006/relationships/tags" Target="../tags/tag69.xml"/><Relationship Id="rId20" Type="http://schemas.openxmlformats.org/officeDocument/2006/relationships/tags" Target="../tags/tag73.xml"/><Relationship Id="rId29" Type="http://schemas.openxmlformats.org/officeDocument/2006/relationships/image" Target="../media/image10.jpeg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tags" Target="../tags/tag64.xml"/><Relationship Id="rId24" Type="http://schemas.openxmlformats.org/officeDocument/2006/relationships/tags" Target="../tags/tag77.xml"/><Relationship Id="rId5" Type="http://schemas.openxmlformats.org/officeDocument/2006/relationships/tags" Target="../tags/tag58.xml"/><Relationship Id="rId15" Type="http://schemas.openxmlformats.org/officeDocument/2006/relationships/tags" Target="../tags/tag68.xml"/><Relationship Id="rId23" Type="http://schemas.openxmlformats.org/officeDocument/2006/relationships/tags" Target="../tags/tag76.xml"/><Relationship Id="rId28" Type="http://schemas.openxmlformats.org/officeDocument/2006/relationships/slideMaster" Target="../slideMasters/slideMaster1.xml"/><Relationship Id="rId10" Type="http://schemas.openxmlformats.org/officeDocument/2006/relationships/tags" Target="../tags/tag63.xml"/><Relationship Id="rId19" Type="http://schemas.openxmlformats.org/officeDocument/2006/relationships/tags" Target="../tags/tag72.xml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tags" Target="../tags/tag67.xml"/><Relationship Id="rId22" Type="http://schemas.openxmlformats.org/officeDocument/2006/relationships/tags" Target="../tags/tag75.xml"/><Relationship Id="rId27" Type="http://schemas.openxmlformats.org/officeDocument/2006/relationships/tags" Target="../tags/tag80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tags" Target="../tags/tag865.xml"/><Relationship Id="rId13" Type="http://schemas.openxmlformats.org/officeDocument/2006/relationships/tags" Target="../tags/tag870.xml"/><Relationship Id="rId18" Type="http://schemas.openxmlformats.org/officeDocument/2006/relationships/tags" Target="../tags/tag875.xml"/><Relationship Id="rId26" Type="http://schemas.openxmlformats.org/officeDocument/2006/relationships/tags" Target="../tags/tag883.xml"/><Relationship Id="rId39" Type="http://schemas.openxmlformats.org/officeDocument/2006/relationships/tags" Target="../tags/tag896.xml"/><Relationship Id="rId3" Type="http://schemas.openxmlformats.org/officeDocument/2006/relationships/tags" Target="../tags/tag860.xml"/><Relationship Id="rId21" Type="http://schemas.openxmlformats.org/officeDocument/2006/relationships/tags" Target="../tags/tag878.xml"/><Relationship Id="rId34" Type="http://schemas.openxmlformats.org/officeDocument/2006/relationships/tags" Target="../tags/tag891.xml"/><Relationship Id="rId42" Type="http://schemas.openxmlformats.org/officeDocument/2006/relationships/tags" Target="../tags/tag899.xml"/><Relationship Id="rId7" Type="http://schemas.openxmlformats.org/officeDocument/2006/relationships/tags" Target="../tags/tag864.xml"/><Relationship Id="rId12" Type="http://schemas.openxmlformats.org/officeDocument/2006/relationships/tags" Target="../tags/tag869.xml"/><Relationship Id="rId17" Type="http://schemas.openxmlformats.org/officeDocument/2006/relationships/tags" Target="../tags/tag874.xml"/><Relationship Id="rId25" Type="http://schemas.openxmlformats.org/officeDocument/2006/relationships/tags" Target="../tags/tag882.xml"/><Relationship Id="rId33" Type="http://schemas.openxmlformats.org/officeDocument/2006/relationships/tags" Target="../tags/tag890.xml"/><Relationship Id="rId38" Type="http://schemas.openxmlformats.org/officeDocument/2006/relationships/tags" Target="../tags/tag895.xml"/><Relationship Id="rId46" Type="http://schemas.openxmlformats.org/officeDocument/2006/relationships/slideMaster" Target="../slideMasters/slideMaster2.xml"/><Relationship Id="rId2" Type="http://schemas.openxmlformats.org/officeDocument/2006/relationships/tags" Target="../tags/tag859.xml"/><Relationship Id="rId16" Type="http://schemas.openxmlformats.org/officeDocument/2006/relationships/tags" Target="../tags/tag873.xml"/><Relationship Id="rId20" Type="http://schemas.openxmlformats.org/officeDocument/2006/relationships/tags" Target="../tags/tag877.xml"/><Relationship Id="rId29" Type="http://schemas.openxmlformats.org/officeDocument/2006/relationships/tags" Target="../tags/tag886.xml"/><Relationship Id="rId41" Type="http://schemas.openxmlformats.org/officeDocument/2006/relationships/tags" Target="../tags/tag898.xml"/><Relationship Id="rId1" Type="http://schemas.openxmlformats.org/officeDocument/2006/relationships/tags" Target="../tags/tag858.xml"/><Relationship Id="rId6" Type="http://schemas.openxmlformats.org/officeDocument/2006/relationships/tags" Target="../tags/tag863.xml"/><Relationship Id="rId11" Type="http://schemas.openxmlformats.org/officeDocument/2006/relationships/tags" Target="../tags/tag868.xml"/><Relationship Id="rId24" Type="http://schemas.openxmlformats.org/officeDocument/2006/relationships/tags" Target="../tags/tag881.xml"/><Relationship Id="rId32" Type="http://schemas.openxmlformats.org/officeDocument/2006/relationships/tags" Target="../tags/tag889.xml"/><Relationship Id="rId37" Type="http://schemas.openxmlformats.org/officeDocument/2006/relationships/tags" Target="../tags/tag894.xml"/><Relationship Id="rId40" Type="http://schemas.openxmlformats.org/officeDocument/2006/relationships/tags" Target="../tags/tag897.xml"/><Relationship Id="rId45" Type="http://schemas.openxmlformats.org/officeDocument/2006/relationships/tags" Target="../tags/tag902.xml"/><Relationship Id="rId5" Type="http://schemas.openxmlformats.org/officeDocument/2006/relationships/tags" Target="../tags/tag862.xml"/><Relationship Id="rId15" Type="http://schemas.openxmlformats.org/officeDocument/2006/relationships/tags" Target="../tags/tag872.xml"/><Relationship Id="rId23" Type="http://schemas.openxmlformats.org/officeDocument/2006/relationships/tags" Target="../tags/tag880.xml"/><Relationship Id="rId28" Type="http://schemas.openxmlformats.org/officeDocument/2006/relationships/tags" Target="../tags/tag885.xml"/><Relationship Id="rId36" Type="http://schemas.openxmlformats.org/officeDocument/2006/relationships/tags" Target="../tags/tag893.xml"/><Relationship Id="rId10" Type="http://schemas.openxmlformats.org/officeDocument/2006/relationships/tags" Target="../tags/tag867.xml"/><Relationship Id="rId19" Type="http://schemas.openxmlformats.org/officeDocument/2006/relationships/tags" Target="../tags/tag876.xml"/><Relationship Id="rId31" Type="http://schemas.openxmlformats.org/officeDocument/2006/relationships/tags" Target="../tags/tag888.xml"/><Relationship Id="rId44" Type="http://schemas.openxmlformats.org/officeDocument/2006/relationships/tags" Target="../tags/tag901.xml"/><Relationship Id="rId4" Type="http://schemas.openxmlformats.org/officeDocument/2006/relationships/tags" Target="../tags/tag861.xml"/><Relationship Id="rId9" Type="http://schemas.openxmlformats.org/officeDocument/2006/relationships/tags" Target="../tags/tag866.xml"/><Relationship Id="rId14" Type="http://schemas.openxmlformats.org/officeDocument/2006/relationships/tags" Target="../tags/tag871.xml"/><Relationship Id="rId22" Type="http://schemas.openxmlformats.org/officeDocument/2006/relationships/tags" Target="../tags/tag879.xml"/><Relationship Id="rId27" Type="http://schemas.openxmlformats.org/officeDocument/2006/relationships/tags" Target="../tags/tag884.xml"/><Relationship Id="rId30" Type="http://schemas.openxmlformats.org/officeDocument/2006/relationships/tags" Target="../tags/tag887.xml"/><Relationship Id="rId35" Type="http://schemas.openxmlformats.org/officeDocument/2006/relationships/tags" Target="../tags/tag892.xml"/><Relationship Id="rId43" Type="http://schemas.openxmlformats.org/officeDocument/2006/relationships/tags" Target="../tags/tag900.xml"/></Relationships>
</file>

<file path=ppt/slideLayouts/_rels/slideLayout31.xml.rels><?xml version="1.0" encoding="UTF-8" standalone="yes"?>
<Relationships xmlns="http://schemas.openxmlformats.org/package/2006/relationships"><Relationship Id="rId8" Type="http://schemas.openxmlformats.org/officeDocument/2006/relationships/tags" Target="../tags/tag910.xml"/><Relationship Id="rId13" Type="http://schemas.openxmlformats.org/officeDocument/2006/relationships/tags" Target="../tags/tag915.xml"/><Relationship Id="rId18" Type="http://schemas.openxmlformats.org/officeDocument/2006/relationships/tags" Target="../tags/tag920.xml"/><Relationship Id="rId3" Type="http://schemas.openxmlformats.org/officeDocument/2006/relationships/tags" Target="../tags/tag905.xml"/><Relationship Id="rId21" Type="http://schemas.openxmlformats.org/officeDocument/2006/relationships/tags" Target="../tags/tag923.xml"/><Relationship Id="rId7" Type="http://schemas.openxmlformats.org/officeDocument/2006/relationships/tags" Target="../tags/tag909.xml"/><Relationship Id="rId12" Type="http://schemas.openxmlformats.org/officeDocument/2006/relationships/tags" Target="../tags/tag914.xml"/><Relationship Id="rId17" Type="http://schemas.openxmlformats.org/officeDocument/2006/relationships/tags" Target="../tags/tag919.xml"/><Relationship Id="rId25" Type="http://schemas.openxmlformats.org/officeDocument/2006/relationships/slideMaster" Target="../slideMasters/slideMaster2.xml"/><Relationship Id="rId2" Type="http://schemas.openxmlformats.org/officeDocument/2006/relationships/tags" Target="../tags/tag904.xml"/><Relationship Id="rId16" Type="http://schemas.openxmlformats.org/officeDocument/2006/relationships/tags" Target="../tags/tag918.xml"/><Relationship Id="rId20" Type="http://schemas.openxmlformats.org/officeDocument/2006/relationships/tags" Target="../tags/tag922.xml"/><Relationship Id="rId1" Type="http://schemas.openxmlformats.org/officeDocument/2006/relationships/tags" Target="../tags/tag903.xml"/><Relationship Id="rId6" Type="http://schemas.openxmlformats.org/officeDocument/2006/relationships/tags" Target="../tags/tag908.xml"/><Relationship Id="rId11" Type="http://schemas.openxmlformats.org/officeDocument/2006/relationships/tags" Target="../tags/tag913.xml"/><Relationship Id="rId24" Type="http://schemas.openxmlformats.org/officeDocument/2006/relationships/tags" Target="../tags/tag926.xml"/><Relationship Id="rId5" Type="http://schemas.openxmlformats.org/officeDocument/2006/relationships/tags" Target="../tags/tag907.xml"/><Relationship Id="rId15" Type="http://schemas.openxmlformats.org/officeDocument/2006/relationships/tags" Target="../tags/tag917.xml"/><Relationship Id="rId23" Type="http://schemas.openxmlformats.org/officeDocument/2006/relationships/tags" Target="../tags/tag925.xml"/><Relationship Id="rId10" Type="http://schemas.openxmlformats.org/officeDocument/2006/relationships/tags" Target="../tags/tag912.xml"/><Relationship Id="rId19" Type="http://schemas.openxmlformats.org/officeDocument/2006/relationships/tags" Target="../tags/tag921.xml"/><Relationship Id="rId4" Type="http://schemas.openxmlformats.org/officeDocument/2006/relationships/tags" Target="../tags/tag906.xml"/><Relationship Id="rId9" Type="http://schemas.openxmlformats.org/officeDocument/2006/relationships/tags" Target="../tags/tag911.xml"/><Relationship Id="rId14" Type="http://schemas.openxmlformats.org/officeDocument/2006/relationships/tags" Target="../tags/tag916.xml"/><Relationship Id="rId22" Type="http://schemas.openxmlformats.org/officeDocument/2006/relationships/tags" Target="../tags/tag924.xml"/></Relationships>
</file>

<file path=ppt/slideLayouts/_rels/slideLayout32.xml.rels><?xml version="1.0" encoding="UTF-8" standalone="yes"?>
<Relationships xmlns="http://schemas.openxmlformats.org/package/2006/relationships"><Relationship Id="rId8" Type="http://schemas.openxmlformats.org/officeDocument/2006/relationships/tags" Target="../tags/tag934.xml"/><Relationship Id="rId13" Type="http://schemas.openxmlformats.org/officeDocument/2006/relationships/tags" Target="../tags/tag939.xml"/><Relationship Id="rId18" Type="http://schemas.openxmlformats.org/officeDocument/2006/relationships/tags" Target="../tags/tag944.xml"/><Relationship Id="rId26" Type="http://schemas.openxmlformats.org/officeDocument/2006/relationships/tags" Target="../tags/tag952.xml"/><Relationship Id="rId3" Type="http://schemas.openxmlformats.org/officeDocument/2006/relationships/tags" Target="../tags/tag929.xml"/><Relationship Id="rId21" Type="http://schemas.openxmlformats.org/officeDocument/2006/relationships/tags" Target="../tags/tag947.xml"/><Relationship Id="rId7" Type="http://schemas.openxmlformats.org/officeDocument/2006/relationships/tags" Target="../tags/tag933.xml"/><Relationship Id="rId12" Type="http://schemas.openxmlformats.org/officeDocument/2006/relationships/tags" Target="../tags/tag938.xml"/><Relationship Id="rId17" Type="http://schemas.openxmlformats.org/officeDocument/2006/relationships/tags" Target="../tags/tag943.xml"/><Relationship Id="rId25" Type="http://schemas.openxmlformats.org/officeDocument/2006/relationships/tags" Target="../tags/tag951.xml"/><Relationship Id="rId2" Type="http://schemas.openxmlformats.org/officeDocument/2006/relationships/tags" Target="../tags/tag928.xml"/><Relationship Id="rId16" Type="http://schemas.openxmlformats.org/officeDocument/2006/relationships/tags" Target="../tags/tag942.xml"/><Relationship Id="rId20" Type="http://schemas.openxmlformats.org/officeDocument/2006/relationships/tags" Target="../tags/tag946.xml"/><Relationship Id="rId29" Type="http://schemas.openxmlformats.org/officeDocument/2006/relationships/tags" Target="../tags/tag955.xml"/><Relationship Id="rId1" Type="http://schemas.openxmlformats.org/officeDocument/2006/relationships/tags" Target="../tags/tag927.xml"/><Relationship Id="rId6" Type="http://schemas.openxmlformats.org/officeDocument/2006/relationships/tags" Target="../tags/tag932.xml"/><Relationship Id="rId11" Type="http://schemas.openxmlformats.org/officeDocument/2006/relationships/tags" Target="../tags/tag937.xml"/><Relationship Id="rId24" Type="http://schemas.openxmlformats.org/officeDocument/2006/relationships/tags" Target="../tags/tag950.xml"/><Relationship Id="rId32" Type="http://schemas.openxmlformats.org/officeDocument/2006/relationships/slideMaster" Target="../slideMasters/slideMaster2.xml"/><Relationship Id="rId5" Type="http://schemas.openxmlformats.org/officeDocument/2006/relationships/tags" Target="../tags/tag931.xml"/><Relationship Id="rId15" Type="http://schemas.openxmlformats.org/officeDocument/2006/relationships/tags" Target="../tags/tag941.xml"/><Relationship Id="rId23" Type="http://schemas.openxmlformats.org/officeDocument/2006/relationships/tags" Target="../tags/tag949.xml"/><Relationship Id="rId28" Type="http://schemas.openxmlformats.org/officeDocument/2006/relationships/tags" Target="../tags/tag954.xml"/><Relationship Id="rId10" Type="http://schemas.openxmlformats.org/officeDocument/2006/relationships/tags" Target="../tags/tag936.xml"/><Relationship Id="rId19" Type="http://schemas.openxmlformats.org/officeDocument/2006/relationships/tags" Target="../tags/tag945.xml"/><Relationship Id="rId31" Type="http://schemas.openxmlformats.org/officeDocument/2006/relationships/tags" Target="../tags/tag957.xml"/><Relationship Id="rId4" Type="http://schemas.openxmlformats.org/officeDocument/2006/relationships/tags" Target="../tags/tag930.xml"/><Relationship Id="rId9" Type="http://schemas.openxmlformats.org/officeDocument/2006/relationships/tags" Target="../tags/tag935.xml"/><Relationship Id="rId14" Type="http://schemas.openxmlformats.org/officeDocument/2006/relationships/tags" Target="../tags/tag940.xml"/><Relationship Id="rId22" Type="http://schemas.openxmlformats.org/officeDocument/2006/relationships/tags" Target="../tags/tag948.xml"/><Relationship Id="rId27" Type="http://schemas.openxmlformats.org/officeDocument/2006/relationships/tags" Target="../tags/tag953.xml"/><Relationship Id="rId30" Type="http://schemas.openxmlformats.org/officeDocument/2006/relationships/tags" Target="../tags/tag956.xml"/></Relationships>
</file>

<file path=ppt/slideLayouts/_rels/slideLayout33.xml.rels><?xml version="1.0" encoding="UTF-8" standalone="yes"?>
<Relationships xmlns="http://schemas.openxmlformats.org/package/2006/relationships"><Relationship Id="rId13" Type="http://schemas.openxmlformats.org/officeDocument/2006/relationships/tags" Target="../tags/tag970.xml"/><Relationship Id="rId18" Type="http://schemas.openxmlformats.org/officeDocument/2006/relationships/tags" Target="../tags/tag975.xml"/><Relationship Id="rId26" Type="http://schemas.openxmlformats.org/officeDocument/2006/relationships/tags" Target="../tags/tag983.xml"/><Relationship Id="rId39" Type="http://schemas.openxmlformats.org/officeDocument/2006/relationships/tags" Target="../tags/tag996.xml"/><Relationship Id="rId3" Type="http://schemas.openxmlformats.org/officeDocument/2006/relationships/tags" Target="../tags/tag960.xml"/><Relationship Id="rId21" Type="http://schemas.openxmlformats.org/officeDocument/2006/relationships/tags" Target="../tags/tag978.xml"/><Relationship Id="rId34" Type="http://schemas.openxmlformats.org/officeDocument/2006/relationships/tags" Target="../tags/tag991.xml"/><Relationship Id="rId42" Type="http://schemas.openxmlformats.org/officeDocument/2006/relationships/tags" Target="../tags/tag999.xml"/><Relationship Id="rId47" Type="http://schemas.openxmlformats.org/officeDocument/2006/relationships/tags" Target="../tags/tag1004.xml"/><Relationship Id="rId7" Type="http://schemas.openxmlformats.org/officeDocument/2006/relationships/tags" Target="../tags/tag964.xml"/><Relationship Id="rId12" Type="http://schemas.openxmlformats.org/officeDocument/2006/relationships/tags" Target="../tags/tag969.xml"/><Relationship Id="rId17" Type="http://schemas.openxmlformats.org/officeDocument/2006/relationships/tags" Target="../tags/tag974.xml"/><Relationship Id="rId25" Type="http://schemas.openxmlformats.org/officeDocument/2006/relationships/tags" Target="../tags/tag982.xml"/><Relationship Id="rId33" Type="http://schemas.openxmlformats.org/officeDocument/2006/relationships/tags" Target="../tags/tag990.xml"/><Relationship Id="rId38" Type="http://schemas.openxmlformats.org/officeDocument/2006/relationships/tags" Target="../tags/tag995.xml"/><Relationship Id="rId46" Type="http://schemas.openxmlformats.org/officeDocument/2006/relationships/tags" Target="../tags/tag1003.xml"/><Relationship Id="rId2" Type="http://schemas.openxmlformats.org/officeDocument/2006/relationships/tags" Target="../tags/tag959.xml"/><Relationship Id="rId16" Type="http://schemas.openxmlformats.org/officeDocument/2006/relationships/tags" Target="../tags/tag973.xml"/><Relationship Id="rId20" Type="http://schemas.openxmlformats.org/officeDocument/2006/relationships/tags" Target="../tags/tag977.xml"/><Relationship Id="rId29" Type="http://schemas.openxmlformats.org/officeDocument/2006/relationships/tags" Target="../tags/tag986.xml"/><Relationship Id="rId41" Type="http://schemas.openxmlformats.org/officeDocument/2006/relationships/tags" Target="../tags/tag998.xml"/><Relationship Id="rId1" Type="http://schemas.openxmlformats.org/officeDocument/2006/relationships/tags" Target="../tags/tag958.xml"/><Relationship Id="rId6" Type="http://schemas.openxmlformats.org/officeDocument/2006/relationships/tags" Target="../tags/tag963.xml"/><Relationship Id="rId11" Type="http://schemas.openxmlformats.org/officeDocument/2006/relationships/tags" Target="../tags/tag968.xml"/><Relationship Id="rId24" Type="http://schemas.openxmlformats.org/officeDocument/2006/relationships/tags" Target="../tags/tag981.xml"/><Relationship Id="rId32" Type="http://schemas.openxmlformats.org/officeDocument/2006/relationships/tags" Target="../tags/tag989.xml"/><Relationship Id="rId37" Type="http://schemas.openxmlformats.org/officeDocument/2006/relationships/tags" Target="../tags/tag994.xml"/><Relationship Id="rId40" Type="http://schemas.openxmlformats.org/officeDocument/2006/relationships/tags" Target="../tags/tag997.xml"/><Relationship Id="rId45" Type="http://schemas.openxmlformats.org/officeDocument/2006/relationships/tags" Target="../tags/tag1002.xml"/><Relationship Id="rId5" Type="http://schemas.openxmlformats.org/officeDocument/2006/relationships/tags" Target="../tags/tag962.xml"/><Relationship Id="rId15" Type="http://schemas.openxmlformats.org/officeDocument/2006/relationships/tags" Target="../tags/tag972.xml"/><Relationship Id="rId23" Type="http://schemas.openxmlformats.org/officeDocument/2006/relationships/tags" Target="../tags/tag980.xml"/><Relationship Id="rId28" Type="http://schemas.openxmlformats.org/officeDocument/2006/relationships/tags" Target="../tags/tag985.xml"/><Relationship Id="rId36" Type="http://schemas.openxmlformats.org/officeDocument/2006/relationships/tags" Target="../tags/tag993.xml"/><Relationship Id="rId49" Type="http://schemas.openxmlformats.org/officeDocument/2006/relationships/slideMaster" Target="../slideMasters/slideMaster2.xml"/><Relationship Id="rId10" Type="http://schemas.openxmlformats.org/officeDocument/2006/relationships/tags" Target="../tags/tag967.xml"/><Relationship Id="rId19" Type="http://schemas.openxmlformats.org/officeDocument/2006/relationships/tags" Target="../tags/tag976.xml"/><Relationship Id="rId31" Type="http://schemas.openxmlformats.org/officeDocument/2006/relationships/tags" Target="../tags/tag988.xml"/><Relationship Id="rId44" Type="http://schemas.openxmlformats.org/officeDocument/2006/relationships/tags" Target="../tags/tag1001.xml"/><Relationship Id="rId4" Type="http://schemas.openxmlformats.org/officeDocument/2006/relationships/tags" Target="../tags/tag961.xml"/><Relationship Id="rId9" Type="http://schemas.openxmlformats.org/officeDocument/2006/relationships/tags" Target="../tags/tag966.xml"/><Relationship Id="rId14" Type="http://schemas.openxmlformats.org/officeDocument/2006/relationships/tags" Target="../tags/tag971.xml"/><Relationship Id="rId22" Type="http://schemas.openxmlformats.org/officeDocument/2006/relationships/tags" Target="../tags/tag979.xml"/><Relationship Id="rId27" Type="http://schemas.openxmlformats.org/officeDocument/2006/relationships/tags" Target="../tags/tag984.xml"/><Relationship Id="rId30" Type="http://schemas.openxmlformats.org/officeDocument/2006/relationships/tags" Target="../tags/tag987.xml"/><Relationship Id="rId35" Type="http://schemas.openxmlformats.org/officeDocument/2006/relationships/tags" Target="../tags/tag992.xml"/><Relationship Id="rId43" Type="http://schemas.openxmlformats.org/officeDocument/2006/relationships/tags" Target="../tags/tag1000.xml"/><Relationship Id="rId48" Type="http://schemas.openxmlformats.org/officeDocument/2006/relationships/tags" Target="../tags/tag1005.xml"/><Relationship Id="rId8" Type="http://schemas.openxmlformats.org/officeDocument/2006/relationships/tags" Target="../tags/tag965.xml"/></Relationships>
</file>

<file path=ppt/slideLayouts/_rels/slideLayout34.xml.rels><?xml version="1.0" encoding="UTF-8" standalone="yes"?>
<Relationships xmlns="http://schemas.openxmlformats.org/package/2006/relationships"><Relationship Id="rId13" Type="http://schemas.openxmlformats.org/officeDocument/2006/relationships/tags" Target="../tags/tag1018.xml"/><Relationship Id="rId18" Type="http://schemas.openxmlformats.org/officeDocument/2006/relationships/tags" Target="../tags/tag1023.xml"/><Relationship Id="rId26" Type="http://schemas.openxmlformats.org/officeDocument/2006/relationships/tags" Target="../tags/tag1031.xml"/><Relationship Id="rId39" Type="http://schemas.openxmlformats.org/officeDocument/2006/relationships/tags" Target="../tags/tag1044.xml"/><Relationship Id="rId3" Type="http://schemas.openxmlformats.org/officeDocument/2006/relationships/tags" Target="../tags/tag1008.xml"/><Relationship Id="rId21" Type="http://schemas.openxmlformats.org/officeDocument/2006/relationships/tags" Target="../tags/tag1026.xml"/><Relationship Id="rId34" Type="http://schemas.openxmlformats.org/officeDocument/2006/relationships/tags" Target="../tags/tag1039.xml"/><Relationship Id="rId42" Type="http://schemas.openxmlformats.org/officeDocument/2006/relationships/tags" Target="../tags/tag1047.xml"/><Relationship Id="rId47" Type="http://schemas.openxmlformats.org/officeDocument/2006/relationships/tags" Target="../tags/tag1052.xml"/><Relationship Id="rId7" Type="http://schemas.openxmlformats.org/officeDocument/2006/relationships/tags" Target="../tags/tag1012.xml"/><Relationship Id="rId12" Type="http://schemas.openxmlformats.org/officeDocument/2006/relationships/tags" Target="../tags/tag1017.xml"/><Relationship Id="rId17" Type="http://schemas.openxmlformats.org/officeDocument/2006/relationships/tags" Target="../tags/tag1022.xml"/><Relationship Id="rId25" Type="http://schemas.openxmlformats.org/officeDocument/2006/relationships/tags" Target="../tags/tag1030.xml"/><Relationship Id="rId33" Type="http://schemas.openxmlformats.org/officeDocument/2006/relationships/tags" Target="../tags/tag1038.xml"/><Relationship Id="rId38" Type="http://schemas.openxmlformats.org/officeDocument/2006/relationships/tags" Target="../tags/tag1043.xml"/><Relationship Id="rId46" Type="http://schemas.openxmlformats.org/officeDocument/2006/relationships/tags" Target="../tags/tag1051.xml"/><Relationship Id="rId2" Type="http://schemas.openxmlformats.org/officeDocument/2006/relationships/tags" Target="../tags/tag1007.xml"/><Relationship Id="rId16" Type="http://schemas.openxmlformats.org/officeDocument/2006/relationships/tags" Target="../tags/tag1021.xml"/><Relationship Id="rId20" Type="http://schemas.openxmlformats.org/officeDocument/2006/relationships/tags" Target="../tags/tag1025.xml"/><Relationship Id="rId29" Type="http://schemas.openxmlformats.org/officeDocument/2006/relationships/tags" Target="../tags/tag1034.xml"/><Relationship Id="rId41" Type="http://schemas.openxmlformats.org/officeDocument/2006/relationships/tags" Target="../tags/tag1046.xml"/><Relationship Id="rId1" Type="http://schemas.openxmlformats.org/officeDocument/2006/relationships/tags" Target="../tags/tag1006.xml"/><Relationship Id="rId6" Type="http://schemas.openxmlformats.org/officeDocument/2006/relationships/tags" Target="../tags/tag1011.xml"/><Relationship Id="rId11" Type="http://schemas.openxmlformats.org/officeDocument/2006/relationships/tags" Target="../tags/tag1016.xml"/><Relationship Id="rId24" Type="http://schemas.openxmlformats.org/officeDocument/2006/relationships/tags" Target="../tags/tag1029.xml"/><Relationship Id="rId32" Type="http://schemas.openxmlformats.org/officeDocument/2006/relationships/tags" Target="../tags/tag1037.xml"/><Relationship Id="rId37" Type="http://schemas.openxmlformats.org/officeDocument/2006/relationships/tags" Target="../tags/tag1042.xml"/><Relationship Id="rId40" Type="http://schemas.openxmlformats.org/officeDocument/2006/relationships/tags" Target="../tags/tag1045.xml"/><Relationship Id="rId45" Type="http://schemas.openxmlformats.org/officeDocument/2006/relationships/tags" Target="../tags/tag1050.xml"/><Relationship Id="rId5" Type="http://schemas.openxmlformats.org/officeDocument/2006/relationships/tags" Target="../tags/tag1010.xml"/><Relationship Id="rId15" Type="http://schemas.openxmlformats.org/officeDocument/2006/relationships/tags" Target="../tags/tag1020.xml"/><Relationship Id="rId23" Type="http://schemas.openxmlformats.org/officeDocument/2006/relationships/tags" Target="../tags/tag1028.xml"/><Relationship Id="rId28" Type="http://schemas.openxmlformats.org/officeDocument/2006/relationships/tags" Target="../tags/tag1033.xml"/><Relationship Id="rId36" Type="http://schemas.openxmlformats.org/officeDocument/2006/relationships/tags" Target="../tags/tag1041.xml"/><Relationship Id="rId49" Type="http://schemas.openxmlformats.org/officeDocument/2006/relationships/slideMaster" Target="../slideMasters/slideMaster2.xml"/><Relationship Id="rId10" Type="http://schemas.openxmlformats.org/officeDocument/2006/relationships/tags" Target="../tags/tag1015.xml"/><Relationship Id="rId19" Type="http://schemas.openxmlformats.org/officeDocument/2006/relationships/tags" Target="../tags/tag1024.xml"/><Relationship Id="rId31" Type="http://schemas.openxmlformats.org/officeDocument/2006/relationships/tags" Target="../tags/tag1036.xml"/><Relationship Id="rId44" Type="http://schemas.openxmlformats.org/officeDocument/2006/relationships/tags" Target="../tags/tag1049.xml"/><Relationship Id="rId4" Type="http://schemas.openxmlformats.org/officeDocument/2006/relationships/tags" Target="../tags/tag1009.xml"/><Relationship Id="rId9" Type="http://schemas.openxmlformats.org/officeDocument/2006/relationships/tags" Target="../tags/tag1014.xml"/><Relationship Id="rId14" Type="http://schemas.openxmlformats.org/officeDocument/2006/relationships/tags" Target="../tags/tag1019.xml"/><Relationship Id="rId22" Type="http://schemas.openxmlformats.org/officeDocument/2006/relationships/tags" Target="../tags/tag1027.xml"/><Relationship Id="rId27" Type="http://schemas.openxmlformats.org/officeDocument/2006/relationships/tags" Target="../tags/tag1032.xml"/><Relationship Id="rId30" Type="http://schemas.openxmlformats.org/officeDocument/2006/relationships/tags" Target="../tags/tag1035.xml"/><Relationship Id="rId35" Type="http://schemas.openxmlformats.org/officeDocument/2006/relationships/tags" Target="../tags/tag1040.xml"/><Relationship Id="rId43" Type="http://schemas.openxmlformats.org/officeDocument/2006/relationships/tags" Target="../tags/tag1048.xml"/><Relationship Id="rId48" Type="http://schemas.openxmlformats.org/officeDocument/2006/relationships/tags" Target="../tags/tag1053.xml"/><Relationship Id="rId8" Type="http://schemas.openxmlformats.org/officeDocument/2006/relationships/tags" Target="../tags/tag1013.xml"/></Relationships>
</file>

<file path=ppt/slideLayouts/_rels/slideLayout35.xml.rels><?xml version="1.0" encoding="UTF-8" standalone="yes"?>
<Relationships xmlns="http://schemas.openxmlformats.org/package/2006/relationships"><Relationship Id="rId13" Type="http://schemas.openxmlformats.org/officeDocument/2006/relationships/tags" Target="../tags/tag1066.xml"/><Relationship Id="rId18" Type="http://schemas.openxmlformats.org/officeDocument/2006/relationships/tags" Target="../tags/tag1071.xml"/><Relationship Id="rId26" Type="http://schemas.openxmlformats.org/officeDocument/2006/relationships/tags" Target="../tags/tag1079.xml"/><Relationship Id="rId39" Type="http://schemas.openxmlformats.org/officeDocument/2006/relationships/tags" Target="../tags/tag1092.xml"/><Relationship Id="rId3" Type="http://schemas.openxmlformats.org/officeDocument/2006/relationships/tags" Target="../tags/tag1056.xml"/><Relationship Id="rId21" Type="http://schemas.openxmlformats.org/officeDocument/2006/relationships/tags" Target="../tags/tag1074.xml"/><Relationship Id="rId34" Type="http://schemas.openxmlformats.org/officeDocument/2006/relationships/tags" Target="../tags/tag1087.xml"/><Relationship Id="rId42" Type="http://schemas.openxmlformats.org/officeDocument/2006/relationships/tags" Target="../tags/tag1095.xml"/><Relationship Id="rId47" Type="http://schemas.openxmlformats.org/officeDocument/2006/relationships/tags" Target="../tags/tag1100.xml"/><Relationship Id="rId50" Type="http://schemas.openxmlformats.org/officeDocument/2006/relationships/tags" Target="../tags/tag1103.xml"/><Relationship Id="rId7" Type="http://schemas.openxmlformats.org/officeDocument/2006/relationships/tags" Target="../tags/tag1060.xml"/><Relationship Id="rId12" Type="http://schemas.openxmlformats.org/officeDocument/2006/relationships/tags" Target="../tags/tag1065.xml"/><Relationship Id="rId17" Type="http://schemas.openxmlformats.org/officeDocument/2006/relationships/tags" Target="../tags/tag1070.xml"/><Relationship Id="rId25" Type="http://schemas.openxmlformats.org/officeDocument/2006/relationships/tags" Target="../tags/tag1078.xml"/><Relationship Id="rId33" Type="http://schemas.openxmlformats.org/officeDocument/2006/relationships/tags" Target="../tags/tag1086.xml"/><Relationship Id="rId38" Type="http://schemas.openxmlformats.org/officeDocument/2006/relationships/tags" Target="../tags/tag1091.xml"/><Relationship Id="rId46" Type="http://schemas.openxmlformats.org/officeDocument/2006/relationships/tags" Target="../tags/tag1099.xml"/><Relationship Id="rId2" Type="http://schemas.openxmlformats.org/officeDocument/2006/relationships/tags" Target="../tags/tag1055.xml"/><Relationship Id="rId16" Type="http://schemas.openxmlformats.org/officeDocument/2006/relationships/tags" Target="../tags/tag1069.xml"/><Relationship Id="rId20" Type="http://schemas.openxmlformats.org/officeDocument/2006/relationships/tags" Target="../tags/tag1073.xml"/><Relationship Id="rId29" Type="http://schemas.openxmlformats.org/officeDocument/2006/relationships/tags" Target="../tags/tag1082.xml"/><Relationship Id="rId41" Type="http://schemas.openxmlformats.org/officeDocument/2006/relationships/tags" Target="../tags/tag1094.xml"/><Relationship Id="rId1" Type="http://schemas.openxmlformats.org/officeDocument/2006/relationships/tags" Target="../tags/tag1054.xml"/><Relationship Id="rId6" Type="http://schemas.openxmlformats.org/officeDocument/2006/relationships/tags" Target="../tags/tag1059.xml"/><Relationship Id="rId11" Type="http://schemas.openxmlformats.org/officeDocument/2006/relationships/tags" Target="../tags/tag1064.xml"/><Relationship Id="rId24" Type="http://schemas.openxmlformats.org/officeDocument/2006/relationships/tags" Target="../tags/tag1077.xml"/><Relationship Id="rId32" Type="http://schemas.openxmlformats.org/officeDocument/2006/relationships/tags" Target="../tags/tag1085.xml"/><Relationship Id="rId37" Type="http://schemas.openxmlformats.org/officeDocument/2006/relationships/tags" Target="../tags/tag1090.xml"/><Relationship Id="rId40" Type="http://schemas.openxmlformats.org/officeDocument/2006/relationships/tags" Target="../tags/tag1093.xml"/><Relationship Id="rId45" Type="http://schemas.openxmlformats.org/officeDocument/2006/relationships/tags" Target="../tags/tag1098.xml"/><Relationship Id="rId5" Type="http://schemas.openxmlformats.org/officeDocument/2006/relationships/tags" Target="../tags/tag1058.xml"/><Relationship Id="rId15" Type="http://schemas.openxmlformats.org/officeDocument/2006/relationships/tags" Target="../tags/tag1068.xml"/><Relationship Id="rId23" Type="http://schemas.openxmlformats.org/officeDocument/2006/relationships/tags" Target="../tags/tag1076.xml"/><Relationship Id="rId28" Type="http://schemas.openxmlformats.org/officeDocument/2006/relationships/tags" Target="../tags/tag1081.xml"/><Relationship Id="rId36" Type="http://schemas.openxmlformats.org/officeDocument/2006/relationships/tags" Target="../tags/tag1089.xml"/><Relationship Id="rId49" Type="http://schemas.openxmlformats.org/officeDocument/2006/relationships/tags" Target="../tags/tag1102.xml"/><Relationship Id="rId10" Type="http://schemas.openxmlformats.org/officeDocument/2006/relationships/tags" Target="../tags/tag1063.xml"/><Relationship Id="rId19" Type="http://schemas.openxmlformats.org/officeDocument/2006/relationships/tags" Target="../tags/tag1072.xml"/><Relationship Id="rId31" Type="http://schemas.openxmlformats.org/officeDocument/2006/relationships/tags" Target="../tags/tag1084.xml"/><Relationship Id="rId44" Type="http://schemas.openxmlformats.org/officeDocument/2006/relationships/tags" Target="../tags/tag1097.xml"/><Relationship Id="rId4" Type="http://schemas.openxmlformats.org/officeDocument/2006/relationships/tags" Target="../tags/tag1057.xml"/><Relationship Id="rId9" Type="http://schemas.openxmlformats.org/officeDocument/2006/relationships/tags" Target="../tags/tag1062.xml"/><Relationship Id="rId14" Type="http://schemas.openxmlformats.org/officeDocument/2006/relationships/tags" Target="../tags/tag1067.xml"/><Relationship Id="rId22" Type="http://schemas.openxmlformats.org/officeDocument/2006/relationships/tags" Target="../tags/tag1075.xml"/><Relationship Id="rId27" Type="http://schemas.openxmlformats.org/officeDocument/2006/relationships/tags" Target="../tags/tag1080.xml"/><Relationship Id="rId30" Type="http://schemas.openxmlformats.org/officeDocument/2006/relationships/tags" Target="../tags/tag1083.xml"/><Relationship Id="rId35" Type="http://schemas.openxmlformats.org/officeDocument/2006/relationships/tags" Target="../tags/tag1088.xml"/><Relationship Id="rId43" Type="http://schemas.openxmlformats.org/officeDocument/2006/relationships/tags" Target="../tags/tag1096.xml"/><Relationship Id="rId48" Type="http://schemas.openxmlformats.org/officeDocument/2006/relationships/tags" Target="../tags/tag1101.xml"/><Relationship Id="rId8" Type="http://schemas.openxmlformats.org/officeDocument/2006/relationships/tags" Target="../tags/tag1061.xml"/><Relationship Id="rId5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8" Type="http://schemas.openxmlformats.org/officeDocument/2006/relationships/tags" Target="../tags/tag1111.xml"/><Relationship Id="rId13" Type="http://schemas.openxmlformats.org/officeDocument/2006/relationships/tags" Target="../tags/tag1116.xml"/><Relationship Id="rId18" Type="http://schemas.openxmlformats.org/officeDocument/2006/relationships/tags" Target="../tags/tag1121.xml"/><Relationship Id="rId26" Type="http://schemas.openxmlformats.org/officeDocument/2006/relationships/tags" Target="../tags/tag1129.xml"/><Relationship Id="rId39" Type="http://schemas.openxmlformats.org/officeDocument/2006/relationships/tags" Target="../tags/tag1142.xml"/><Relationship Id="rId3" Type="http://schemas.openxmlformats.org/officeDocument/2006/relationships/tags" Target="../tags/tag1106.xml"/><Relationship Id="rId21" Type="http://schemas.openxmlformats.org/officeDocument/2006/relationships/tags" Target="../tags/tag1124.xml"/><Relationship Id="rId34" Type="http://schemas.openxmlformats.org/officeDocument/2006/relationships/tags" Target="../tags/tag1137.xml"/><Relationship Id="rId42" Type="http://schemas.openxmlformats.org/officeDocument/2006/relationships/tags" Target="../tags/tag1145.xml"/><Relationship Id="rId47" Type="http://schemas.openxmlformats.org/officeDocument/2006/relationships/tags" Target="../tags/tag1150.xml"/><Relationship Id="rId7" Type="http://schemas.openxmlformats.org/officeDocument/2006/relationships/tags" Target="../tags/tag1110.xml"/><Relationship Id="rId12" Type="http://schemas.openxmlformats.org/officeDocument/2006/relationships/tags" Target="../tags/tag1115.xml"/><Relationship Id="rId17" Type="http://schemas.openxmlformats.org/officeDocument/2006/relationships/tags" Target="../tags/tag1120.xml"/><Relationship Id="rId25" Type="http://schemas.openxmlformats.org/officeDocument/2006/relationships/tags" Target="../tags/tag1128.xml"/><Relationship Id="rId33" Type="http://schemas.openxmlformats.org/officeDocument/2006/relationships/tags" Target="../tags/tag1136.xml"/><Relationship Id="rId38" Type="http://schemas.openxmlformats.org/officeDocument/2006/relationships/tags" Target="../tags/tag1141.xml"/><Relationship Id="rId46" Type="http://schemas.openxmlformats.org/officeDocument/2006/relationships/tags" Target="../tags/tag1149.xml"/><Relationship Id="rId2" Type="http://schemas.openxmlformats.org/officeDocument/2006/relationships/tags" Target="../tags/tag1105.xml"/><Relationship Id="rId16" Type="http://schemas.openxmlformats.org/officeDocument/2006/relationships/tags" Target="../tags/tag1119.xml"/><Relationship Id="rId20" Type="http://schemas.openxmlformats.org/officeDocument/2006/relationships/tags" Target="../tags/tag1123.xml"/><Relationship Id="rId29" Type="http://schemas.openxmlformats.org/officeDocument/2006/relationships/tags" Target="../tags/tag1132.xml"/><Relationship Id="rId41" Type="http://schemas.openxmlformats.org/officeDocument/2006/relationships/tags" Target="../tags/tag1144.xml"/><Relationship Id="rId1" Type="http://schemas.openxmlformats.org/officeDocument/2006/relationships/tags" Target="../tags/tag1104.xml"/><Relationship Id="rId6" Type="http://schemas.openxmlformats.org/officeDocument/2006/relationships/tags" Target="../tags/tag1109.xml"/><Relationship Id="rId11" Type="http://schemas.openxmlformats.org/officeDocument/2006/relationships/tags" Target="../tags/tag1114.xml"/><Relationship Id="rId24" Type="http://schemas.openxmlformats.org/officeDocument/2006/relationships/tags" Target="../tags/tag1127.xml"/><Relationship Id="rId32" Type="http://schemas.openxmlformats.org/officeDocument/2006/relationships/tags" Target="../tags/tag1135.xml"/><Relationship Id="rId37" Type="http://schemas.openxmlformats.org/officeDocument/2006/relationships/tags" Target="../tags/tag1140.xml"/><Relationship Id="rId40" Type="http://schemas.openxmlformats.org/officeDocument/2006/relationships/tags" Target="../tags/tag1143.xml"/><Relationship Id="rId45" Type="http://schemas.openxmlformats.org/officeDocument/2006/relationships/tags" Target="../tags/tag1148.xml"/><Relationship Id="rId5" Type="http://schemas.openxmlformats.org/officeDocument/2006/relationships/tags" Target="../tags/tag1108.xml"/><Relationship Id="rId15" Type="http://schemas.openxmlformats.org/officeDocument/2006/relationships/tags" Target="../tags/tag1118.xml"/><Relationship Id="rId23" Type="http://schemas.openxmlformats.org/officeDocument/2006/relationships/tags" Target="../tags/tag1126.xml"/><Relationship Id="rId28" Type="http://schemas.openxmlformats.org/officeDocument/2006/relationships/tags" Target="../tags/tag1131.xml"/><Relationship Id="rId36" Type="http://schemas.openxmlformats.org/officeDocument/2006/relationships/tags" Target="../tags/tag1139.xml"/><Relationship Id="rId10" Type="http://schemas.openxmlformats.org/officeDocument/2006/relationships/tags" Target="../tags/tag1113.xml"/><Relationship Id="rId19" Type="http://schemas.openxmlformats.org/officeDocument/2006/relationships/tags" Target="../tags/tag1122.xml"/><Relationship Id="rId31" Type="http://schemas.openxmlformats.org/officeDocument/2006/relationships/tags" Target="../tags/tag1134.xml"/><Relationship Id="rId44" Type="http://schemas.openxmlformats.org/officeDocument/2006/relationships/tags" Target="../tags/tag1147.xml"/><Relationship Id="rId4" Type="http://schemas.openxmlformats.org/officeDocument/2006/relationships/tags" Target="../tags/tag1107.xml"/><Relationship Id="rId9" Type="http://schemas.openxmlformats.org/officeDocument/2006/relationships/tags" Target="../tags/tag1112.xml"/><Relationship Id="rId14" Type="http://schemas.openxmlformats.org/officeDocument/2006/relationships/tags" Target="../tags/tag1117.xml"/><Relationship Id="rId22" Type="http://schemas.openxmlformats.org/officeDocument/2006/relationships/tags" Target="../tags/tag1125.xml"/><Relationship Id="rId27" Type="http://schemas.openxmlformats.org/officeDocument/2006/relationships/tags" Target="../tags/tag1130.xml"/><Relationship Id="rId30" Type="http://schemas.openxmlformats.org/officeDocument/2006/relationships/tags" Target="../tags/tag1133.xml"/><Relationship Id="rId35" Type="http://schemas.openxmlformats.org/officeDocument/2006/relationships/tags" Target="../tags/tag1138.xml"/><Relationship Id="rId43" Type="http://schemas.openxmlformats.org/officeDocument/2006/relationships/tags" Target="../tags/tag1146.xml"/><Relationship Id="rId48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88.xml"/><Relationship Id="rId13" Type="http://schemas.openxmlformats.org/officeDocument/2006/relationships/tags" Target="../tags/tag93.xml"/><Relationship Id="rId18" Type="http://schemas.openxmlformats.org/officeDocument/2006/relationships/tags" Target="../tags/tag98.xml"/><Relationship Id="rId26" Type="http://schemas.openxmlformats.org/officeDocument/2006/relationships/tags" Target="../tags/tag106.xml"/><Relationship Id="rId3" Type="http://schemas.openxmlformats.org/officeDocument/2006/relationships/tags" Target="../tags/tag83.xml"/><Relationship Id="rId21" Type="http://schemas.openxmlformats.org/officeDocument/2006/relationships/tags" Target="../tags/tag101.xml"/><Relationship Id="rId7" Type="http://schemas.openxmlformats.org/officeDocument/2006/relationships/tags" Target="../tags/tag87.xml"/><Relationship Id="rId12" Type="http://schemas.openxmlformats.org/officeDocument/2006/relationships/tags" Target="../tags/tag92.xml"/><Relationship Id="rId17" Type="http://schemas.openxmlformats.org/officeDocument/2006/relationships/tags" Target="../tags/tag97.xml"/><Relationship Id="rId25" Type="http://schemas.openxmlformats.org/officeDocument/2006/relationships/tags" Target="../tags/tag105.xml"/><Relationship Id="rId2" Type="http://schemas.openxmlformats.org/officeDocument/2006/relationships/tags" Target="../tags/tag82.xml"/><Relationship Id="rId16" Type="http://schemas.openxmlformats.org/officeDocument/2006/relationships/tags" Target="../tags/tag96.xml"/><Relationship Id="rId20" Type="http://schemas.openxmlformats.org/officeDocument/2006/relationships/tags" Target="../tags/tag100.xml"/><Relationship Id="rId29" Type="http://schemas.openxmlformats.org/officeDocument/2006/relationships/tags" Target="../tags/tag109.xml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1" Type="http://schemas.openxmlformats.org/officeDocument/2006/relationships/tags" Target="../tags/tag91.xml"/><Relationship Id="rId24" Type="http://schemas.openxmlformats.org/officeDocument/2006/relationships/tags" Target="../tags/tag104.xml"/><Relationship Id="rId5" Type="http://schemas.openxmlformats.org/officeDocument/2006/relationships/tags" Target="../tags/tag85.xml"/><Relationship Id="rId15" Type="http://schemas.openxmlformats.org/officeDocument/2006/relationships/tags" Target="../tags/tag95.xml"/><Relationship Id="rId23" Type="http://schemas.openxmlformats.org/officeDocument/2006/relationships/tags" Target="../tags/tag103.xml"/><Relationship Id="rId28" Type="http://schemas.openxmlformats.org/officeDocument/2006/relationships/tags" Target="../tags/tag108.xml"/><Relationship Id="rId10" Type="http://schemas.openxmlformats.org/officeDocument/2006/relationships/tags" Target="../tags/tag90.xml"/><Relationship Id="rId19" Type="http://schemas.openxmlformats.org/officeDocument/2006/relationships/tags" Target="../tags/tag99.xml"/><Relationship Id="rId31" Type="http://schemas.openxmlformats.org/officeDocument/2006/relationships/slideMaster" Target="../slideMasters/slideMaster1.xml"/><Relationship Id="rId4" Type="http://schemas.openxmlformats.org/officeDocument/2006/relationships/tags" Target="../tags/tag84.xml"/><Relationship Id="rId9" Type="http://schemas.openxmlformats.org/officeDocument/2006/relationships/tags" Target="../tags/tag89.xml"/><Relationship Id="rId14" Type="http://schemas.openxmlformats.org/officeDocument/2006/relationships/tags" Target="../tags/tag94.xml"/><Relationship Id="rId22" Type="http://schemas.openxmlformats.org/officeDocument/2006/relationships/tags" Target="../tags/tag102.xml"/><Relationship Id="rId27" Type="http://schemas.openxmlformats.org/officeDocument/2006/relationships/tags" Target="../tags/tag107.xml"/><Relationship Id="rId30" Type="http://schemas.openxmlformats.org/officeDocument/2006/relationships/tags" Target="../tags/tag110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13" Type="http://schemas.openxmlformats.org/officeDocument/2006/relationships/tags" Target="../tags/tag123.xml"/><Relationship Id="rId18" Type="http://schemas.openxmlformats.org/officeDocument/2006/relationships/tags" Target="../tags/tag128.xml"/><Relationship Id="rId26" Type="http://schemas.openxmlformats.org/officeDocument/2006/relationships/tags" Target="../tags/tag136.xml"/><Relationship Id="rId3" Type="http://schemas.openxmlformats.org/officeDocument/2006/relationships/tags" Target="../tags/tag113.xml"/><Relationship Id="rId21" Type="http://schemas.openxmlformats.org/officeDocument/2006/relationships/tags" Target="../tags/tag131.xml"/><Relationship Id="rId7" Type="http://schemas.openxmlformats.org/officeDocument/2006/relationships/tags" Target="../tags/tag117.xml"/><Relationship Id="rId12" Type="http://schemas.openxmlformats.org/officeDocument/2006/relationships/tags" Target="../tags/tag122.xml"/><Relationship Id="rId17" Type="http://schemas.openxmlformats.org/officeDocument/2006/relationships/tags" Target="../tags/tag127.xml"/><Relationship Id="rId25" Type="http://schemas.openxmlformats.org/officeDocument/2006/relationships/tags" Target="../tags/tag135.xml"/><Relationship Id="rId33" Type="http://schemas.openxmlformats.org/officeDocument/2006/relationships/slideMaster" Target="../slideMasters/slideMaster1.xml"/><Relationship Id="rId2" Type="http://schemas.openxmlformats.org/officeDocument/2006/relationships/tags" Target="../tags/tag112.xml"/><Relationship Id="rId16" Type="http://schemas.openxmlformats.org/officeDocument/2006/relationships/tags" Target="../tags/tag126.xml"/><Relationship Id="rId20" Type="http://schemas.openxmlformats.org/officeDocument/2006/relationships/tags" Target="../tags/tag130.xml"/><Relationship Id="rId29" Type="http://schemas.openxmlformats.org/officeDocument/2006/relationships/tags" Target="../tags/tag139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tags" Target="../tags/tag121.xml"/><Relationship Id="rId24" Type="http://schemas.openxmlformats.org/officeDocument/2006/relationships/tags" Target="../tags/tag134.xml"/><Relationship Id="rId32" Type="http://schemas.openxmlformats.org/officeDocument/2006/relationships/tags" Target="../tags/tag142.xml"/><Relationship Id="rId5" Type="http://schemas.openxmlformats.org/officeDocument/2006/relationships/tags" Target="../tags/tag115.xml"/><Relationship Id="rId15" Type="http://schemas.openxmlformats.org/officeDocument/2006/relationships/tags" Target="../tags/tag125.xml"/><Relationship Id="rId23" Type="http://schemas.openxmlformats.org/officeDocument/2006/relationships/tags" Target="../tags/tag133.xml"/><Relationship Id="rId28" Type="http://schemas.openxmlformats.org/officeDocument/2006/relationships/tags" Target="../tags/tag138.xml"/><Relationship Id="rId10" Type="http://schemas.openxmlformats.org/officeDocument/2006/relationships/tags" Target="../tags/tag120.xml"/><Relationship Id="rId19" Type="http://schemas.openxmlformats.org/officeDocument/2006/relationships/tags" Target="../tags/tag129.xml"/><Relationship Id="rId31" Type="http://schemas.openxmlformats.org/officeDocument/2006/relationships/tags" Target="../tags/tag141.xml"/><Relationship Id="rId4" Type="http://schemas.openxmlformats.org/officeDocument/2006/relationships/tags" Target="../tags/tag114.xml"/><Relationship Id="rId9" Type="http://schemas.openxmlformats.org/officeDocument/2006/relationships/tags" Target="../tags/tag119.xml"/><Relationship Id="rId14" Type="http://schemas.openxmlformats.org/officeDocument/2006/relationships/tags" Target="../tags/tag124.xml"/><Relationship Id="rId22" Type="http://schemas.openxmlformats.org/officeDocument/2006/relationships/tags" Target="../tags/tag132.xml"/><Relationship Id="rId27" Type="http://schemas.openxmlformats.org/officeDocument/2006/relationships/tags" Target="../tags/tag137.xml"/><Relationship Id="rId30" Type="http://schemas.openxmlformats.org/officeDocument/2006/relationships/tags" Target="../tags/tag140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tags" Target="../tags/tag150.xml"/><Relationship Id="rId13" Type="http://schemas.openxmlformats.org/officeDocument/2006/relationships/tags" Target="../tags/tag155.xml"/><Relationship Id="rId18" Type="http://schemas.openxmlformats.org/officeDocument/2006/relationships/tags" Target="../tags/tag160.xml"/><Relationship Id="rId26" Type="http://schemas.openxmlformats.org/officeDocument/2006/relationships/tags" Target="../tags/tag168.xml"/><Relationship Id="rId3" Type="http://schemas.openxmlformats.org/officeDocument/2006/relationships/tags" Target="../tags/tag145.xml"/><Relationship Id="rId21" Type="http://schemas.openxmlformats.org/officeDocument/2006/relationships/tags" Target="../tags/tag163.xml"/><Relationship Id="rId7" Type="http://schemas.openxmlformats.org/officeDocument/2006/relationships/tags" Target="../tags/tag149.xml"/><Relationship Id="rId12" Type="http://schemas.openxmlformats.org/officeDocument/2006/relationships/tags" Target="../tags/tag154.xml"/><Relationship Id="rId17" Type="http://schemas.openxmlformats.org/officeDocument/2006/relationships/tags" Target="../tags/tag159.xml"/><Relationship Id="rId25" Type="http://schemas.openxmlformats.org/officeDocument/2006/relationships/tags" Target="../tags/tag167.xml"/><Relationship Id="rId2" Type="http://schemas.openxmlformats.org/officeDocument/2006/relationships/tags" Target="../tags/tag144.xml"/><Relationship Id="rId16" Type="http://schemas.openxmlformats.org/officeDocument/2006/relationships/tags" Target="../tags/tag158.xml"/><Relationship Id="rId20" Type="http://schemas.openxmlformats.org/officeDocument/2006/relationships/tags" Target="../tags/tag162.xml"/><Relationship Id="rId29" Type="http://schemas.openxmlformats.org/officeDocument/2006/relationships/tags" Target="../tags/tag171.xml"/><Relationship Id="rId1" Type="http://schemas.openxmlformats.org/officeDocument/2006/relationships/tags" Target="../tags/tag143.xml"/><Relationship Id="rId6" Type="http://schemas.openxmlformats.org/officeDocument/2006/relationships/tags" Target="../tags/tag148.xml"/><Relationship Id="rId11" Type="http://schemas.openxmlformats.org/officeDocument/2006/relationships/tags" Target="../tags/tag153.xml"/><Relationship Id="rId24" Type="http://schemas.openxmlformats.org/officeDocument/2006/relationships/tags" Target="../tags/tag166.xml"/><Relationship Id="rId32" Type="http://schemas.openxmlformats.org/officeDocument/2006/relationships/image" Target="../media/image11.jpeg"/><Relationship Id="rId5" Type="http://schemas.openxmlformats.org/officeDocument/2006/relationships/tags" Target="../tags/tag147.xml"/><Relationship Id="rId15" Type="http://schemas.openxmlformats.org/officeDocument/2006/relationships/tags" Target="../tags/tag157.xml"/><Relationship Id="rId23" Type="http://schemas.openxmlformats.org/officeDocument/2006/relationships/tags" Target="../tags/tag165.xml"/><Relationship Id="rId28" Type="http://schemas.openxmlformats.org/officeDocument/2006/relationships/tags" Target="../tags/tag170.xml"/><Relationship Id="rId10" Type="http://schemas.openxmlformats.org/officeDocument/2006/relationships/tags" Target="../tags/tag152.xml"/><Relationship Id="rId19" Type="http://schemas.openxmlformats.org/officeDocument/2006/relationships/tags" Target="../tags/tag161.xml"/><Relationship Id="rId31" Type="http://schemas.openxmlformats.org/officeDocument/2006/relationships/slideMaster" Target="../slideMasters/slideMaster1.xml"/><Relationship Id="rId4" Type="http://schemas.openxmlformats.org/officeDocument/2006/relationships/tags" Target="../tags/tag146.xml"/><Relationship Id="rId9" Type="http://schemas.openxmlformats.org/officeDocument/2006/relationships/tags" Target="../tags/tag151.xml"/><Relationship Id="rId14" Type="http://schemas.openxmlformats.org/officeDocument/2006/relationships/tags" Target="../tags/tag156.xml"/><Relationship Id="rId22" Type="http://schemas.openxmlformats.org/officeDocument/2006/relationships/tags" Target="../tags/tag164.xml"/><Relationship Id="rId27" Type="http://schemas.openxmlformats.org/officeDocument/2006/relationships/tags" Target="../tags/tag169.xml"/><Relationship Id="rId30" Type="http://schemas.openxmlformats.org/officeDocument/2006/relationships/tags" Target="../tags/tag17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183.xml"/><Relationship Id="rId13" Type="http://schemas.openxmlformats.org/officeDocument/2006/relationships/tags" Target="../tags/tag188.xml"/><Relationship Id="rId18" Type="http://schemas.openxmlformats.org/officeDocument/2006/relationships/tags" Target="../tags/tag193.xml"/><Relationship Id="rId26" Type="http://schemas.openxmlformats.org/officeDocument/2006/relationships/tags" Target="../tags/tag201.xml"/><Relationship Id="rId3" Type="http://schemas.openxmlformats.org/officeDocument/2006/relationships/tags" Target="../tags/tag178.xml"/><Relationship Id="rId21" Type="http://schemas.openxmlformats.org/officeDocument/2006/relationships/tags" Target="../tags/tag196.xml"/><Relationship Id="rId7" Type="http://schemas.openxmlformats.org/officeDocument/2006/relationships/tags" Target="../tags/tag182.xml"/><Relationship Id="rId12" Type="http://schemas.openxmlformats.org/officeDocument/2006/relationships/tags" Target="../tags/tag187.xml"/><Relationship Id="rId17" Type="http://schemas.openxmlformats.org/officeDocument/2006/relationships/tags" Target="../tags/tag192.xml"/><Relationship Id="rId25" Type="http://schemas.openxmlformats.org/officeDocument/2006/relationships/tags" Target="../tags/tag200.xml"/><Relationship Id="rId2" Type="http://schemas.openxmlformats.org/officeDocument/2006/relationships/tags" Target="../tags/tag177.xml"/><Relationship Id="rId16" Type="http://schemas.openxmlformats.org/officeDocument/2006/relationships/tags" Target="../tags/tag191.xml"/><Relationship Id="rId20" Type="http://schemas.openxmlformats.org/officeDocument/2006/relationships/tags" Target="../tags/tag195.xml"/><Relationship Id="rId29" Type="http://schemas.openxmlformats.org/officeDocument/2006/relationships/tags" Target="../tags/tag204.xml"/><Relationship Id="rId1" Type="http://schemas.openxmlformats.org/officeDocument/2006/relationships/tags" Target="../tags/tag176.xml"/><Relationship Id="rId6" Type="http://schemas.openxmlformats.org/officeDocument/2006/relationships/tags" Target="../tags/tag181.xml"/><Relationship Id="rId11" Type="http://schemas.openxmlformats.org/officeDocument/2006/relationships/tags" Target="../tags/tag186.xml"/><Relationship Id="rId24" Type="http://schemas.openxmlformats.org/officeDocument/2006/relationships/tags" Target="../tags/tag199.xml"/><Relationship Id="rId5" Type="http://schemas.openxmlformats.org/officeDocument/2006/relationships/tags" Target="../tags/tag180.xml"/><Relationship Id="rId15" Type="http://schemas.openxmlformats.org/officeDocument/2006/relationships/tags" Target="../tags/tag190.xml"/><Relationship Id="rId23" Type="http://schemas.openxmlformats.org/officeDocument/2006/relationships/tags" Target="../tags/tag198.xml"/><Relationship Id="rId28" Type="http://schemas.openxmlformats.org/officeDocument/2006/relationships/tags" Target="../tags/tag203.xml"/><Relationship Id="rId10" Type="http://schemas.openxmlformats.org/officeDocument/2006/relationships/tags" Target="../tags/tag185.xml"/><Relationship Id="rId19" Type="http://schemas.openxmlformats.org/officeDocument/2006/relationships/tags" Target="../tags/tag194.xml"/><Relationship Id="rId31" Type="http://schemas.openxmlformats.org/officeDocument/2006/relationships/slideMaster" Target="../slideMasters/slideMaster1.xml"/><Relationship Id="rId4" Type="http://schemas.openxmlformats.org/officeDocument/2006/relationships/tags" Target="../tags/tag179.xml"/><Relationship Id="rId9" Type="http://schemas.openxmlformats.org/officeDocument/2006/relationships/tags" Target="../tags/tag184.xml"/><Relationship Id="rId14" Type="http://schemas.openxmlformats.org/officeDocument/2006/relationships/tags" Target="../tags/tag189.xml"/><Relationship Id="rId22" Type="http://schemas.openxmlformats.org/officeDocument/2006/relationships/tags" Target="../tags/tag197.xml"/><Relationship Id="rId27" Type="http://schemas.openxmlformats.org/officeDocument/2006/relationships/tags" Target="../tags/tag202.xml"/><Relationship Id="rId30" Type="http://schemas.openxmlformats.org/officeDocument/2006/relationships/tags" Target="../tags/tag205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213.xml"/><Relationship Id="rId13" Type="http://schemas.openxmlformats.org/officeDocument/2006/relationships/tags" Target="../tags/tag218.xml"/><Relationship Id="rId18" Type="http://schemas.openxmlformats.org/officeDocument/2006/relationships/tags" Target="../tags/tag223.xml"/><Relationship Id="rId26" Type="http://schemas.openxmlformats.org/officeDocument/2006/relationships/tags" Target="../tags/tag231.xml"/><Relationship Id="rId3" Type="http://schemas.openxmlformats.org/officeDocument/2006/relationships/tags" Target="../tags/tag208.xml"/><Relationship Id="rId21" Type="http://schemas.openxmlformats.org/officeDocument/2006/relationships/tags" Target="../tags/tag226.xml"/><Relationship Id="rId7" Type="http://schemas.openxmlformats.org/officeDocument/2006/relationships/tags" Target="../tags/tag212.xml"/><Relationship Id="rId12" Type="http://schemas.openxmlformats.org/officeDocument/2006/relationships/tags" Target="../tags/tag217.xml"/><Relationship Id="rId17" Type="http://schemas.openxmlformats.org/officeDocument/2006/relationships/tags" Target="../tags/tag222.xml"/><Relationship Id="rId25" Type="http://schemas.openxmlformats.org/officeDocument/2006/relationships/tags" Target="../tags/tag230.xml"/><Relationship Id="rId2" Type="http://schemas.openxmlformats.org/officeDocument/2006/relationships/tags" Target="../tags/tag207.xml"/><Relationship Id="rId16" Type="http://schemas.openxmlformats.org/officeDocument/2006/relationships/tags" Target="../tags/tag221.xml"/><Relationship Id="rId20" Type="http://schemas.openxmlformats.org/officeDocument/2006/relationships/tags" Target="../tags/tag225.xml"/><Relationship Id="rId29" Type="http://schemas.openxmlformats.org/officeDocument/2006/relationships/tags" Target="../tags/tag234.xml"/><Relationship Id="rId1" Type="http://schemas.openxmlformats.org/officeDocument/2006/relationships/tags" Target="../tags/tag206.xml"/><Relationship Id="rId6" Type="http://schemas.openxmlformats.org/officeDocument/2006/relationships/tags" Target="../tags/tag211.xml"/><Relationship Id="rId11" Type="http://schemas.openxmlformats.org/officeDocument/2006/relationships/tags" Target="../tags/tag216.xml"/><Relationship Id="rId24" Type="http://schemas.openxmlformats.org/officeDocument/2006/relationships/tags" Target="../tags/tag229.xml"/><Relationship Id="rId5" Type="http://schemas.openxmlformats.org/officeDocument/2006/relationships/tags" Target="../tags/tag210.xml"/><Relationship Id="rId15" Type="http://schemas.openxmlformats.org/officeDocument/2006/relationships/tags" Target="../tags/tag220.xml"/><Relationship Id="rId23" Type="http://schemas.openxmlformats.org/officeDocument/2006/relationships/tags" Target="../tags/tag228.xml"/><Relationship Id="rId28" Type="http://schemas.openxmlformats.org/officeDocument/2006/relationships/tags" Target="../tags/tag233.xml"/><Relationship Id="rId10" Type="http://schemas.openxmlformats.org/officeDocument/2006/relationships/tags" Target="../tags/tag215.xml"/><Relationship Id="rId19" Type="http://schemas.openxmlformats.org/officeDocument/2006/relationships/tags" Target="../tags/tag224.xml"/><Relationship Id="rId4" Type="http://schemas.openxmlformats.org/officeDocument/2006/relationships/tags" Target="../tags/tag209.xml"/><Relationship Id="rId9" Type="http://schemas.openxmlformats.org/officeDocument/2006/relationships/tags" Target="../tags/tag214.xml"/><Relationship Id="rId14" Type="http://schemas.openxmlformats.org/officeDocument/2006/relationships/tags" Target="../tags/tag219.xml"/><Relationship Id="rId22" Type="http://schemas.openxmlformats.org/officeDocument/2006/relationships/tags" Target="../tags/tag227.xml"/><Relationship Id="rId27" Type="http://schemas.openxmlformats.org/officeDocument/2006/relationships/tags" Target="../tags/tag232.xml"/><Relationship Id="rId30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alarm-clock-lying-on-multicolored-surface-1314544_0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0"/>
          <a:srcRect/>
          <a:stretch>
            <a:fillRect/>
          </a:stretch>
        </p:blipFill>
        <p:spPr>
          <a:xfrm>
            <a:off x="1226344" y="0"/>
            <a:ext cx="1114425" cy="195770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2340" h="3083">
                <a:moveTo>
                  <a:pt x="0" y="0"/>
                </a:moveTo>
                <a:lnTo>
                  <a:pt x="2340" y="0"/>
                </a:lnTo>
                <a:lnTo>
                  <a:pt x="2340" y="3083"/>
                </a:lnTo>
                <a:lnTo>
                  <a:pt x="0" y="3083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8" name="图片 7" descr="alarm-clock-lying-on-multicolored-surface-1314544_0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/>
          <a:srcRect/>
          <a:stretch>
            <a:fillRect/>
          </a:stretch>
        </p:blipFill>
        <p:spPr>
          <a:xfrm>
            <a:off x="2455069" y="0"/>
            <a:ext cx="1114425" cy="195770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2340" h="3083">
                <a:moveTo>
                  <a:pt x="0" y="0"/>
                </a:moveTo>
                <a:lnTo>
                  <a:pt x="2340" y="0"/>
                </a:lnTo>
                <a:lnTo>
                  <a:pt x="2340" y="3083"/>
                </a:lnTo>
                <a:lnTo>
                  <a:pt x="0" y="3083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9" name="图片 8" descr="alarm-clock-lying-on-multicolored-surface-1314544_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3334" y="2084705"/>
            <a:ext cx="1114425" cy="2312035"/>
          </a:xfrm>
          <a:prstGeom prst="rect">
            <a:avLst/>
          </a:prstGeom>
        </p:spPr>
      </p:pic>
      <p:pic>
        <p:nvPicPr>
          <p:cNvPr id="10" name="图片 9" descr="alarm-clock-lying-on-multicolored-surface-1314544_1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226344" y="2091690"/>
            <a:ext cx="1114425" cy="2307590"/>
          </a:xfrm>
          <a:prstGeom prst="rect">
            <a:avLst/>
          </a:prstGeom>
        </p:spPr>
      </p:pic>
      <p:pic>
        <p:nvPicPr>
          <p:cNvPr id="11" name="图片 10" descr="alarm-clock-lying-on-multicolored-surface-1314544_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455069" y="2091690"/>
            <a:ext cx="1114425" cy="2312035"/>
          </a:xfrm>
          <a:prstGeom prst="rect">
            <a:avLst/>
          </a:prstGeom>
        </p:spPr>
      </p:pic>
      <p:pic>
        <p:nvPicPr>
          <p:cNvPr id="12" name="图片 11" descr="alarm-clock-lying-on-multicolored-surface-1314544_1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3334" y="4541520"/>
            <a:ext cx="1114425" cy="2316480"/>
          </a:xfrm>
          <a:prstGeom prst="rect">
            <a:avLst/>
          </a:prstGeom>
        </p:spPr>
      </p:pic>
      <p:pic>
        <p:nvPicPr>
          <p:cNvPr id="13" name="图片 12" descr="alarm-clock-lying-on-multicolored-surface-1314544_1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226344" y="4548505"/>
            <a:ext cx="1114425" cy="2309495"/>
          </a:xfrm>
          <a:prstGeom prst="rect">
            <a:avLst/>
          </a:prstGeom>
        </p:spPr>
      </p:pic>
      <p:pic>
        <p:nvPicPr>
          <p:cNvPr id="14" name="图片 13" descr="alarm-clock-lying-on-multicolored-surface-1314544_20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2455069" y="4541520"/>
            <a:ext cx="1114425" cy="2316480"/>
          </a:xfrm>
          <a:prstGeom prst="rect">
            <a:avLst/>
          </a:prstGeom>
        </p:spPr>
      </p:pic>
      <p:pic>
        <p:nvPicPr>
          <p:cNvPr id="15" name="图片 14" descr="alarm-clock-lying-on-multicolored-surface-1314544_0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8"/>
          <a:srcRect/>
          <a:stretch>
            <a:fillRect/>
          </a:stretch>
        </p:blipFill>
        <p:spPr>
          <a:xfrm>
            <a:off x="3334" y="0"/>
            <a:ext cx="1114425" cy="195770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2340" h="3083">
                <a:moveTo>
                  <a:pt x="0" y="0"/>
                </a:moveTo>
                <a:lnTo>
                  <a:pt x="2340" y="0"/>
                </a:lnTo>
                <a:lnTo>
                  <a:pt x="2340" y="3083"/>
                </a:lnTo>
                <a:lnTo>
                  <a:pt x="0" y="3083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9" name="矩形 18"/>
          <p:cNvSpPr/>
          <p:nvPr>
            <p:custDataLst>
              <p:tags r:id="rId10"/>
            </p:custDataLst>
          </p:nvPr>
        </p:nvSpPr>
        <p:spPr>
          <a:xfrm>
            <a:off x="-2381" y="0"/>
            <a:ext cx="1228725" cy="4000500"/>
          </a:xfrm>
          <a:prstGeom prst="rect">
            <a:avLst/>
          </a:prstGeom>
          <a:solidFill>
            <a:schemeClr val="accent1">
              <a:alpha val="8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0" name="椭圆 19"/>
          <p:cNvSpPr/>
          <p:nvPr>
            <p:custDataLst>
              <p:tags r:id="rId11"/>
            </p:custDataLst>
          </p:nvPr>
        </p:nvSpPr>
        <p:spPr>
          <a:xfrm>
            <a:off x="8513921" y="6093460"/>
            <a:ext cx="323850" cy="4318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1" name="椭圆 20"/>
          <p:cNvSpPr/>
          <p:nvPr>
            <p:custDataLst>
              <p:tags r:id="rId12"/>
            </p:custDataLst>
          </p:nvPr>
        </p:nvSpPr>
        <p:spPr>
          <a:xfrm>
            <a:off x="8080534" y="6093460"/>
            <a:ext cx="323850" cy="431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2" name="矩形 21"/>
          <p:cNvSpPr/>
          <p:nvPr>
            <p:custDataLst>
              <p:tags r:id="rId13"/>
            </p:custDataLst>
          </p:nvPr>
        </p:nvSpPr>
        <p:spPr>
          <a:xfrm>
            <a:off x="2411254" y="3067050"/>
            <a:ext cx="1158240" cy="3790950"/>
          </a:xfrm>
          <a:prstGeom prst="rect">
            <a:avLst/>
          </a:prstGeom>
          <a:solidFill>
            <a:schemeClr val="accent6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4"/>
            </p:custDataLst>
          </p:nvPr>
        </p:nvSpPr>
        <p:spPr>
          <a:xfrm>
            <a:off x="3924000" y="2349001"/>
            <a:ext cx="5220000" cy="1138448"/>
          </a:xfrm>
        </p:spPr>
        <p:txBody>
          <a:bodyPr lIns="90000" tIns="46800" rIns="90000" bIns="0" anchor="b" anchorCtr="0">
            <a:normAutofit/>
          </a:bodyPr>
          <a:lstStyle>
            <a:lvl1pPr algn="l">
              <a:defRPr sz="4500" b="0" spc="600" baseline="0">
                <a:ea typeface="汉仪旗黑-85S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5"/>
            </p:custDataLst>
          </p:nvPr>
        </p:nvSpPr>
        <p:spPr>
          <a:xfrm>
            <a:off x="3920666" y="3638160"/>
            <a:ext cx="5220000" cy="654840"/>
          </a:xfrm>
        </p:spPr>
        <p:txBody>
          <a:bodyPr lIns="90000" tIns="0" rIns="90000" bIns="46800">
            <a:normAutofit/>
          </a:bodyPr>
          <a:lstStyle>
            <a:lvl1pPr marL="0" indent="0" algn="l" eaLnBrk="1" fontAlgn="auto" latinLnBrk="0" hangingPunct="1">
              <a:lnSpc>
                <a:spcPct val="100000"/>
              </a:lnSpc>
              <a:buNone/>
              <a:defRPr sz="18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8" name="任意多边形: 形状 7"/>
            <p:cNvSpPr/>
            <p:nvPr>
              <p:custDataLst>
                <p:tags r:id="rId6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9" name="任意多边形: 形状 8"/>
            <p:cNvSpPr/>
            <p:nvPr>
              <p:custDataLst>
                <p:tags r:id="rId7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0" name="任意多边形: 形状 9"/>
            <p:cNvSpPr/>
            <p:nvPr>
              <p:custDataLst>
                <p:tags r:id="rId8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1" name="任意多边形: 形状 10"/>
            <p:cNvSpPr/>
            <p:nvPr>
              <p:custDataLst>
                <p:tags r:id="rId9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2" name="任意多边形: 形状 11"/>
            <p:cNvSpPr/>
            <p:nvPr>
              <p:custDataLst>
                <p:tags r:id="rId10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3" name="任意多边形: 形状 12"/>
            <p:cNvSpPr/>
            <p:nvPr>
              <p:custDataLst>
                <p:tags r:id="rId11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4" name="任意多边形: 形状 13"/>
            <p:cNvSpPr/>
            <p:nvPr>
              <p:custDataLst>
                <p:tags r:id="rId12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5" name="任意多边形: 形状 14"/>
            <p:cNvSpPr/>
            <p:nvPr>
              <p:custDataLst>
                <p:tags r:id="rId13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6" name="任意多边形: 形状 15"/>
            <p:cNvSpPr/>
            <p:nvPr>
              <p:custDataLst>
                <p:tags r:id="rId14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7" name="任意多边形: 形状 16"/>
            <p:cNvSpPr/>
            <p:nvPr>
              <p:custDataLst>
                <p:tags r:id="rId15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8" name="任意多边形: 形状 17"/>
            <p:cNvSpPr/>
            <p:nvPr>
              <p:custDataLst>
                <p:tags r:id="rId16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9" name="任意多边形: 形状 18"/>
            <p:cNvSpPr/>
            <p:nvPr>
              <p:custDataLst>
                <p:tags r:id="rId17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0" name="任意多边形: 形状 19"/>
            <p:cNvSpPr/>
            <p:nvPr>
              <p:custDataLst>
                <p:tags r:id="rId18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1" name="任意多边形: 形状 20"/>
            <p:cNvSpPr/>
            <p:nvPr>
              <p:custDataLst>
                <p:tags r:id="rId19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2" name="任意多边形: 形状 21"/>
            <p:cNvSpPr/>
            <p:nvPr>
              <p:custDataLst>
                <p:tags r:id="rId20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3" name="任意多边形: 形状 22"/>
            <p:cNvSpPr/>
            <p:nvPr>
              <p:custDataLst>
                <p:tags r:id="rId21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4" name="任意多边形: 形状 23"/>
            <p:cNvSpPr/>
            <p:nvPr>
              <p:custDataLst>
                <p:tags r:id="rId22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5" name="任意多边形: 形状 24"/>
            <p:cNvSpPr/>
            <p:nvPr>
              <p:custDataLst>
                <p:tags r:id="rId23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6" name="任意多边形: 形状 25"/>
            <p:cNvSpPr/>
            <p:nvPr>
              <p:custDataLst>
                <p:tags r:id="rId24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7" name="任意多边形: 形状 26"/>
            <p:cNvSpPr/>
            <p:nvPr>
              <p:custDataLst>
                <p:tags r:id="rId25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8" name="任意多边形: 形状 27"/>
            <p:cNvSpPr/>
            <p:nvPr>
              <p:custDataLst>
                <p:tags r:id="rId26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9" name="任意多边形: 形状 28"/>
            <p:cNvSpPr/>
            <p:nvPr>
              <p:custDataLst>
                <p:tags r:id="rId27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0" name="任意多边形: 形状 29"/>
            <p:cNvSpPr/>
            <p:nvPr>
              <p:custDataLst>
                <p:tags r:id="rId28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952508"/>
            <a:ext cx="8139178" cy="5388907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7" name="图片 6" descr="alarm-clock-lying-on-multicolored-surface-1314544_09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2"/>
            <a:srcRect/>
            <a:stretch>
              <a:fillRect/>
            </a:stretch>
          </p:blipFill>
          <p:spPr>
            <a:xfrm>
              <a:off x="0" y="0"/>
              <a:ext cx="1552575" cy="113474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445" h="1877">
                  <a:moveTo>
                    <a:pt x="0" y="0"/>
                  </a:moveTo>
                  <a:lnTo>
                    <a:pt x="2445" y="0"/>
                  </a:lnTo>
                  <a:lnTo>
                    <a:pt x="2445" y="1877"/>
                  </a:lnTo>
                  <a:lnTo>
                    <a:pt x="0" y="1877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8" name="图片 7" descr="alarm-clock-lying-on-multicolored-surface-1314544_10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3"/>
            <a:srcRect/>
            <a:stretch>
              <a:fillRect/>
            </a:stretch>
          </p:blipFill>
          <p:spPr>
            <a:xfrm>
              <a:off x="1830705" y="0"/>
              <a:ext cx="2015490" cy="113474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74" h="1877">
                  <a:moveTo>
                    <a:pt x="0" y="0"/>
                  </a:moveTo>
                  <a:lnTo>
                    <a:pt x="3174" y="0"/>
                  </a:lnTo>
                  <a:lnTo>
                    <a:pt x="3174" y="1877"/>
                  </a:lnTo>
                  <a:lnTo>
                    <a:pt x="0" y="1877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9" name="图片 8" descr="alarm-clock-lying-on-multicolored-surface-1314544_11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4"/>
            <a:srcRect/>
            <a:stretch>
              <a:fillRect/>
            </a:stretch>
          </p:blipFill>
          <p:spPr>
            <a:xfrm>
              <a:off x="4097655" y="0"/>
              <a:ext cx="2010410" cy="111950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66" h="1763">
                  <a:moveTo>
                    <a:pt x="0" y="0"/>
                  </a:moveTo>
                  <a:lnTo>
                    <a:pt x="3166" y="0"/>
                  </a:lnTo>
                  <a:lnTo>
                    <a:pt x="3166" y="1763"/>
                  </a:lnTo>
                  <a:lnTo>
                    <a:pt x="0" y="1763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0" name="图片 9" descr="alarm-clock-lying-on-multicolored-surface-1314544_12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25"/>
            <a:srcRect/>
            <a:stretch>
              <a:fillRect/>
            </a:stretch>
          </p:blipFill>
          <p:spPr>
            <a:xfrm>
              <a:off x="6463665" y="0"/>
              <a:ext cx="2015490" cy="111950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74" h="1763">
                  <a:moveTo>
                    <a:pt x="0" y="0"/>
                  </a:moveTo>
                  <a:lnTo>
                    <a:pt x="3174" y="0"/>
                  </a:lnTo>
                  <a:lnTo>
                    <a:pt x="3174" y="1763"/>
                  </a:lnTo>
                  <a:lnTo>
                    <a:pt x="0" y="1763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1" name="图片 10" descr="alarm-clock-lying-on-multicolored-surface-1314544_13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26"/>
            <a:srcRect/>
            <a:stretch>
              <a:fillRect/>
            </a:stretch>
          </p:blipFill>
          <p:spPr>
            <a:xfrm>
              <a:off x="8777605" y="0"/>
              <a:ext cx="2010410" cy="119189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66" h="1877">
                  <a:moveTo>
                    <a:pt x="0" y="0"/>
                  </a:moveTo>
                  <a:lnTo>
                    <a:pt x="3166" y="0"/>
                  </a:lnTo>
                  <a:lnTo>
                    <a:pt x="3166" y="1877"/>
                  </a:lnTo>
                  <a:lnTo>
                    <a:pt x="0" y="1877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2" name="图片 11" descr="alarm-clock-lying-on-multicolored-surface-1314544_14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7"/>
            <a:srcRect/>
            <a:stretch>
              <a:fillRect/>
            </a:stretch>
          </p:blipFill>
          <p:spPr>
            <a:xfrm>
              <a:off x="11125200" y="0"/>
              <a:ext cx="1066800" cy="119189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680" h="1877">
                  <a:moveTo>
                    <a:pt x="0" y="0"/>
                  </a:moveTo>
                  <a:lnTo>
                    <a:pt x="1680" y="0"/>
                  </a:lnTo>
                  <a:lnTo>
                    <a:pt x="1680" y="1877"/>
                  </a:lnTo>
                  <a:lnTo>
                    <a:pt x="0" y="1877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3" name="图片 12" descr="alarm-clock-lying-on-multicolored-surface-1314544_16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28"/>
            <a:srcRect/>
            <a:stretch>
              <a:fillRect/>
            </a:stretch>
          </p:blipFill>
          <p:spPr>
            <a:xfrm>
              <a:off x="0" y="4494530"/>
              <a:ext cx="1552575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445" h="3722">
                  <a:moveTo>
                    <a:pt x="0" y="0"/>
                  </a:moveTo>
                  <a:lnTo>
                    <a:pt x="2445" y="0"/>
                  </a:lnTo>
                  <a:lnTo>
                    <a:pt x="2445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4" name="图片 13" descr="alarm-clock-lying-on-multicolored-surface-1314544_17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29"/>
            <a:srcRect/>
            <a:stretch>
              <a:fillRect/>
            </a:stretch>
          </p:blipFill>
          <p:spPr>
            <a:xfrm>
              <a:off x="1830705" y="4494530"/>
              <a:ext cx="201549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74" h="3722">
                  <a:moveTo>
                    <a:pt x="0" y="0"/>
                  </a:moveTo>
                  <a:lnTo>
                    <a:pt x="3174" y="0"/>
                  </a:lnTo>
                  <a:lnTo>
                    <a:pt x="3174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5" name="图片 14" descr="alarm-clock-lying-on-multicolored-surface-1314544_18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0"/>
            <a:srcRect/>
            <a:stretch>
              <a:fillRect/>
            </a:stretch>
          </p:blipFill>
          <p:spPr>
            <a:xfrm>
              <a:off x="4097655" y="4494530"/>
              <a:ext cx="201041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66" h="3722">
                  <a:moveTo>
                    <a:pt x="0" y="0"/>
                  </a:moveTo>
                  <a:lnTo>
                    <a:pt x="3166" y="0"/>
                  </a:lnTo>
                  <a:lnTo>
                    <a:pt x="3166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6" name="图片 15" descr="alarm-clock-lying-on-multicolored-surface-1314544_19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1"/>
            <a:srcRect/>
            <a:stretch>
              <a:fillRect/>
            </a:stretch>
          </p:blipFill>
          <p:spPr>
            <a:xfrm>
              <a:off x="6463665" y="4494530"/>
              <a:ext cx="201549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74" h="3722">
                  <a:moveTo>
                    <a:pt x="0" y="0"/>
                  </a:moveTo>
                  <a:lnTo>
                    <a:pt x="3174" y="0"/>
                  </a:lnTo>
                  <a:lnTo>
                    <a:pt x="3174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图片 16" descr="alarm-clock-lying-on-multicolored-surface-1314544_20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2"/>
            <a:srcRect/>
            <a:stretch>
              <a:fillRect/>
            </a:stretch>
          </p:blipFill>
          <p:spPr>
            <a:xfrm>
              <a:off x="8777605" y="4494530"/>
              <a:ext cx="201041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66" h="3722">
                  <a:moveTo>
                    <a:pt x="0" y="0"/>
                  </a:moveTo>
                  <a:lnTo>
                    <a:pt x="3166" y="0"/>
                  </a:lnTo>
                  <a:lnTo>
                    <a:pt x="3166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8" name="图片 17" descr="alarm-clock-lying-on-multicolored-surface-1314544_21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3"/>
            <a:srcRect/>
            <a:stretch>
              <a:fillRect/>
            </a:stretch>
          </p:blipFill>
          <p:spPr>
            <a:xfrm>
              <a:off x="11125200" y="4494530"/>
              <a:ext cx="106680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680" h="3722">
                  <a:moveTo>
                    <a:pt x="0" y="0"/>
                  </a:moveTo>
                  <a:lnTo>
                    <a:pt x="1680" y="0"/>
                  </a:lnTo>
                  <a:lnTo>
                    <a:pt x="1680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sp>
          <p:nvSpPr>
            <p:cNvPr id="19" name="矩形 18"/>
            <p:cNvSpPr/>
            <p:nvPr>
              <p:custDataLst>
                <p:tags r:id="rId19"/>
              </p:custDataLst>
            </p:nvPr>
          </p:nvSpPr>
          <p:spPr>
            <a:xfrm>
              <a:off x="0" y="3681730"/>
              <a:ext cx="1762760" cy="3176270"/>
            </a:xfrm>
            <a:prstGeom prst="rect">
              <a:avLst/>
            </a:prstGeom>
            <a:solidFill>
              <a:schemeClr val="accent2">
                <a:alpha val="8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0"/>
              </p:custDataLst>
            </p:nvPr>
          </p:nvSpPr>
          <p:spPr>
            <a:xfrm>
              <a:off x="10433685" y="0"/>
              <a:ext cx="1758315" cy="3681095"/>
            </a:xfrm>
            <a:prstGeom prst="rect">
              <a:avLst/>
            </a:prstGeom>
            <a:solidFill>
              <a:schemeClr val="accent1">
                <a:alpha val="8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2630567" y="1802131"/>
            <a:ext cx="3882866" cy="1264286"/>
          </a:xfrm>
        </p:spPr>
        <p:txBody>
          <a:bodyPr vert="horz" lIns="90000" tIns="46800" rIns="90000" bIns="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0" i="0" u="none" strike="noStrike" kern="1200" cap="all" spc="6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itchFamily="18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</a:p>
        </p:txBody>
      </p:sp>
      <p:sp>
        <p:nvSpPr>
          <p:cNvPr id="24" name="文本占位符 23"/>
          <p:cNvSpPr>
            <a:spLocks noGrp="1"/>
          </p:cNvSpPr>
          <p:nvPr>
            <p:ph type="body" sz="quarter" idx="13" hasCustomPrompt="1"/>
            <p:custDataLst>
              <p:tags r:id="rId6"/>
            </p:custDataLst>
          </p:nvPr>
        </p:nvSpPr>
        <p:spPr>
          <a:xfrm>
            <a:off x="2645447" y="3213000"/>
            <a:ext cx="3853107" cy="598905"/>
          </a:xfrm>
        </p:spPr>
        <p:txBody>
          <a:bodyPr lIns="90000" tIns="0" rIns="90000" bIns="46800">
            <a:normAutofit/>
          </a:bodyPr>
          <a:lstStyle>
            <a:lvl1pPr marL="0" indent="0" algn="ctr">
              <a:buNone/>
              <a:defRPr sz="1800"/>
            </a:lvl1pPr>
          </a:lstStyle>
          <a:p>
            <a:pPr lvl="0"/>
            <a:r>
              <a:rPr lang="zh-CN" altLang="en-US" dirty="0"/>
              <a:t>单击此处编辑文本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>
            <p:custDataLst>
              <p:tags r:id="rId1"/>
            </p:custDataLst>
          </p:nvPr>
        </p:nvGrpSpPr>
        <p:grpSpPr>
          <a:xfrm>
            <a:off x="66664" y="6350604"/>
            <a:ext cx="8992564" cy="368966"/>
            <a:chOff x="88885" y="6350604"/>
            <a:chExt cx="11990085" cy="368966"/>
          </a:xfrm>
        </p:grpSpPr>
        <p:grpSp>
          <p:nvGrpSpPr>
            <p:cNvPr id="49" name="组合 48"/>
            <p:cNvGrpSpPr/>
            <p:nvPr userDrawn="1"/>
          </p:nvGrpSpPr>
          <p:grpSpPr>
            <a:xfrm>
              <a:off x="11194415" y="6391910"/>
              <a:ext cx="884555" cy="327660"/>
              <a:chOff x="11194415" y="6391910"/>
              <a:chExt cx="884555" cy="327660"/>
            </a:xfrm>
          </p:grpSpPr>
          <p:sp>
            <p:nvSpPr>
              <p:cNvPr id="7" name="任意多边形: 形状 6"/>
              <p:cNvSpPr/>
              <p:nvPr>
                <p:custDataLst>
                  <p:tags r:id="rId29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" name="任意多边形: 形状 7"/>
              <p:cNvSpPr/>
              <p:nvPr>
                <p:custDataLst>
                  <p:tags r:id="rId30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" name="任意多边形: 形状 8"/>
              <p:cNvSpPr/>
              <p:nvPr>
                <p:custDataLst>
                  <p:tags r:id="rId31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0" name="任意多边形: 形状 9"/>
              <p:cNvSpPr/>
              <p:nvPr>
                <p:custDataLst>
                  <p:tags r:id="rId32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1" name="任意多边形: 形状 10"/>
              <p:cNvSpPr/>
              <p:nvPr>
                <p:custDataLst>
                  <p:tags r:id="rId33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2" name="任意多边形: 形状 11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3" name="任意多边形: 形状 12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4" name="任意多边形: 形状 13"/>
              <p:cNvSpPr/>
              <p:nvPr>
                <p:custDataLst>
                  <p:tags r:id="rId36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5" name="任意多边形: 形状 14"/>
              <p:cNvSpPr/>
              <p:nvPr>
                <p:custDataLst>
                  <p:tags r:id="rId37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6" name="任意多边形: 形状 15"/>
              <p:cNvSpPr/>
              <p:nvPr>
                <p:custDataLst>
                  <p:tags r:id="rId38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7" name="任意多边形: 形状 16"/>
              <p:cNvSpPr/>
              <p:nvPr>
                <p:custDataLst>
                  <p:tags r:id="rId39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8" name="任意多边形: 形状 17"/>
              <p:cNvSpPr/>
              <p:nvPr>
                <p:custDataLst>
                  <p:tags r:id="rId40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19" name="任意多边形: 形状 18"/>
              <p:cNvSpPr/>
              <p:nvPr>
                <p:custDataLst>
                  <p:tags r:id="rId41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20" name="任意多边形: 形状 19"/>
              <p:cNvSpPr/>
              <p:nvPr>
                <p:custDataLst>
                  <p:tags r:id="rId42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21" name="任意多边形: 形状 20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22" name="任意多边形: 形状 21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23" name="任意多边形: 形状 22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  <p:grpSp>
          <p:nvGrpSpPr>
            <p:cNvPr id="48" name="组合 47"/>
            <p:cNvGrpSpPr/>
            <p:nvPr userDrawn="1"/>
          </p:nvGrpSpPr>
          <p:grpSpPr>
            <a:xfrm>
              <a:off x="88885" y="6350604"/>
              <a:ext cx="965217" cy="315958"/>
              <a:chOff x="88885" y="6350604"/>
              <a:chExt cx="965217" cy="315958"/>
            </a:xfrm>
          </p:grpSpPr>
          <p:sp>
            <p:nvSpPr>
              <p:cNvPr id="25" name="任意多边形: 形状 24"/>
              <p:cNvSpPr/>
              <p:nvPr>
                <p:custDataLst>
                  <p:tags r:id="rId6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26" name="任意多边形: 形状 25"/>
              <p:cNvSpPr/>
              <p:nvPr>
                <p:custDataLst>
                  <p:tags r:id="rId7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27" name="任意多边形: 形状 26"/>
              <p:cNvSpPr/>
              <p:nvPr>
                <p:custDataLst>
                  <p:tags r:id="rId8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28" name="任意多边形: 形状 27"/>
              <p:cNvSpPr/>
              <p:nvPr>
                <p:custDataLst>
                  <p:tags r:id="rId9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29" name="任意多边形: 形状 28"/>
              <p:cNvSpPr/>
              <p:nvPr>
                <p:custDataLst>
                  <p:tags r:id="rId10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0" name="任意多边形: 形状 29"/>
              <p:cNvSpPr/>
              <p:nvPr>
                <p:custDataLst>
                  <p:tags r:id="rId11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1" name="任意多边形: 形状 30"/>
              <p:cNvSpPr/>
              <p:nvPr>
                <p:custDataLst>
                  <p:tags r:id="rId12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2" name="任意多边形: 形状 31"/>
              <p:cNvSpPr/>
              <p:nvPr>
                <p:custDataLst>
                  <p:tags r:id="rId13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3" name="任意多边形: 形状 32"/>
              <p:cNvSpPr/>
              <p:nvPr>
                <p:custDataLst>
                  <p:tags r:id="rId14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4" name="任意多边形: 形状 33"/>
              <p:cNvSpPr/>
              <p:nvPr>
                <p:custDataLst>
                  <p:tags r:id="rId15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5" name="任意多边形: 形状 34"/>
              <p:cNvSpPr/>
              <p:nvPr>
                <p:custDataLst>
                  <p:tags r:id="rId16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6" name="任意多边形: 形状 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7" name="任意多边形: 形状 36"/>
              <p:cNvSpPr/>
              <p:nvPr>
                <p:custDataLst>
                  <p:tags r:id="rId18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8" name="任意多边形: 形状 37"/>
              <p:cNvSpPr/>
              <p:nvPr>
                <p:custDataLst>
                  <p:tags r:id="rId19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39" name="任意多边形: 形状 38"/>
              <p:cNvSpPr/>
              <p:nvPr>
                <p:custDataLst>
                  <p:tags r:id="rId20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40" name="任意多边形: 形状 39"/>
              <p:cNvSpPr/>
              <p:nvPr>
                <p:custDataLst>
                  <p:tags r:id="rId21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41" name="任意多边形: 形状 40"/>
              <p:cNvSpPr/>
              <p:nvPr>
                <p:custDataLst>
                  <p:tags r:id="rId22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42" name="任意多边形: 形状 41"/>
              <p:cNvSpPr/>
              <p:nvPr>
                <p:custDataLst>
                  <p:tags r:id="rId23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43" name="任意多边形: 形状 42"/>
              <p:cNvSpPr/>
              <p:nvPr>
                <p:custDataLst>
                  <p:tags r:id="rId24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44" name="任意多边形: 形状 43"/>
              <p:cNvSpPr/>
              <p:nvPr>
                <p:custDataLst>
                  <p:tags r:id="rId25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45" name="任意多边形: 形状 44"/>
              <p:cNvSpPr/>
              <p:nvPr>
                <p:custDataLst>
                  <p:tags r:id="rId26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46" name="任意多边形: 形状 45"/>
              <p:cNvSpPr/>
              <p:nvPr>
                <p:custDataLst>
                  <p:tags r:id="rId27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47" name="任意多边形: 形状 46"/>
              <p:cNvSpPr/>
              <p:nvPr>
                <p:custDataLst>
                  <p:tags r:id="rId28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219600" y="304200"/>
            <a:ext cx="8704800" cy="6249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  <p:grpSp>
        <p:nvGrpSpPr>
          <p:cNvPr id="27" name="组合 26"/>
          <p:cNvGrpSpPr/>
          <p:nvPr>
            <p:custDataLst>
              <p:tags r:id="rId2"/>
            </p:custDataLst>
          </p:nvPr>
        </p:nvGrpSpPr>
        <p:grpSpPr>
          <a:xfrm>
            <a:off x="7644766" y="5841822"/>
            <a:ext cx="1414463" cy="899178"/>
            <a:chOff x="11194415" y="6391910"/>
            <a:chExt cx="884555" cy="327660"/>
          </a:xfrm>
        </p:grpSpPr>
        <p:sp>
          <p:nvSpPr>
            <p:cNvPr id="28" name="任意多边形: 形状 27"/>
            <p:cNvSpPr/>
            <p:nvPr>
              <p:custDataLst>
                <p:tags r:id="rId8"/>
              </p:custDataLst>
            </p:nvPr>
          </p:nvSpPr>
          <p:spPr>
            <a:xfrm>
              <a:off x="11919435" y="6392029"/>
              <a:ext cx="159535" cy="327258"/>
            </a:xfrm>
            <a:custGeom>
              <a:avLst/>
              <a:gdLst>
                <a:gd name="connsiteX0" fmla="*/ 633648 w 639981"/>
                <a:gd name="connsiteY0" fmla="*/ 467635 h 1815819"/>
                <a:gd name="connsiteX1" fmla="*/ 533133 w 639981"/>
                <a:gd name="connsiteY1" fmla="*/ 878678 h 1815819"/>
                <a:gd name="connsiteX2" fmla="*/ 389942 w 639981"/>
                <a:gd name="connsiteY2" fmla="*/ 1087569 h 1815819"/>
                <a:gd name="connsiteX3" fmla="*/ 270054 w 639981"/>
                <a:gd name="connsiteY3" fmla="*/ 1242833 h 1815819"/>
                <a:gd name="connsiteX4" fmla="*/ 220359 w 639981"/>
                <a:gd name="connsiteY4" fmla="*/ 1367213 h 1815819"/>
                <a:gd name="connsiteX5" fmla="*/ 224289 w 639981"/>
                <a:gd name="connsiteY5" fmla="*/ 1418313 h 1815819"/>
                <a:gd name="connsiteX6" fmla="*/ 257420 w 639981"/>
                <a:gd name="connsiteY6" fmla="*/ 1430947 h 1815819"/>
                <a:gd name="connsiteX7" fmla="*/ 400892 w 639981"/>
                <a:gd name="connsiteY7" fmla="*/ 1426736 h 1815819"/>
                <a:gd name="connsiteX8" fmla="*/ 450869 w 639981"/>
                <a:gd name="connsiteY8" fmla="*/ 1446109 h 1815819"/>
                <a:gd name="connsiteX9" fmla="*/ 529203 w 639981"/>
                <a:gd name="connsiteY9" fmla="*/ 1424490 h 1815819"/>
                <a:gd name="connsiteX10" fmla="*/ 562333 w 639981"/>
                <a:gd name="connsiteY10" fmla="*/ 1348683 h 1815819"/>
                <a:gd name="connsiteX11" fmla="*/ 565141 w 639981"/>
                <a:gd name="connsiteY11" fmla="*/ 1222057 h 1815819"/>
                <a:gd name="connsiteX12" fmla="*/ 560929 w 639981"/>
                <a:gd name="connsiteY12" fmla="*/ 1196507 h 1815819"/>
                <a:gd name="connsiteX13" fmla="*/ 564299 w 639981"/>
                <a:gd name="connsiteY13" fmla="*/ 1178257 h 1815819"/>
                <a:gd name="connsiteX14" fmla="*/ 579460 w 639981"/>
                <a:gd name="connsiteY14" fmla="*/ 1191172 h 1815819"/>
                <a:gd name="connsiteX15" fmla="*/ 590972 w 639981"/>
                <a:gd name="connsiteY15" fmla="*/ 1214195 h 1815819"/>
                <a:gd name="connsiteX16" fmla="*/ 635613 w 639981"/>
                <a:gd name="connsiteY16" fmla="*/ 1381813 h 1815819"/>
                <a:gd name="connsiteX17" fmla="*/ 606414 w 639981"/>
                <a:gd name="connsiteY17" fmla="*/ 1642365 h 1815819"/>
                <a:gd name="connsiteX18" fmla="*/ 521902 w 639981"/>
                <a:gd name="connsiteY18" fmla="*/ 1779941 h 1815819"/>
                <a:gd name="connsiteX19" fmla="*/ 487649 w 639981"/>
                <a:gd name="connsiteY19" fmla="*/ 1804929 h 1815819"/>
                <a:gd name="connsiteX20" fmla="*/ 401734 w 639981"/>
                <a:gd name="connsiteY20" fmla="*/ 1808579 h 1815819"/>
                <a:gd name="connsiteX21" fmla="*/ 292796 w 639981"/>
                <a:gd name="connsiteY21" fmla="*/ 1772641 h 1815819"/>
                <a:gd name="connsiteX22" fmla="*/ 224570 w 639981"/>
                <a:gd name="connsiteY22" fmla="*/ 1756918 h 1815819"/>
                <a:gd name="connsiteX23" fmla="*/ 156624 w 639981"/>
                <a:gd name="connsiteY23" fmla="*/ 1772080 h 1815819"/>
                <a:gd name="connsiteX24" fmla="*/ 92890 w 639981"/>
                <a:gd name="connsiteY24" fmla="*/ 1801560 h 1815819"/>
                <a:gd name="connsiteX25" fmla="*/ 65656 w 639981"/>
                <a:gd name="connsiteY25" fmla="*/ 1812791 h 1815819"/>
                <a:gd name="connsiteX26" fmla="*/ 20452 w 639981"/>
                <a:gd name="connsiteY26" fmla="*/ 1799314 h 1815819"/>
                <a:gd name="connsiteX27" fmla="*/ 4448 w 639981"/>
                <a:gd name="connsiteY27" fmla="*/ 1758322 h 1815819"/>
                <a:gd name="connsiteX28" fmla="*/ 518 w 639981"/>
                <a:gd name="connsiteY28" fmla="*/ 1663984 h 1815819"/>
                <a:gd name="connsiteX29" fmla="*/ 38421 w 639981"/>
                <a:gd name="connsiteY29" fmla="*/ 1348683 h 1815819"/>
                <a:gd name="connsiteX30" fmla="*/ 213901 w 639981"/>
                <a:gd name="connsiteY30" fmla="*/ 963470 h 1815819"/>
                <a:gd name="connsiteX31" fmla="*/ 358777 w 639981"/>
                <a:gd name="connsiteY31" fmla="*/ 762160 h 1815819"/>
                <a:gd name="connsiteX32" fmla="*/ 439357 w 639981"/>
                <a:gd name="connsiteY32" fmla="*/ 561411 h 1815819"/>
                <a:gd name="connsiteX33" fmla="*/ 415492 w 639981"/>
                <a:gd name="connsiteY33" fmla="*/ 362909 h 1815819"/>
                <a:gd name="connsiteX34" fmla="*/ 373658 w 639981"/>
                <a:gd name="connsiteY34" fmla="*/ 307597 h 1815819"/>
                <a:gd name="connsiteX35" fmla="*/ 284654 w 639981"/>
                <a:gd name="connsiteY35" fmla="*/ 307878 h 1815819"/>
                <a:gd name="connsiteX36" fmla="*/ 231308 w 639981"/>
                <a:gd name="connsiteY36" fmla="*/ 363470 h 1815819"/>
                <a:gd name="connsiteX37" fmla="*/ 173190 w 639981"/>
                <a:gd name="connsiteY37" fmla="*/ 485042 h 1815819"/>
                <a:gd name="connsiteX38" fmla="*/ 135847 w 639981"/>
                <a:gd name="connsiteY38" fmla="*/ 593699 h 1815819"/>
                <a:gd name="connsiteX39" fmla="*/ 123775 w 639981"/>
                <a:gd name="connsiteY39" fmla="*/ 622618 h 1815819"/>
                <a:gd name="connsiteX40" fmla="*/ 107771 w 639981"/>
                <a:gd name="connsiteY40" fmla="*/ 622899 h 1815819"/>
                <a:gd name="connsiteX41" fmla="*/ 88398 w 639981"/>
                <a:gd name="connsiteY41" fmla="*/ 578819 h 1815819"/>
                <a:gd name="connsiteX42" fmla="*/ 29718 w 639981"/>
                <a:gd name="connsiteY42" fmla="*/ 405304 h 1815819"/>
                <a:gd name="connsiteX43" fmla="*/ 30560 w 639981"/>
                <a:gd name="connsiteY43" fmla="*/ 308720 h 1815819"/>
                <a:gd name="connsiteX44" fmla="*/ 167013 w 639981"/>
                <a:gd name="connsiteY44" fmla="*/ 68945 h 1815819"/>
                <a:gd name="connsiteX45" fmla="*/ 274827 w 639981"/>
                <a:gd name="connsiteY45" fmla="*/ 6896 h 1815819"/>
                <a:gd name="connsiteX46" fmla="*/ 402576 w 639981"/>
                <a:gd name="connsiteY46" fmla="*/ 11388 h 1815819"/>
                <a:gd name="connsiteX47" fmla="*/ 569914 w 639981"/>
                <a:gd name="connsiteY47" fmla="*/ 159072 h 1815819"/>
                <a:gd name="connsiteX48" fmla="*/ 629436 w 639981"/>
                <a:gd name="connsiteY48" fmla="*/ 371612 h 1815819"/>
                <a:gd name="connsiteX49" fmla="*/ 633648 w 639981"/>
                <a:gd name="connsiteY49" fmla="*/ 467635 h 1815819"/>
                <a:gd name="connsiteX50" fmla="*/ 322839 w 639981"/>
                <a:gd name="connsiteY50" fmla="*/ 46203 h 1815819"/>
                <a:gd name="connsiteX51" fmla="*/ 306273 w 639981"/>
                <a:gd name="connsiteY51" fmla="*/ 46203 h 1815819"/>
                <a:gd name="connsiteX52" fmla="*/ 208566 w 639981"/>
                <a:gd name="connsiteY52" fmla="*/ 83264 h 1815819"/>
                <a:gd name="connsiteX53" fmla="*/ 138655 w 639981"/>
                <a:gd name="connsiteY53" fmla="*/ 161879 h 1815819"/>
                <a:gd name="connsiteX54" fmla="*/ 131355 w 639981"/>
                <a:gd name="connsiteY54" fmla="*/ 178725 h 1815819"/>
                <a:gd name="connsiteX55" fmla="*/ 142305 w 639981"/>
                <a:gd name="connsiteY55" fmla="*/ 189114 h 1815819"/>
                <a:gd name="connsiteX56" fmla="*/ 169539 w 639981"/>
                <a:gd name="connsiteY56" fmla="*/ 170583 h 1815819"/>
                <a:gd name="connsiteX57" fmla="*/ 251243 w 639981"/>
                <a:gd name="connsiteY57" fmla="*/ 92530 h 1815819"/>
                <a:gd name="connsiteX58" fmla="*/ 308519 w 639981"/>
                <a:gd name="connsiteY58" fmla="*/ 69226 h 1815819"/>
                <a:gd name="connsiteX59" fmla="*/ 341650 w 639981"/>
                <a:gd name="connsiteY59" fmla="*/ 72034 h 1815819"/>
                <a:gd name="connsiteX60" fmla="*/ 430372 w 639981"/>
                <a:gd name="connsiteY60" fmla="*/ 109376 h 1815819"/>
                <a:gd name="connsiteX61" fmla="*/ 488210 w 639981"/>
                <a:gd name="connsiteY61" fmla="*/ 164125 h 1815819"/>
                <a:gd name="connsiteX62" fmla="*/ 534256 w 639981"/>
                <a:gd name="connsiteY62" fmla="*/ 247232 h 1815819"/>
                <a:gd name="connsiteX63" fmla="*/ 547453 w 639981"/>
                <a:gd name="connsiteY63" fmla="*/ 293559 h 1815819"/>
                <a:gd name="connsiteX64" fmla="*/ 563456 w 639981"/>
                <a:gd name="connsiteY64" fmla="*/ 314617 h 1815819"/>
                <a:gd name="connsiteX65" fmla="*/ 569914 w 639981"/>
                <a:gd name="connsiteY65" fmla="*/ 289909 h 1815819"/>
                <a:gd name="connsiteX66" fmla="*/ 537345 w 639981"/>
                <a:gd name="connsiteY66" fmla="*/ 181533 h 1815819"/>
                <a:gd name="connsiteX67" fmla="*/ 451711 w 639981"/>
                <a:gd name="connsiteY67" fmla="*/ 87476 h 1815819"/>
                <a:gd name="connsiteX68" fmla="*/ 322839 w 639981"/>
                <a:gd name="connsiteY68" fmla="*/ 46203 h 1815819"/>
                <a:gd name="connsiteX69" fmla="*/ 622979 w 639981"/>
                <a:gd name="connsiteY69" fmla="*/ 1418313 h 1815819"/>
                <a:gd name="connsiteX70" fmla="*/ 622979 w 639981"/>
                <a:gd name="connsiteY70" fmla="*/ 1408486 h 1815819"/>
                <a:gd name="connsiteX71" fmla="*/ 610906 w 639981"/>
                <a:gd name="connsiteY71" fmla="*/ 1389394 h 1815819"/>
                <a:gd name="connsiteX72" fmla="*/ 596587 w 639981"/>
                <a:gd name="connsiteY72" fmla="*/ 1407924 h 1815819"/>
                <a:gd name="connsiteX73" fmla="*/ 596587 w 639981"/>
                <a:gd name="connsiteY73" fmla="*/ 1409890 h 1815819"/>
                <a:gd name="connsiteX74" fmla="*/ 585637 w 639981"/>
                <a:gd name="connsiteY74" fmla="*/ 1497770 h 1815819"/>
                <a:gd name="connsiteX75" fmla="*/ 541556 w 639981"/>
                <a:gd name="connsiteY75" fmla="*/ 1633942 h 1815819"/>
                <a:gd name="connsiteX76" fmla="*/ 519376 w 639981"/>
                <a:gd name="connsiteY76" fmla="*/ 1674373 h 1815819"/>
                <a:gd name="connsiteX77" fmla="*/ 512357 w 639981"/>
                <a:gd name="connsiteY77" fmla="*/ 1689534 h 1815819"/>
                <a:gd name="connsiteX78" fmla="*/ 519376 w 639981"/>
                <a:gd name="connsiteY78" fmla="*/ 1705819 h 1815819"/>
                <a:gd name="connsiteX79" fmla="*/ 529483 w 639981"/>
                <a:gd name="connsiteY79" fmla="*/ 1710311 h 1815819"/>
                <a:gd name="connsiteX80" fmla="*/ 548295 w 639981"/>
                <a:gd name="connsiteY80" fmla="*/ 1704976 h 1815819"/>
                <a:gd name="connsiteX81" fmla="*/ 560087 w 639981"/>
                <a:gd name="connsiteY81" fmla="*/ 1678023 h 1815819"/>
                <a:gd name="connsiteX82" fmla="*/ 608379 w 639981"/>
                <a:gd name="connsiteY82" fmla="*/ 1495805 h 1815819"/>
                <a:gd name="connsiteX83" fmla="*/ 622979 w 639981"/>
                <a:gd name="connsiteY83" fmla="*/ 1418313 h 1815819"/>
                <a:gd name="connsiteX84" fmla="*/ 608940 w 639981"/>
                <a:gd name="connsiteY84" fmla="*/ 545127 h 1815819"/>
                <a:gd name="connsiteX85" fmla="*/ 599675 w 639981"/>
                <a:gd name="connsiteY85" fmla="*/ 526877 h 1815819"/>
                <a:gd name="connsiteX86" fmla="*/ 583391 w 639981"/>
                <a:gd name="connsiteY86" fmla="*/ 531088 h 1815819"/>
                <a:gd name="connsiteX87" fmla="*/ 578056 w 639981"/>
                <a:gd name="connsiteY87" fmla="*/ 546530 h 1815819"/>
                <a:gd name="connsiteX88" fmla="*/ 541556 w 639981"/>
                <a:gd name="connsiteY88" fmla="*/ 698145 h 1815819"/>
                <a:gd name="connsiteX89" fmla="*/ 537626 w 639981"/>
                <a:gd name="connsiteY89" fmla="*/ 708533 h 1815819"/>
                <a:gd name="connsiteX90" fmla="*/ 545206 w 639981"/>
                <a:gd name="connsiteY90" fmla="*/ 725941 h 1815819"/>
                <a:gd name="connsiteX91" fmla="*/ 561210 w 639981"/>
                <a:gd name="connsiteY91" fmla="*/ 722010 h 1815819"/>
                <a:gd name="connsiteX92" fmla="*/ 573564 w 639981"/>
                <a:gd name="connsiteY92" fmla="*/ 699549 h 1815819"/>
                <a:gd name="connsiteX93" fmla="*/ 590972 w 639981"/>
                <a:gd name="connsiteY93" fmla="*/ 633568 h 1815819"/>
                <a:gd name="connsiteX94" fmla="*/ 608940 w 639981"/>
                <a:gd name="connsiteY94" fmla="*/ 545127 h 1815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</a:cxnLst>
              <a:rect l="l" t="t" r="r" b="b"/>
              <a:pathLst>
                <a:path w="639981" h="1815819">
                  <a:moveTo>
                    <a:pt x="633648" y="467635"/>
                  </a:moveTo>
                  <a:cubicBezTo>
                    <a:pt x="633648" y="612791"/>
                    <a:pt x="601640" y="750367"/>
                    <a:pt x="533133" y="878678"/>
                  </a:cubicBezTo>
                  <a:cubicBezTo>
                    <a:pt x="493264" y="953643"/>
                    <a:pt x="443007" y="1021589"/>
                    <a:pt x="389942" y="1087569"/>
                  </a:cubicBezTo>
                  <a:cubicBezTo>
                    <a:pt x="348950" y="1138388"/>
                    <a:pt x="305993" y="1188084"/>
                    <a:pt x="270054" y="1242833"/>
                  </a:cubicBezTo>
                  <a:cubicBezTo>
                    <a:pt x="245066" y="1280737"/>
                    <a:pt x="225974" y="1321448"/>
                    <a:pt x="220359" y="1367213"/>
                  </a:cubicBezTo>
                  <a:cubicBezTo>
                    <a:pt x="218112" y="1384621"/>
                    <a:pt x="218112" y="1401748"/>
                    <a:pt x="224289" y="1418313"/>
                  </a:cubicBezTo>
                  <a:cubicBezTo>
                    <a:pt x="230466" y="1434878"/>
                    <a:pt x="243101" y="1440493"/>
                    <a:pt x="257420" y="1430947"/>
                  </a:cubicBezTo>
                  <a:cubicBezTo>
                    <a:pt x="304589" y="1399501"/>
                    <a:pt x="352600" y="1409048"/>
                    <a:pt x="400892" y="1426736"/>
                  </a:cubicBezTo>
                  <a:cubicBezTo>
                    <a:pt x="417738" y="1432913"/>
                    <a:pt x="434584" y="1438809"/>
                    <a:pt x="450869" y="1446109"/>
                  </a:cubicBezTo>
                  <a:cubicBezTo>
                    <a:pt x="485403" y="1461832"/>
                    <a:pt x="511234" y="1447232"/>
                    <a:pt x="529203" y="1424490"/>
                  </a:cubicBezTo>
                  <a:cubicBezTo>
                    <a:pt x="546610" y="1402028"/>
                    <a:pt x="556156" y="1376198"/>
                    <a:pt x="562333" y="1348683"/>
                  </a:cubicBezTo>
                  <a:cubicBezTo>
                    <a:pt x="571598" y="1306567"/>
                    <a:pt x="574125" y="1264452"/>
                    <a:pt x="565141" y="1222057"/>
                  </a:cubicBezTo>
                  <a:cubicBezTo>
                    <a:pt x="563456" y="1213634"/>
                    <a:pt x="562052" y="1204930"/>
                    <a:pt x="560929" y="1196507"/>
                  </a:cubicBezTo>
                  <a:cubicBezTo>
                    <a:pt x="560087" y="1190049"/>
                    <a:pt x="556718" y="1180784"/>
                    <a:pt x="564299" y="1178257"/>
                  </a:cubicBezTo>
                  <a:cubicBezTo>
                    <a:pt x="573283" y="1175168"/>
                    <a:pt x="575810" y="1185276"/>
                    <a:pt x="579460" y="1191172"/>
                  </a:cubicBezTo>
                  <a:cubicBezTo>
                    <a:pt x="583952" y="1198472"/>
                    <a:pt x="587602" y="1206334"/>
                    <a:pt x="590972" y="1214195"/>
                  </a:cubicBezTo>
                  <a:cubicBezTo>
                    <a:pt x="615117" y="1267541"/>
                    <a:pt x="628594" y="1323975"/>
                    <a:pt x="635613" y="1381813"/>
                  </a:cubicBezTo>
                  <a:cubicBezTo>
                    <a:pt x="646844" y="1471097"/>
                    <a:pt x="636175" y="1557854"/>
                    <a:pt x="606414" y="1642365"/>
                  </a:cubicBezTo>
                  <a:cubicBezTo>
                    <a:pt x="588164" y="1694026"/>
                    <a:pt x="562052" y="1741476"/>
                    <a:pt x="521902" y="1779941"/>
                  </a:cubicBezTo>
                  <a:cubicBezTo>
                    <a:pt x="511514" y="1789768"/>
                    <a:pt x="499722" y="1797629"/>
                    <a:pt x="487649" y="1804929"/>
                  </a:cubicBezTo>
                  <a:cubicBezTo>
                    <a:pt x="459572" y="1821495"/>
                    <a:pt x="430934" y="1816160"/>
                    <a:pt x="401734" y="1808579"/>
                  </a:cubicBezTo>
                  <a:cubicBezTo>
                    <a:pt x="364673" y="1798753"/>
                    <a:pt x="329015" y="1784995"/>
                    <a:pt x="292796" y="1772641"/>
                  </a:cubicBezTo>
                  <a:cubicBezTo>
                    <a:pt x="270616" y="1765061"/>
                    <a:pt x="247874" y="1758041"/>
                    <a:pt x="224570" y="1756918"/>
                  </a:cubicBezTo>
                  <a:cubicBezTo>
                    <a:pt x="201266" y="1755795"/>
                    <a:pt x="178244" y="1762534"/>
                    <a:pt x="156624" y="1772080"/>
                  </a:cubicBezTo>
                  <a:cubicBezTo>
                    <a:pt x="135286" y="1781345"/>
                    <a:pt x="113948" y="1791453"/>
                    <a:pt x="92890" y="1801560"/>
                  </a:cubicBezTo>
                  <a:cubicBezTo>
                    <a:pt x="83905" y="1805772"/>
                    <a:pt x="74921" y="1809702"/>
                    <a:pt x="65656" y="1812791"/>
                  </a:cubicBezTo>
                  <a:cubicBezTo>
                    <a:pt x="47125" y="1818968"/>
                    <a:pt x="32244" y="1815037"/>
                    <a:pt x="20452" y="1799314"/>
                  </a:cubicBezTo>
                  <a:cubicBezTo>
                    <a:pt x="11187" y="1787241"/>
                    <a:pt x="7256" y="1772922"/>
                    <a:pt x="4448" y="1758322"/>
                  </a:cubicBezTo>
                  <a:cubicBezTo>
                    <a:pt x="-1729" y="1727157"/>
                    <a:pt x="237" y="1695430"/>
                    <a:pt x="518" y="1663984"/>
                  </a:cubicBezTo>
                  <a:cubicBezTo>
                    <a:pt x="1641" y="1557573"/>
                    <a:pt x="13433" y="1452286"/>
                    <a:pt x="38421" y="1348683"/>
                  </a:cubicBezTo>
                  <a:cubicBezTo>
                    <a:pt x="71833" y="1208860"/>
                    <a:pt x="132198" y="1081392"/>
                    <a:pt x="213901" y="963470"/>
                  </a:cubicBezTo>
                  <a:cubicBezTo>
                    <a:pt x="261070" y="895524"/>
                    <a:pt x="313012" y="830948"/>
                    <a:pt x="358777" y="762160"/>
                  </a:cubicBezTo>
                  <a:cubicBezTo>
                    <a:pt x="399488" y="700952"/>
                    <a:pt x="432057" y="635814"/>
                    <a:pt x="439357" y="561411"/>
                  </a:cubicBezTo>
                  <a:cubicBezTo>
                    <a:pt x="446095" y="493746"/>
                    <a:pt x="440761" y="426924"/>
                    <a:pt x="415492" y="362909"/>
                  </a:cubicBezTo>
                  <a:cubicBezTo>
                    <a:pt x="406788" y="340728"/>
                    <a:pt x="393592" y="321074"/>
                    <a:pt x="373658" y="307597"/>
                  </a:cubicBezTo>
                  <a:cubicBezTo>
                    <a:pt x="344458" y="288224"/>
                    <a:pt x="314135" y="289909"/>
                    <a:pt x="284654" y="307878"/>
                  </a:cubicBezTo>
                  <a:cubicBezTo>
                    <a:pt x="262193" y="321636"/>
                    <a:pt x="245628" y="341570"/>
                    <a:pt x="231308" y="363470"/>
                  </a:cubicBezTo>
                  <a:cubicBezTo>
                    <a:pt x="206320" y="401374"/>
                    <a:pt x="188351" y="442646"/>
                    <a:pt x="173190" y="485042"/>
                  </a:cubicBezTo>
                  <a:cubicBezTo>
                    <a:pt x="160274" y="520981"/>
                    <a:pt x="148482" y="557480"/>
                    <a:pt x="135847" y="593699"/>
                  </a:cubicBezTo>
                  <a:cubicBezTo>
                    <a:pt x="132478" y="603526"/>
                    <a:pt x="128547" y="613353"/>
                    <a:pt x="123775" y="622618"/>
                  </a:cubicBezTo>
                  <a:cubicBezTo>
                    <a:pt x="118159" y="633849"/>
                    <a:pt x="113105" y="633849"/>
                    <a:pt x="107771" y="622899"/>
                  </a:cubicBezTo>
                  <a:cubicBezTo>
                    <a:pt x="100471" y="608580"/>
                    <a:pt x="94013" y="593980"/>
                    <a:pt x="88398" y="578819"/>
                  </a:cubicBezTo>
                  <a:cubicBezTo>
                    <a:pt x="67059" y="521542"/>
                    <a:pt x="47687" y="463704"/>
                    <a:pt x="29718" y="405304"/>
                  </a:cubicBezTo>
                  <a:cubicBezTo>
                    <a:pt x="19610" y="372455"/>
                    <a:pt x="22418" y="340728"/>
                    <a:pt x="30560" y="308720"/>
                  </a:cubicBezTo>
                  <a:cubicBezTo>
                    <a:pt x="54706" y="216629"/>
                    <a:pt x="97663" y="135206"/>
                    <a:pt x="167013" y="68945"/>
                  </a:cubicBezTo>
                  <a:cubicBezTo>
                    <a:pt x="197616" y="39745"/>
                    <a:pt x="233274" y="17565"/>
                    <a:pt x="274827" y="6896"/>
                  </a:cubicBezTo>
                  <a:cubicBezTo>
                    <a:pt x="317785" y="-4054"/>
                    <a:pt x="360461" y="-1527"/>
                    <a:pt x="402576" y="11388"/>
                  </a:cubicBezTo>
                  <a:cubicBezTo>
                    <a:pt x="480630" y="35253"/>
                    <a:pt x="532572" y="89160"/>
                    <a:pt x="569914" y="159072"/>
                  </a:cubicBezTo>
                  <a:cubicBezTo>
                    <a:pt x="605571" y="225333"/>
                    <a:pt x="621294" y="297490"/>
                    <a:pt x="629436" y="371612"/>
                  </a:cubicBezTo>
                  <a:cubicBezTo>
                    <a:pt x="632525" y="403339"/>
                    <a:pt x="633087" y="435347"/>
                    <a:pt x="633648" y="467635"/>
                  </a:cubicBezTo>
                  <a:close/>
                  <a:moveTo>
                    <a:pt x="322839" y="46203"/>
                  </a:moveTo>
                  <a:cubicBezTo>
                    <a:pt x="317223" y="46203"/>
                    <a:pt x="311608" y="46484"/>
                    <a:pt x="306273" y="46203"/>
                  </a:cubicBezTo>
                  <a:cubicBezTo>
                    <a:pt x="268089" y="44238"/>
                    <a:pt x="236643" y="59399"/>
                    <a:pt x="208566" y="83264"/>
                  </a:cubicBezTo>
                  <a:cubicBezTo>
                    <a:pt x="181613" y="106287"/>
                    <a:pt x="159151" y="133241"/>
                    <a:pt x="138655" y="161879"/>
                  </a:cubicBezTo>
                  <a:cubicBezTo>
                    <a:pt x="135005" y="166933"/>
                    <a:pt x="132759" y="172829"/>
                    <a:pt x="131355" y="178725"/>
                  </a:cubicBezTo>
                  <a:cubicBezTo>
                    <a:pt x="129390" y="187710"/>
                    <a:pt x="133882" y="192202"/>
                    <a:pt x="142305" y="189114"/>
                  </a:cubicBezTo>
                  <a:cubicBezTo>
                    <a:pt x="152974" y="185464"/>
                    <a:pt x="161678" y="179006"/>
                    <a:pt x="169539" y="170583"/>
                  </a:cubicBezTo>
                  <a:cubicBezTo>
                    <a:pt x="195370" y="143349"/>
                    <a:pt x="222043" y="116676"/>
                    <a:pt x="251243" y="92530"/>
                  </a:cubicBezTo>
                  <a:cubicBezTo>
                    <a:pt x="268089" y="78491"/>
                    <a:pt x="286900" y="70911"/>
                    <a:pt x="308519" y="69226"/>
                  </a:cubicBezTo>
                  <a:cubicBezTo>
                    <a:pt x="319750" y="68103"/>
                    <a:pt x="330700" y="70911"/>
                    <a:pt x="341650" y="72034"/>
                  </a:cubicBezTo>
                  <a:cubicBezTo>
                    <a:pt x="375061" y="75403"/>
                    <a:pt x="404823" y="86634"/>
                    <a:pt x="430372" y="109376"/>
                  </a:cubicBezTo>
                  <a:cubicBezTo>
                    <a:pt x="450307" y="127064"/>
                    <a:pt x="469399" y="145314"/>
                    <a:pt x="488210" y="164125"/>
                  </a:cubicBezTo>
                  <a:cubicBezTo>
                    <a:pt x="511514" y="187429"/>
                    <a:pt x="526395" y="215225"/>
                    <a:pt x="534256" y="247232"/>
                  </a:cubicBezTo>
                  <a:cubicBezTo>
                    <a:pt x="538187" y="262675"/>
                    <a:pt x="542118" y="278398"/>
                    <a:pt x="547453" y="293559"/>
                  </a:cubicBezTo>
                  <a:cubicBezTo>
                    <a:pt x="550541" y="302263"/>
                    <a:pt x="552225" y="316863"/>
                    <a:pt x="563456" y="314617"/>
                  </a:cubicBezTo>
                  <a:cubicBezTo>
                    <a:pt x="571879" y="312932"/>
                    <a:pt x="569914" y="298894"/>
                    <a:pt x="569914" y="289909"/>
                  </a:cubicBezTo>
                  <a:cubicBezTo>
                    <a:pt x="568791" y="250882"/>
                    <a:pt x="558964" y="214383"/>
                    <a:pt x="537345" y="181533"/>
                  </a:cubicBezTo>
                  <a:cubicBezTo>
                    <a:pt x="513760" y="145595"/>
                    <a:pt x="483999" y="115272"/>
                    <a:pt x="451711" y="87476"/>
                  </a:cubicBezTo>
                  <a:cubicBezTo>
                    <a:pt x="414088" y="55749"/>
                    <a:pt x="371411" y="42272"/>
                    <a:pt x="322839" y="46203"/>
                  </a:cubicBezTo>
                  <a:close/>
                  <a:moveTo>
                    <a:pt x="622979" y="1418313"/>
                  </a:moveTo>
                  <a:cubicBezTo>
                    <a:pt x="622979" y="1413259"/>
                    <a:pt x="623260" y="1410732"/>
                    <a:pt x="622979" y="1408486"/>
                  </a:cubicBezTo>
                  <a:cubicBezTo>
                    <a:pt x="621856" y="1400344"/>
                    <a:pt x="619890" y="1392202"/>
                    <a:pt x="610906" y="1389394"/>
                  </a:cubicBezTo>
                  <a:cubicBezTo>
                    <a:pt x="604729" y="1387709"/>
                    <a:pt x="597991" y="1396975"/>
                    <a:pt x="596587" y="1407924"/>
                  </a:cubicBezTo>
                  <a:cubicBezTo>
                    <a:pt x="596587" y="1408486"/>
                    <a:pt x="596587" y="1409048"/>
                    <a:pt x="596587" y="1409890"/>
                  </a:cubicBezTo>
                  <a:cubicBezTo>
                    <a:pt x="592937" y="1439090"/>
                    <a:pt x="589848" y="1468570"/>
                    <a:pt x="585637" y="1497770"/>
                  </a:cubicBezTo>
                  <a:cubicBezTo>
                    <a:pt x="578618" y="1545500"/>
                    <a:pt x="565983" y="1591827"/>
                    <a:pt x="541556" y="1633942"/>
                  </a:cubicBezTo>
                  <a:cubicBezTo>
                    <a:pt x="533976" y="1647138"/>
                    <a:pt x="526676" y="1660896"/>
                    <a:pt x="519376" y="1674373"/>
                  </a:cubicBezTo>
                  <a:cubicBezTo>
                    <a:pt x="516849" y="1679146"/>
                    <a:pt x="514322" y="1684199"/>
                    <a:pt x="512357" y="1689534"/>
                  </a:cubicBezTo>
                  <a:cubicBezTo>
                    <a:pt x="509830" y="1696834"/>
                    <a:pt x="510953" y="1702730"/>
                    <a:pt x="519376" y="1705819"/>
                  </a:cubicBezTo>
                  <a:cubicBezTo>
                    <a:pt x="522745" y="1706942"/>
                    <a:pt x="526114" y="1708626"/>
                    <a:pt x="529483" y="1710311"/>
                  </a:cubicBezTo>
                  <a:cubicBezTo>
                    <a:pt x="537626" y="1714522"/>
                    <a:pt x="543522" y="1712276"/>
                    <a:pt x="548295" y="1704976"/>
                  </a:cubicBezTo>
                  <a:cubicBezTo>
                    <a:pt x="553629" y="1696553"/>
                    <a:pt x="556998" y="1687288"/>
                    <a:pt x="560087" y="1678023"/>
                  </a:cubicBezTo>
                  <a:cubicBezTo>
                    <a:pt x="579460" y="1618219"/>
                    <a:pt x="594060" y="1557012"/>
                    <a:pt x="608379" y="1495805"/>
                  </a:cubicBezTo>
                  <a:cubicBezTo>
                    <a:pt x="613994" y="1469412"/>
                    <a:pt x="620171" y="1443020"/>
                    <a:pt x="622979" y="1418313"/>
                  </a:cubicBezTo>
                  <a:close/>
                  <a:moveTo>
                    <a:pt x="608940" y="545127"/>
                  </a:moveTo>
                  <a:cubicBezTo>
                    <a:pt x="609502" y="533615"/>
                    <a:pt x="606975" y="530246"/>
                    <a:pt x="599675" y="526877"/>
                  </a:cubicBezTo>
                  <a:cubicBezTo>
                    <a:pt x="592937" y="523788"/>
                    <a:pt x="587602" y="525473"/>
                    <a:pt x="583391" y="531088"/>
                  </a:cubicBezTo>
                  <a:cubicBezTo>
                    <a:pt x="580022" y="535580"/>
                    <a:pt x="578337" y="540634"/>
                    <a:pt x="578056" y="546530"/>
                  </a:cubicBezTo>
                  <a:cubicBezTo>
                    <a:pt x="576652" y="599595"/>
                    <a:pt x="564579" y="650134"/>
                    <a:pt x="541556" y="698145"/>
                  </a:cubicBezTo>
                  <a:cubicBezTo>
                    <a:pt x="539872" y="701514"/>
                    <a:pt x="538468" y="704883"/>
                    <a:pt x="537626" y="708533"/>
                  </a:cubicBezTo>
                  <a:cubicBezTo>
                    <a:pt x="535660" y="716114"/>
                    <a:pt x="539310" y="721729"/>
                    <a:pt x="545206" y="725941"/>
                  </a:cubicBezTo>
                  <a:cubicBezTo>
                    <a:pt x="551945" y="730714"/>
                    <a:pt x="556718" y="726221"/>
                    <a:pt x="561210" y="722010"/>
                  </a:cubicBezTo>
                  <a:cubicBezTo>
                    <a:pt x="567668" y="715833"/>
                    <a:pt x="570756" y="707691"/>
                    <a:pt x="573564" y="699549"/>
                  </a:cubicBezTo>
                  <a:cubicBezTo>
                    <a:pt x="581145" y="677929"/>
                    <a:pt x="586479" y="655749"/>
                    <a:pt x="590972" y="633568"/>
                  </a:cubicBezTo>
                  <a:cubicBezTo>
                    <a:pt x="597710" y="602403"/>
                    <a:pt x="603606" y="571519"/>
                    <a:pt x="608940" y="545127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9" name="任意多边形: 形状 28"/>
            <p:cNvSpPr/>
            <p:nvPr>
              <p:custDataLst>
                <p:tags r:id="rId9"/>
              </p:custDataLst>
            </p:nvPr>
          </p:nvSpPr>
          <p:spPr>
            <a:xfrm>
              <a:off x="11572228" y="6392014"/>
              <a:ext cx="81739" cy="327458"/>
            </a:xfrm>
            <a:custGeom>
              <a:avLst/>
              <a:gdLst>
                <a:gd name="connsiteX0" fmla="*/ 94247 w 327902"/>
                <a:gd name="connsiteY0" fmla="*/ 1303286 h 1816927"/>
                <a:gd name="connsiteX1" fmla="*/ 94247 w 327902"/>
                <a:gd name="connsiteY1" fmla="*/ 1101414 h 1816927"/>
                <a:gd name="connsiteX2" fmla="*/ 97335 w 327902"/>
                <a:gd name="connsiteY2" fmla="*/ 938569 h 1816927"/>
                <a:gd name="connsiteX3" fmla="*/ 101547 w 327902"/>
                <a:gd name="connsiteY3" fmla="*/ 770109 h 1816927"/>
                <a:gd name="connsiteX4" fmla="*/ 106039 w 327902"/>
                <a:gd name="connsiteY4" fmla="*/ 559253 h 1816927"/>
                <a:gd name="connsiteX5" fmla="*/ 107162 w 327902"/>
                <a:gd name="connsiteY5" fmla="*/ 448069 h 1816927"/>
                <a:gd name="connsiteX6" fmla="*/ 97896 w 327902"/>
                <a:gd name="connsiteY6" fmla="*/ 371139 h 1816927"/>
                <a:gd name="connsiteX7" fmla="*/ 36970 w 327902"/>
                <a:gd name="connsiteY7" fmla="*/ 271466 h 1816927"/>
                <a:gd name="connsiteX8" fmla="*/ 21247 w 327902"/>
                <a:gd name="connsiteY8" fmla="*/ 255743 h 1816927"/>
                <a:gd name="connsiteX9" fmla="*/ 8613 w 327902"/>
                <a:gd name="connsiteY9" fmla="*/ 170390 h 1816927"/>
                <a:gd name="connsiteX10" fmla="*/ 83858 w 327902"/>
                <a:gd name="connsiteY10" fmla="*/ 68191 h 1816927"/>
                <a:gd name="connsiteX11" fmla="*/ 193638 w 327902"/>
                <a:gd name="connsiteY11" fmla="*/ 5018 h 1816927"/>
                <a:gd name="connsiteX12" fmla="*/ 255969 w 327902"/>
                <a:gd name="connsiteY12" fmla="*/ 1649 h 1816927"/>
                <a:gd name="connsiteX13" fmla="*/ 321107 w 327902"/>
                <a:gd name="connsiteY13" fmla="*/ 81667 h 1816927"/>
                <a:gd name="connsiteX14" fmla="*/ 316053 w 327902"/>
                <a:gd name="connsiteY14" fmla="*/ 153544 h 1816927"/>
                <a:gd name="connsiteX15" fmla="*/ 302295 w 327902"/>
                <a:gd name="connsiteY15" fmla="*/ 306562 h 1816927"/>
                <a:gd name="connsiteX16" fmla="*/ 289661 w 327902"/>
                <a:gd name="connsiteY16" fmla="*/ 511522 h 1816927"/>
                <a:gd name="connsiteX17" fmla="*/ 284607 w 327902"/>
                <a:gd name="connsiteY17" fmla="*/ 748490 h 1816927"/>
                <a:gd name="connsiteX18" fmla="*/ 293872 w 327902"/>
                <a:gd name="connsiteY18" fmla="*/ 1005673 h 1816927"/>
                <a:gd name="connsiteX19" fmla="*/ 304822 w 327902"/>
                <a:gd name="connsiteY19" fmla="*/ 1192383 h 1816927"/>
                <a:gd name="connsiteX20" fmla="*/ 320264 w 327902"/>
                <a:gd name="connsiteY20" fmla="*/ 1462200 h 1816927"/>
                <a:gd name="connsiteX21" fmla="*/ 326160 w 327902"/>
                <a:gd name="connsiteY21" fmla="*/ 1641611 h 1816927"/>
                <a:gd name="connsiteX22" fmla="*/ 327845 w 327902"/>
                <a:gd name="connsiteY22" fmla="*/ 1743529 h 1816927"/>
                <a:gd name="connsiteX23" fmla="*/ 303980 w 327902"/>
                <a:gd name="connsiteY23" fmla="*/ 1782837 h 1816927"/>
                <a:gd name="connsiteX24" fmla="*/ 246142 w 327902"/>
                <a:gd name="connsiteY24" fmla="*/ 1801929 h 1816927"/>
                <a:gd name="connsiteX25" fmla="*/ 165562 w 327902"/>
                <a:gd name="connsiteY25" fmla="*/ 1813440 h 1816927"/>
                <a:gd name="connsiteX26" fmla="*/ 134396 w 327902"/>
                <a:gd name="connsiteY26" fmla="*/ 1816809 h 1816927"/>
                <a:gd name="connsiteX27" fmla="*/ 111093 w 327902"/>
                <a:gd name="connsiteY27" fmla="*/ 1799963 h 1816927"/>
                <a:gd name="connsiteX28" fmla="*/ 103793 w 327902"/>
                <a:gd name="connsiteY28" fmla="*/ 1765710 h 1816927"/>
                <a:gd name="connsiteX29" fmla="*/ 95370 w 327902"/>
                <a:gd name="connsiteY29" fmla="*/ 1603145 h 1816927"/>
                <a:gd name="connsiteX30" fmla="*/ 94247 w 327902"/>
                <a:gd name="connsiteY30" fmla="*/ 1303286 h 1816927"/>
                <a:gd name="connsiteX31" fmla="*/ 258495 w 327902"/>
                <a:gd name="connsiteY31" fmla="*/ 638429 h 1816927"/>
                <a:gd name="connsiteX32" fmla="*/ 252319 w 327902"/>
                <a:gd name="connsiteY32" fmla="*/ 621583 h 1816927"/>
                <a:gd name="connsiteX33" fmla="*/ 237438 w 327902"/>
                <a:gd name="connsiteY33" fmla="*/ 633094 h 1816927"/>
                <a:gd name="connsiteX34" fmla="*/ 233226 w 327902"/>
                <a:gd name="connsiteY34" fmla="*/ 656679 h 1816927"/>
                <a:gd name="connsiteX35" fmla="*/ 230700 w 327902"/>
                <a:gd name="connsiteY35" fmla="*/ 1012411 h 1816927"/>
                <a:gd name="connsiteX36" fmla="*/ 232103 w 327902"/>
                <a:gd name="connsiteY36" fmla="*/ 1227198 h 1816927"/>
                <a:gd name="connsiteX37" fmla="*/ 240246 w 327902"/>
                <a:gd name="connsiteY37" fmla="*/ 1525092 h 1816927"/>
                <a:gd name="connsiteX38" fmla="*/ 255126 w 327902"/>
                <a:gd name="connsiteY38" fmla="*/ 1610445 h 1816927"/>
                <a:gd name="connsiteX39" fmla="*/ 262707 w 327902"/>
                <a:gd name="connsiteY39" fmla="*/ 1629257 h 1816927"/>
                <a:gd name="connsiteX40" fmla="*/ 272253 w 327902"/>
                <a:gd name="connsiteY40" fmla="*/ 1636557 h 1816927"/>
                <a:gd name="connsiteX41" fmla="*/ 279553 w 327902"/>
                <a:gd name="connsiteY41" fmla="*/ 1628976 h 1816927"/>
                <a:gd name="connsiteX42" fmla="*/ 284888 w 327902"/>
                <a:gd name="connsiteY42" fmla="*/ 1609322 h 1816927"/>
                <a:gd name="connsiteX43" fmla="*/ 288818 w 327902"/>
                <a:gd name="connsiteY43" fmla="*/ 1539131 h 1816927"/>
                <a:gd name="connsiteX44" fmla="*/ 278430 w 327902"/>
                <a:gd name="connsiteY44" fmla="*/ 1287563 h 1816927"/>
                <a:gd name="connsiteX45" fmla="*/ 270007 w 327902"/>
                <a:gd name="connsiteY45" fmla="*/ 1089622 h 1816927"/>
                <a:gd name="connsiteX46" fmla="*/ 264953 w 327902"/>
                <a:gd name="connsiteY46" fmla="*/ 961873 h 1816927"/>
                <a:gd name="connsiteX47" fmla="*/ 258495 w 327902"/>
                <a:gd name="connsiteY47" fmla="*/ 638429 h 1816927"/>
                <a:gd name="connsiteX48" fmla="*/ 232103 w 327902"/>
                <a:gd name="connsiteY48" fmla="*/ 332393 h 1816927"/>
                <a:gd name="connsiteX49" fmla="*/ 234350 w 327902"/>
                <a:gd name="connsiteY49" fmla="*/ 371139 h 1816927"/>
                <a:gd name="connsiteX50" fmla="*/ 242211 w 327902"/>
                <a:gd name="connsiteY50" fmla="*/ 386581 h 1816927"/>
                <a:gd name="connsiteX51" fmla="*/ 255688 w 327902"/>
                <a:gd name="connsiteY51" fmla="*/ 373946 h 1816927"/>
                <a:gd name="connsiteX52" fmla="*/ 269165 w 327902"/>
                <a:gd name="connsiteY52" fmla="*/ 313020 h 1816927"/>
                <a:gd name="connsiteX53" fmla="*/ 275622 w 327902"/>
                <a:gd name="connsiteY53" fmla="*/ 231878 h 1816927"/>
                <a:gd name="connsiteX54" fmla="*/ 283765 w 327902"/>
                <a:gd name="connsiteY54" fmla="*/ 134171 h 1816927"/>
                <a:gd name="connsiteX55" fmla="*/ 281238 w 327902"/>
                <a:gd name="connsiteY55" fmla="*/ 99356 h 1816927"/>
                <a:gd name="connsiteX56" fmla="*/ 247826 w 327902"/>
                <a:gd name="connsiteY56" fmla="*/ 73806 h 1816927"/>
                <a:gd name="connsiteX57" fmla="*/ 173985 w 327902"/>
                <a:gd name="connsiteY57" fmla="*/ 101040 h 1816927"/>
                <a:gd name="connsiteX58" fmla="*/ 177073 w 327902"/>
                <a:gd name="connsiteY58" fmla="*/ 122098 h 1816927"/>
                <a:gd name="connsiteX59" fmla="*/ 227049 w 327902"/>
                <a:gd name="connsiteY59" fmla="*/ 126871 h 1816927"/>
                <a:gd name="connsiteX60" fmla="*/ 245861 w 327902"/>
                <a:gd name="connsiteY60" fmla="*/ 138663 h 1816927"/>
                <a:gd name="connsiteX61" fmla="*/ 246422 w 327902"/>
                <a:gd name="connsiteY61" fmla="*/ 149613 h 1816927"/>
                <a:gd name="connsiteX62" fmla="*/ 241930 w 327902"/>
                <a:gd name="connsiteY62" fmla="*/ 212224 h 1816927"/>
                <a:gd name="connsiteX63" fmla="*/ 232103 w 327902"/>
                <a:gd name="connsiteY63" fmla="*/ 332393 h 1816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327902" h="1816927">
                  <a:moveTo>
                    <a:pt x="94247" y="1303286"/>
                  </a:moveTo>
                  <a:cubicBezTo>
                    <a:pt x="94247" y="1235902"/>
                    <a:pt x="93966" y="1168798"/>
                    <a:pt x="94247" y="1101414"/>
                  </a:cubicBezTo>
                  <a:cubicBezTo>
                    <a:pt x="94527" y="1047226"/>
                    <a:pt x="94808" y="992757"/>
                    <a:pt x="97335" y="938569"/>
                  </a:cubicBezTo>
                  <a:cubicBezTo>
                    <a:pt x="99862" y="882416"/>
                    <a:pt x="98739" y="826262"/>
                    <a:pt x="101547" y="770109"/>
                  </a:cubicBezTo>
                  <a:cubicBezTo>
                    <a:pt x="104635" y="699917"/>
                    <a:pt x="103512" y="629444"/>
                    <a:pt x="106039" y="559253"/>
                  </a:cubicBezTo>
                  <a:cubicBezTo>
                    <a:pt x="107162" y="522191"/>
                    <a:pt x="107443" y="485130"/>
                    <a:pt x="107162" y="448069"/>
                  </a:cubicBezTo>
                  <a:cubicBezTo>
                    <a:pt x="106881" y="422238"/>
                    <a:pt x="104073" y="396408"/>
                    <a:pt x="97896" y="371139"/>
                  </a:cubicBezTo>
                  <a:cubicBezTo>
                    <a:pt x="88351" y="331270"/>
                    <a:pt x="66170" y="299262"/>
                    <a:pt x="36970" y="271466"/>
                  </a:cubicBezTo>
                  <a:cubicBezTo>
                    <a:pt x="31635" y="266412"/>
                    <a:pt x="26301" y="261078"/>
                    <a:pt x="21247" y="255743"/>
                  </a:cubicBezTo>
                  <a:cubicBezTo>
                    <a:pt x="-2618" y="230193"/>
                    <a:pt x="-5707" y="201555"/>
                    <a:pt x="8613" y="170390"/>
                  </a:cubicBezTo>
                  <a:cubicBezTo>
                    <a:pt x="26582" y="131083"/>
                    <a:pt x="52412" y="97671"/>
                    <a:pt x="83858" y="68191"/>
                  </a:cubicBezTo>
                  <a:cubicBezTo>
                    <a:pt x="116146" y="38710"/>
                    <a:pt x="151804" y="16810"/>
                    <a:pt x="193638" y="5018"/>
                  </a:cubicBezTo>
                  <a:cubicBezTo>
                    <a:pt x="214134" y="-597"/>
                    <a:pt x="235472" y="-1159"/>
                    <a:pt x="255969" y="1649"/>
                  </a:cubicBezTo>
                  <a:cubicBezTo>
                    <a:pt x="290503" y="6703"/>
                    <a:pt x="319984" y="44045"/>
                    <a:pt x="321107" y="81667"/>
                  </a:cubicBezTo>
                  <a:cubicBezTo>
                    <a:pt x="321949" y="105813"/>
                    <a:pt x="318018" y="129679"/>
                    <a:pt x="316053" y="153544"/>
                  </a:cubicBezTo>
                  <a:cubicBezTo>
                    <a:pt x="312122" y="204644"/>
                    <a:pt x="306787" y="255462"/>
                    <a:pt x="302295" y="306562"/>
                  </a:cubicBezTo>
                  <a:cubicBezTo>
                    <a:pt x="296680" y="374788"/>
                    <a:pt x="292468" y="443296"/>
                    <a:pt x="289661" y="511522"/>
                  </a:cubicBezTo>
                  <a:cubicBezTo>
                    <a:pt x="286572" y="590418"/>
                    <a:pt x="283765" y="669313"/>
                    <a:pt x="284607" y="748490"/>
                  </a:cubicBezTo>
                  <a:cubicBezTo>
                    <a:pt x="285168" y="834124"/>
                    <a:pt x="288538" y="920039"/>
                    <a:pt x="293872" y="1005673"/>
                  </a:cubicBezTo>
                  <a:cubicBezTo>
                    <a:pt x="297803" y="1068003"/>
                    <a:pt x="301172" y="1130053"/>
                    <a:pt x="304822" y="1192383"/>
                  </a:cubicBezTo>
                  <a:cubicBezTo>
                    <a:pt x="310157" y="1282228"/>
                    <a:pt x="315772" y="1372074"/>
                    <a:pt x="320264" y="1462200"/>
                  </a:cubicBezTo>
                  <a:cubicBezTo>
                    <a:pt x="323072" y="1522004"/>
                    <a:pt x="325318" y="1581807"/>
                    <a:pt x="326160" y="1641611"/>
                  </a:cubicBezTo>
                  <a:cubicBezTo>
                    <a:pt x="326722" y="1675583"/>
                    <a:pt x="326160" y="1709556"/>
                    <a:pt x="327845" y="1743529"/>
                  </a:cubicBezTo>
                  <a:cubicBezTo>
                    <a:pt x="328687" y="1763183"/>
                    <a:pt x="320264" y="1774975"/>
                    <a:pt x="303980" y="1782837"/>
                  </a:cubicBezTo>
                  <a:cubicBezTo>
                    <a:pt x="285449" y="1791821"/>
                    <a:pt x="266076" y="1797717"/>
                    <a:pt x="246142" y="1801929"/>
                  </a:cubicBezTo>
                  <a:cubicBezTo>
                    <a:pt x="219750" y="1807544"/>
                    <a:pt x="192796" y="1812317"/>
                    <a:pt x="165562" y="1813440"/>
                  </a:cubicBezTo>
                  <a:cubicBezTo>
                    <a:pt x="155173" y="1813721"/>
                    <a:pt x="145066" y="1817652"/>
                    <a:pt x="134396" y="1816809"/>
                  </a:cubicBezTo>
                  <a:cubicBezTo>
                    <a:pt x="120919" y="1815686"/>
                    <a:pt x="115866" y="1812879"/>
                    <a:pt x="111093" y="1799963"/>
                  </a:cubicBezTo>
                  <a:cubicBezTo>
                    <a:pt x="107162" y="1789013"/>
                    <a:pt x="104916" y="1777221"/>
                    <a:pt x="103793" y="1765710"/>
                  </a:cubicBezTo>
                  <a:cubicBezTo>
                    <a:pt x="98458" y="1711522"/>
                    <a:pt x="96212" y="1657334"/>
                    <a:pt x="95370" y="1603145"/>
                  </a:cubicBezTo>
                  <a:cubicBezTo>
                    <a:pt x="93685" y="1503192"/>
                    <a:pt x="92000" y="1403239"/>
                    <a:pt x="94247" y="1303286"/>
                  </a:cubicBezTo>
                  <a:close/>
                  <a:moveTo>
                    <a:pt x="258495" y="638429"/>
                  </a:moveTo>
                  <a:cubicBezTo>
                    <a:pt x="258776" y="631971"/>
                    <a:pt x="261303" y="623548"/>
                    <a:pt x="252319" y="621583"/>
                  </a:cubicBezTo>
                  <a:cubicBezTo>
                    <a:pt x="244176" y="619898"/>
                    <a:pt x="240526" y="626918"/>
                    <a:pt x="237438" y="633094"/>
                  </a:cubicBezTo>
                  <a:cubicBezTo>
                    <a:pt x="233788" y="640394"/>
                    <a:pt x="233226" y="648537"/>
                    <a:pt x="233226" y="656679"/>
                  </a:cubicBezTo>
                  <a:cubicBezTo>
                    <a:pt x="232384" y="775163"/>
                    <a:pt x="231261" y="893646"/>
                    <a:pt x="230700" y="1012411"/>
                  </a:cubicBezTo>
                  <a:cubicBezTo>
                    <a:pt x="230419" y="1084007"/>
                    <a:pt x="231542" y="1155602"/>
                    <a:pt x="232103" y="1227198"/>
                  </a:cubicBezTo>
                  <a:cubicBezTo>
                    <a:pt x="232665" y="1326590"/>
                    <a:pt x="233788" y="1425981"/>
                    <a:pt x="240246" y="1525092"/>
                  </a:cubicBezTo>
                  <a:cubicBezTo>
                    <a:pt x="242211" y="1554011"/>
                    <a:pt x="245861" y="1582930"/>
                    <a:pt x="255126" y="1610445"/>
                  </a:cubicBezTo>
                  <a:cubicBezTo>
                    <a:pt x="257372" y="1616903"/>
                    <a:pt x="259899" y="1623080"/>
                    <a:pt x="262707" y="1629257"/>
                  </a:cubicBezTo>
                  <a:cubicBezTo>
                    <a:pt x="264392" y="1633188"/>
                    <a:pt x="266918" y="1637118"/>
                    <a:pt x="272253" y="1636557"/>
                  </a:cubicBezTo>
                  <a:cubicBezTo>
                    <a:pt x="276465" y="1635995"/>
                    <a:pt x="278430" y="1632345"/>
                    <a:pt x="279553" y="1628976"/>
                  </a:cubicBezTo>
                  <a:cubicBezTo>
                    <a:pt x="281799" y="1622518"/>
                    <a:pt x="283484" y="1616061"/>
                    <a:pt x="284888" y="1609322"/>
                  </a:cubicBezTo>
                  <a:cubicBezTo>
                    <a:pt x="289661" y="1586299"/>
                    <a:pt x="289380" y="1562715"/>
                    <a:pt x="288818" y="1539131"/>
                  </a:cubicBezTo>
                  <a:cubicBezTo>
                    <a:pt x="286853" y="1455181"/>
                    <a:pt x="282361" y="1371512"/>
                    <a:pt x="278430" y="1287563"/>
                  </a:cubicBezTo>
                  <a:cubicBezTo>
                    <a:pt x="275341" y="1221583"/>
                    <a:pt x="272815" y="1155602"/>
                    <a:pt x="270007" y="1089622"/>
                  </a:cubicBezTo>
                  <a:cubicBezTo>
                    <a:pt x="268322" y="1046945"/>
                    <a:pt x="266638" y="1004550"/>
                    <a:pt x="264953" y="961873"/>
                  </a:cubicBezTo>
                  <a:cubicBezTo>
                    <a:pt x="260742" y="854058"/>
                    <a:pt x="254284" y="746244"/>
                    <a:pt x="258495" y="638429"/>
                  </a:cubicBezTo>
                  <a:close/>
                  <a:moveTo>
                    <a:pt x="232103" y="332393"/>
                  </a:moveTo>
                  <a:cubicBezTo>
                    <a:pt x="233226" y="345308"/>
                    <a:pt x="231542" y="358504"/>
                    <a:pt x="234350" y="371139"/>
                  </a:cubicBezTo>
                  <a:cubicBezTo>
                    <a:pt x="235472" y="377035"/>
                    <a:pt x="235472" y="385177"/>
                    <a:pt x="242211" y="386581"/>
                  </a:cubicBezTo>
                  <a:cubicBezTo>
                    <a:pt x="250634" y="388265"/>
                    <a:pt x="253161" y="379842"/>
                    <a:pt x="255688" y="373946"/>
                  </a:cubicBezTo>
                  <a:cubicBezTo>
                    <a:pt x="264672" y="354573"/>
                    <a:pt x="268603" y="334077"/>
                    <a:pt x="269165" y="313020"/>
                  </a:cubicBezTo>
                  <a:cubicBezTo>
                    <a:pt x="269726" y="285785"/>
                    <a:pt x="273095" y="258832"/>
                    <a:pt x="275622" y="231878"/>
                  </a:cubicBezTo>
                  <a:cubicBezTo>
                    <a:pt x="278711" y="199309"/>
                    <a:pt x="281238" y="166740"/>
                    <a:pt x="283765" y="134171"/>
                  </a:cubicBezTo>
                  <a:cubicBezTo>
                    <a:pt x="284607" y="122379"/>
                    <a:pt x="284045" y="110867"/>
                    <a:pt x="281238" y="99356"/>
                  </a:cubicBezTo>
                  <a:cubicBezTo>
                    <a:pt x="276745" y="81948"/>
                    <a:pt x="265234" y="72402"/>
                    <a:pt x="247826" y="73806"/>
                  </a:cubicBezTo>
                  <a:cubicBezTo>
                    <a:pt x="220873" y="76333"/>
                    <a:pt x="196446" y="86440"/>
                    <a:pt x="173985" y="101040"/>
                  </a:cubicBezTo>
                  <a:cubicBezTo>
                    <a:pt x="162192" y="108621"/>
                    <a:pt x="163315" y="117325"/>
                    <a:pt x="177073" y="122098"/>
                  </a:cubicBezTo>
                  <a:cubicBezTo>
                    <a:pt x="193077" y="127994"/>
                    <a:pt x="209080" y="134171"/>
                    <a:pt x="227049" y="126871"/>
                  </a:cubicBezTo>
                  <a:cubicBezTo>
                    <a:pt x="239403" y="122098"/>
                    <a:pt x="243896" y="125748"/>
                    <a:pt x="245861" y="138663"/>
                  </a:cubicBezTo>
                  <a:cubicBezTo>
                    <a:pt x="246422" y="142313"/>
                    <a:pt x="246703" y="145963"/>
                    <a:pt x="246422" y="149613"/>
                  </a:cubicBezTo>
                  <a:cubicBezTo>
                    <a:pt x="245019" y="170390"/>
                    <a:pt x="243615" y="191447"/>
                    <a:pt x="241930" y="212224"/>
                  </a:cubicBezTo>
                  <a:cubicBezTo>
                    <a:pt x="238561" y="252374"/>
                    <a:pt x="235472" y="292243"/>
                    <a:pt x="232103" y="332393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0" name="任意多边形: 形状 29"/>
            <p:cNvSpPr/>
            <p:nvPr>
              <p:custDataLst>
                <p:tags r:id="rId10"/>
              </p:custDataLst>
            </p:nvPr>
          </p:nvSpPr>
          <p:spPr>
            <a:xfrm>
              <a:off x="11194415" y="6391910"/>
              <a:ext cx="81874" cy="327660"/>
            </a:xfrm>
            <a:custGeom>
              <a:avLst/>
              <a:gdLst>
                <a:gd name="connsiteX0" fmla="*/ 93159 w 328442"/>
                <a:gd name="connsiteY0" fmla="*/ 1331095 h 1818049"/>
                <a:gd name="connsiteX1" fmla="*/ 93440 w 328442"/>
                <a:gd name="connsiteY1" fmla="*/ 1188746 h 1818049"/>
                <a:gd name="connsiteX2" fmla="*/ 97651 w 328442"/>
                <a:gd name="connsiteY2" fmla="*/ 940829 h 1818049"/>
                <a:gd name="connsiteX3" fmla="*/ 101582 w 328442"/>
                <a:gd name="connsiteY3" fmla="*/ 774333 h 1818049"/>
                <a:gd name="connsiteX4" fmla="*/ 107478 w 328442"/>
                <a:gd name="connsiteY4" fmla="*/ 450328 h 1818049"/>
                <a:gd name="connsiteX5" fmla="*/ 90071 w 328442"/>
                <a:gd name="connsiteY5" fmla="*/ 347006 h 1818049"/>
                <a:gd name="connsiteX6" fmla="*/ 39813 w 328442"/>
                <a:gd name="connsiteY6" fmla="*/ 274568 h 1818049"/>
                <a:gd name="connsiteX7" fmla="*/ 11456 w 328442"/>
                <a:gd name="connsiteY7" fmla="*/ 242841 h 1818049"/>
                <a:gd name="connsiteX8" fmla="*/ 4156 w 328442"/>
                <a:gd name="connsiteY8" fmla="*/ 184722 h 1818049"/>
                <a:gd name="connsiteX9" fmla="*/ 71259 w 328442"/>
                <a:gd name="connsiteY9" fmla="*/ 81681 h 1818049"/>
                <a:gd name="connsiteX10" fmla="*/ 197885 w 328442"/>
                <a:gd name="connsiteY10" fmla="*/ 5312 h 1818049"/>
                <a:gd name="connsiteX11" fmla="*/ 283519 w 328442"/>
                <a:gd name="connsiteY11" fmla="*/ 14296 h 1818049"/>
                <a:gd name="connsiteX12" fmla="*/ 321704 w 328442"/>
                <a:gd name="connsiteY12" fmla="*/ 84488 h 1818049"/>
                <a:gd name="connsiteX13" fmla="*/ 317211 w 328442"/>
                <a:gd name="connsiteY13" fmla="*/ 149065 h 1818049"/>
                <a:gd name="connsiteX14" fmla="*/ 296715 w 328442"/>
                <a:gd name="connsiteY14" fmla="*/ 390805 h 1818049"/>
                <a:gd name="connsiteX15" fmla="*/ 290258 w 328442"/>
                <a:gd name="connsiteY15" fmla="*/ 516589 h 1818049"/>
                <a:gd name="connsiteX16" fmla="*/ 286046 w 328442"/>
                <a:gd name="connsiteY16" fmla="*/ 775737 h 1818049"/>
                <a:gd name="connsiteX17" fmla="*/ 295873 w 328442"/>
                <a:gd name="connsiteY17" fmla="*/ 1034605 h 1818049"/>
                <a:gd name="connsiteX18" fmla="*/ 308788 w 328442"/>
                <a:gd name="connsiteY18" fmla="*/ 1237880 h 1818049"/>
                <a:gd name="connsiteX19" fmla="*/ 321704 w 328442"/>
                <a:gd name="connsiteY19" fmla="*/ 1487482 h 1818049"/>
                <a:gd name="connsiteX20" fmla="*/ 328442 w 328442"/>
                <a:gd name="connsiteY20" fmla="*/ 1744665 h 1818049"/>
                <a:gd name="connsiteX21" fmla="*/ 304015 w 328442"/>
                <a:gd name="connsiteY21" fmla="*/ 1783692 h 1818049"/>
                <a:gd name="connsiteX22" fmla="*/ 244493 w 328442"/>
                <a:gd name="connsiteY22" fmla="*/ 1803346 h 1818049"/>
                <a:gd name="connsiteX23" fmla="*/ 143978 w 328442"/>
                <a:gd name="connsiteY23" fmla="*/ 1817384 h 1818049"/>
                <a:gd name="connsiteX24" fmla="*/ 109163 w 328442"/>
                <a:gd name="connsiteY24" fmla="*/ 1791834 h 1818049"/>
                <a:gd name="connsiteX25" fmla="*/ 100178 w 328442"/>
                <a:gd name="connsiteY25" fmla="*/ 1716589 h 1818049"/>
                <a:gd name="connsiteX26" fmla="*/ 94844 w 328442"/>
                <a:gd name="connsiteY26" fmla="*/ 1490852 h 1818049"/>
                <a:gd name="connsiteX27" fmla="*/ 93159 w 328442"/>
                <a:gd name="connsiteY27" fmla="*/ 1331095 h 1818049"/>
                <a:gd name="connsiteX28" fmla="*/ 257970 w 328442"/>
                <a:gd name="connsiteY28" fmla="*/ 598292 h 1818049"/>
                <a:gd name="connsiteX29" fmla="*/ 251231 w 328442"/>
                <a:gd name="connsiteY29" fmla="*/ 588185 h 1818049"/>
                <a:gd name="connsiteX30" fmla="*/ 237474 w 328442"/>
                <a:gd name="connsiteY30" fmla="*/ 594923 h 1818049"/>
                <a:gd name="connsiteX31" fmla="*/ 231858 w 328442"/>
                <a:gd name="connsiteY31" fmla="*/ 615981 h 1818049"/>
                <a:gd name="connsiteX32" fmla="*/ 230454 w 328442"/>
                <a:gd name="connsiteY32" fmla="*/ 678873 h 1818049"/>
                <a:gd name="connsiteX33" fmla="*/ 229051 w 328442"/>
                <a:gd name="connsiteY33" fmla="*/ 1105077 h 1818049"/>
                <a:gd name="connsiteX34" fmla="*/ 236631 w 328442"/>
                <a:gd name="connsiteY34" fmla="*/ 1469794 h 1818049"/>
                <a:gd name="connsiteX35" fmla="*/ 243650 w 328442"/>
                <a:gd name="connsiteY35" fmla="*/ 1539705 h 1818049"/>
                <a:gd name="connsiteX36" fmla="*/ 257689 w 328442"/>
                <a:gd name="connsiteY36" fmla="*/ 1589401 h 1818049"/>
                <a:gd name="connsiteX37" fmla="*/ 269200 w 328442"/>
                <a:gd name="connsiteY37" fmla="*/ 1602597 h 1818049"/>
                <a:gd name="connsiteX38" fmla="*/ 280150 w 328442"/>
                <a:gd name="connsiteY38" fmla="*/ 1587436 h 1818049"/>
                <a:gd name="connsiteX39" fmla="*/ 284642 w 328442"/>
                <a:gd name="connsiteY39" fmla="*/ 1561886 h 1818049"/>
                <a:gd name="connsiteX40" fmla="*/ 285485 w 328442"/>
                <a:gd name="connsiteY40" fmla="*/ 1463898 h 1818049"/>
                <a:gd name="connsiteX41" fmla="*/ 272569 w 328442"/>
                <a:gd name="connsiteY41" fmla="*/ 1151123 h 1818049"/>
                <a:gd name="connsiteX42" fmla="*/ 268639 w 328442"/>
                <a:gd name="connsiteY42" fmla="*/ 1058470 h 1818049"/>
                <a:gd name="connsiteX43" fmla="*/ 256004 w 328442"/>
                <a:gd name="connsiteY43" fmla="*/ 740080 h 1818049"/>
                <a:gd name="connsiteX44" fmla="*/ 257970 w 328442"/>
                <a:gd name="connsiteY44" fmla="*/ 598292 h 1818049"/>
                <a:gd name="connsiteX45" fmla="*/ 281273 w 328442"/>
                <a:gd name="connsiteY45" fmla="*/ 104704 h 1818049"/>
                <a:gd name="connsiteX46" fmla="*/ 281273 w 328442"/>
                <a:gd name="connsiteY46" fmla="*/ 76908 h 1818049"/>
                <a:gd name="connsiteX47" fmla="*/ 280431 w 328442"/>
                <a:gd name="connsiteY47" fmla="*/ 69608 h 1818049"/>
                <a:gd name="connsiteX48" fmla="*/ 249827 w 328442"/>
                <a:gd name="connsiteY48" fmla="*/ 40408 h 1818049"/>
                <a:gd name="connsiteX49" fmla="*/ 169247 w 328442"/>
                <a:gd name="connsiteY49" fmla="*/ 69327 h 1818049"/>
                <a:gd name="connsiteX50" fmla="*/ 170651 w 328442"/>
                <a:gd name="connsiteY50" fmla="*/ 86454 h 1818049"/>
                <a:gd name="connsiteX51" fmla="*/ 222312 w 328442"/>
                <a:gd name="connsiteY51" fmla="*/ 93754 h 1818049"/>
                <a:gd name="connsiteX52" fmla="*/ 243931 w 328442"/>
                <a:gd name="connsiteY52" fmla="*/ 109477 h 1818049"/>
                <a:gd name="connsiteX53" fmla="*/ 238316 w 328442"/>
                <a:gd name="connsiteY53" fmla="*/ 196234 h 1818049"/>
                <a:gd name="connsiteX54" fmla="*/ 230174 w 328442"/>
                <a:gd name="connsiteY54" fmla="*/ 306856 h 1818049"/>
                <a:gd name="connsiteX55" fmla="*/ 232420 w 328442"/>
                <a:gd name="connsiteY55" fmla="*/ 338302 h 1818049"/>
                <a:gd name="connsiteX56" fmla="*/ 241124 w 328442"/>
                <a:gd name="connsiteY56" fmla="*/ 352902 h 1818049"/>
                <a:gd name="connsiteX57" fmla="*/ 253477 w 328442"/>
                <a:gd name="connsiteY57" fmla="*/ 340829 h 1818049"/>
                <a:gd name="connsiteX58" fmla="*/ 257127 w 328442"/>
                <a:gd name="connsiteY58" fmla="*/ 332406 h 1818049"/>
                <a:gd name="connsiteX59" fmla="*/ 266673 w 328442"/>
                <a:gd name="connsiteY59" fmla="*/ 285518 h 1818049"/>
                <a:gd name="connsiteX60" fmla="*/ 272008 w 328442"/>
                <a:gd name="connsiteY60" fmla="*/ 217291 h 1818049"/>
                <a:gd name="connsiteX61" fmla="*/ 281273 w 328442"/>
                <a:gd name="connsiteY61" fmla="*/ 104704 h 1818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328442" h="1818049">
                  <a:moveTo>
                    <a:pt x="93159" y="1331095"/>
                  </a:moveTo>
                  <a:cubicBezTo>
                    <a:pt x="93159" y="1276345"/>
                    <a:pt x="92036" y="1232546"/>
                    <a:pt x="93440" y="1188746"/>
                  </a:cubicBezTo>
                  <a:cubicBezTo>
                    <a:pt x="96248" y="1106200"/>
                    <a:pt x="94282" y="1023374"/>
                    <a:pt x="97651" y="940829"/>
                  </a:cubicBezTo>
                  <a:cubicBezTo>
                    <a:pt x="99898" y="885237"/>
                    <a:pt x="99617" y="829925"/>
                    <a:pt x="101582" y="774333"/>
                  </a:cubicBezTo>
                  <a:cubicBezTo>
                    <a:pt x="105232" y="666519"/>
                    <a:pt x="108040" y="558423"/>
                    <a:pt x="107478" y="450328"/>
                  </a:cubicBezTo>
                  <a:cubicBezTo>
                    <a:pt x="107478" y="414951"/>
                    <a:pt x="102986" y="380136"/>
                    <a:pt x="90071" y="347006"/>
                  </a:cubicBezTo>
                  <a:cubicBezTo>
                    <a:pt x="79121" y="318929"/>
                    <a:pt x="61152" y="295625"/>
                    <a:pt x="39813" y="274568"/>
                  </a:cubicBezTo>
                  <a:cubicBezTo>
                    <a:pt x="29706" y="264741"/>
                    <a:pt x="19598" y="254914"/>
                    <a:pt x="11456" y="242841"/>
                  </a:cubicBezTo>
                  <a:cubicBezTo>
                    <a:pt x="-898" y="224591"/>
                    <a:pt x="-3144" y="205218"/>
                    <a:pt x="4156" y="184722"/>
                  </a:cubicBezTo>
                  <a:cubicBezTo>
                    <a:pt x="18194" y="144853"/>
                    <a:pt x="42340" y="111723"/>
                    <a:pt x="71259" y="81681"/>
                  </a:cubicBezTo>
                  <a:cubicBezTo>
                    <a:pt x="106917" y="44619"/>
                    <a:pt x="147909" y="16823"/>
                    <a:pt x="197885" y="5312"/>
                  </a:cubicBezTo>
                  <a:cubicBezTo>
                    <a:pt x="226804" y="-1427"/>
                    <a:pt x="256566" y="-4796"/>
                    <a:pt x="283519" y="14296"/>
                  </a:cubicBezTo>
                  <a:cubicBezTo>
                    <a:pt x="307946" y="31704"/>
                    <a:pt x="320581" y="54727"/>
                    <a:pt x="321704" y="84488"/>
                  </a:cubicBezTo>
                  <a:cubicBezTo>
                    <a:pt x="322265" y="106107"/>
                    <a:pt x="319458" y="127726"/>
                    <a:pt x="317211" y="149065"/>
                  </a:cubicBezTo>
                  <a:cubicBezTo>
                    <a:pt x="309350" y="229645"/>
                    <a:pt x="302612" y="309944"/>
                    <a:pt x="296715" y="390805"/>
                  </a:cubicBezTo>
                  <a:cubicBezTo>
                    <a:pt x="293627" y="432640"/>
                    <a:pt x="292504" y="474755"/>
                    <a:pt x="290258" y="516589"/>
                  </a:cubicBezTo>
                  <a:cubicBezTo>
                    <a:pt x="285766" y="602785"/>
                    <a:pt x="285766" y="689261"/>
                    <a:pt x="286046" y="775737"/>
                  </a:cubicBezTo>
                  <a:cubicBezTo>
                    <a:pt x="286327" y="862214"/>
                    <a:pt x="290819" y="948409"/>
                    <a:pt x="295873" y="1034605"/>
                  </a:cubicBezTo>
                  <a:cubicBezTo>
                    <a:pt x="299804" y="1102270"/>
                    <a:pt x="305138" y="1169935"/>
                    <a:pt x="308788" y="1237880"/>
                  </a:cubicBezTo>
                  <a:cubicBezTo>
                    <a:pt x="313561" y="1320987"/>
                    <a:pt x="317773" y="1404095"/>
                    <a:pt x="321704" y="1487482"/>
                  </a:cubicBezTo>
                  <a:cubicBezTo>
                    <a:pt x="325915" y="1573116"/>
                    <a:pt x="327881" y="1659031"/>
                    <a:pt x="328442" y="1744665"/>
                  </a:cubicBezTo>
                  <a:cubicBezTo>
                    <a:pt x="328442" y="1764600"/>
                    <a:pt x="320300" y="1775550"/>
                    <a:pt x="304015" y="1783692"/>
                  </a:cubicBezTo>
                  <a:cubicBezTo>
                    <a:pt x="285204" y="1793238"/>
                    <a:pt x="264708" y="1798292"/>
                    <a:pt x="244493" y="1803346"/>
                  </a:cubicBezTo>
                  <a:cubicBezTo>
                    <a:pt x="211362" y="1811207"/>
                    <a:pt x="177389" y="1813172"/>
                    <a:pt x="143978" y="1817384"/>
                  </a:cubicBezTo>
                  <a:cubicBezTo>
                    <a:pt x="121236" y="1820192"/>
                    <a:pt x="114217" y="1814576"/>
                    <a:pt x="109163" y="1791834"/>
                  </a:cubicBezTo>
                  <a:cubicBezTo>
                    <a:pt x="103548" y="1767127"/>
                    <a:pt x="101582" y="1741858"/>
                    <a:pt x="100178" y="1716589"/>
                  </a:cubicBezTo>
                  <a:cubicBezTo>
                    <a:pt x="95967" y="1641343"/>
                    <a:pt x="96809" y="1566097"/>
                    <a:pt x="94844" y="1490852"/>
                  </a:cubicBezTo>
                  <a:cubicBezTo>
                    <a:pt x="93159" y="1433856"/>
                    <a:pt x="94563" y="1377141"/>
                    <a:pt x="93159" y="1331095"/>
                  </a:cubicBezTo>
                  <a:close/>
                  <a:moveTo>
                    <a:pt x="257970" y="598292"/>
                  </a:moveTo>
                  <a:cubicBezTo>
                    <a:pt x="257970" y="596327"/>
                    <a:pt x="257689" y="590431"/>
                    <a:pt x="251231" y="588185"/>
                  </a:cubicBezTo>
                  <a:cubicBezTo>
                    <a:pt x="244773" y="586219"/>
                    <a:pt x="240843" y="590431"/>
                    <a:pt x="237474" y="594923"/>
                  </a:cubicBezTo>
                  <a:cubicBezTo>
                    <a:pt x="232981" y="601381"/>
                    <a:pt x="232139" y="608400"/>
                    <a:pt x="231858" y="615981"/>
                  </a:cubicBezTo>
                  <a:cubicBezTo>
                    <a:pt x="231297" y="637038"/>
                    <a:pt x="230454" y="657815"/>
                    <a:pt x="230454" y="678873"/>
                  </a:cubicBezTo>
                  <a:cubicBezTo>
                    <a:pt x="229893" y="820941"/>
                    <a:pt x="229331" y="963009"/>
                    <a:pt x="229051" y="1105077"/>
                  </a:cubicBezTo>
                  <a:cubicBezTo>
                    <a:pt x="228770" y="1226650"/>
                    <a:pt x="230735" y="1348222"/>
                    <a:pt x="236631" y="1469794"/>
                  </a:cubicBezTo>
                  <a:cubicBezTo>
                    <a:pt x="237754" y="1493098"/>
                    <a:pt x="239720" y="1516682"/>
                    <a:pt x="243650" y="1539705"/>
                  </a:cubicBezTo>
                  <a:cubicBezTo>
                    <a:pt x="246739" y="1556832"/>
                    <a:pt x="250950" y="1573397"/>
                    <a:pt x="257689" y="1589401"/>
                  </a:cubicBezTo>
                  <a:cubicBezTo>
                    <a:pt x="259935" y="1595016"/>
                    <a:pt x="261900" y="1602597"/>
                    <a:pt x="269200" y="1602597"/>
                  </a:cubicBezTo>
                  <a:cubicBezTo>
                    <a:pt x="277623" y="1602316"/>
                    <a:pt x="278466" y="1593612"/>
                    <a:pt x="280150" y="1587436"/>
                  </a:cubicBezTo>
                  <a:cubicBezTo>
                    <a:pt x="282396" y="1579293"/>
                    <a:pt x="283519" y="1570590"/>
                    <a:pt x="284642" y="1561886"/>
                  </a:cubicBezTo>
                  <a:cubicBezTo>
                    <a:pt x="289415" y="1529317"/>
                    <a:pt x="286889" y="1496748"/>
                    <a:pt x="285485" y="1463898"/>
                  </a:cubicBezTo>
                  <a:cubicBezTo>
                    <a:pt x="280712" y="1359733"/>
                    <a:pt x="276781" y="1255288"/>
                    <a:pt x="272569" y="1151123"/>
                  </a:cubicBezTo>
                  <a:cubicBezTo>
                    <a:pt x="271166" y="1120239"/>
                    <a:pt x="269762" y="1089354"/>
                    <a:pt x="268639" y="1058470"/>
                  </a:cubicBezTo>
                  <a:cubicBezTo>
                    <a:pt x="264146" y="952340"/>
                    <a:pt x="259373" y="846210"/>
                    <a:pt x="256004" y="740080"/>
                  </a:cubicBezTo>
                  <a:cubicBezTo>
                    <a:pt x="254320" y="694596"/>
                    <a:pt x="251512" y="647988"/>
                    <a:pt x="257970" y="598292"/>
                  </a:cubicBezTo>
                  <a:close/>
                  <a:moveTo>
                    <a:pt x="281273" y="104704"/>
                  </a:moveTo>
                  <a:cubicBezTo>
                    <a:pt x="281273" y="95438"/>
                    <a:pt x="281273" y="86173"/>
                    <a:pt x="281273" y="76908"/>
                  </a:cubicBezTo>
                  <a:cubicBezTo>
                    <a:pt x="281273" y="74381"/>
                    <a:pt x="280992" y="71854"/>
                    <a:pt x="280431" y="69608"/>
                  </a:cubicBezTo>
                  <a:cubicBezTo>
                    <a:pt x="277062" y="51639"/>
                    <a:pt x="266673" y="40127"/>
                    <a:pt x="249827" y="40408"/>
                  </a:cubicBezTo>
                  <a:cubicBezTo>
                    <a:pt x="220066" y="40969"/>
                    <a:pt x="193393" y="52762"/>
                    <a:pt x="169247" y="69327"/>
                  </a:cubicBezTo>
                  <a:cubicBezTo>
                    <a:pt x="160824" y="74942"/>
                    <a:pt x="161386" y="82523"/>
                    <a:pt x="170651" y="86454"/>
                  </a:cubicBezTo>
                  <a:cubicBezTo>
                    <a:pt x="186935" y="93473"/>
                    <a:pt x="203781" y="99650"/>
                    <a:pt x="222312" y="93754"/>
                  </a:cubicBezTo>
                  <a:cubicBezTo>
                    <a:pt x="238877" y="88419"/>
                    <a:pt x="243650" y="92069"/>
                    <a:pt x="243931" y="109477"/>
                  </a:cubicBezTo>
                  <a:cubicBezTo>
                    <a:pt x="244493" y="138676"/>
                    <a:pt x="240562" y="167315"/>
                    <a:pt x="238316" y="196234"/>
                  </a:cubicBezTo>
                  <a:cubicBezTo>
                    <a:pt x="235508" y="233014"/>
                    <a:pt x="232700" y="270075"/>
                    <a:pt x="230174" y="306856"/>
                  </a:cubicBezTo>
                  <a:cubicBezTo>
                    <a:pt x="229331" y="317525"/>
                    <a:pt x="231016" y="327914"/>
                    <a:pt x="232420" y="338302"/>
                  </a:cubicBezTo>
                  <a:cubicBezTo>
                    <a:pt x="233262" y="344479"/>
                    <a:pt x="233824" y="352340"/>
                    <a:pt x="241124" y="352902"/>
                  </a:cubicBezTo>
                  <a:cubicBezTo>
                    <a:pt x="247862" y="353744"/>
                    <a:pt x="250670" y="346163"/>
                    <a:pt x="253477" y="340829"/>
                  </a:cubicBezTo>
                  <a:cubicBezTo>
                    <a:pt x="254881" y="338021"/>
                    <a:pt x="256004" y="335213"/>
                    <a:pt x="257127" y="332406"/>
                  </a:cubicBezTo>
                  <a:cubicBezTo>
                    <a:pt x="262462" y="317244"/>
                    <a:pt x="265831" y="301802"/>
                    <a:pt x="266673" y="285518"/>
                  </a:cubicBezTo>
                  <a:cubicBezTo>
                    <a:pt x="267796" y="262776"/>
                    <a:pt x="270323" y="240033"/>
                    <a:pt x="272008" y="217291"/>
                  </a:cubicBezTo>
                  <a:cubicBezTo>
                    <a:pt x="275096" y="179668"/>
                    <a:pt x="280431" y="142326"/>
                    <a:pt x="281273" y="104704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1" name="任意多边形: 形状 30"/>
            <p:cNvSpPr/>
            <p:nvPr>
              <p:custDataLst>
                <p:tags r:id="rId11"/>
              </p:custDataLst>
            </p:nvPr>
          </p:nvSpPr>
          <p:spPr>
            <a:xfrm>
              <a:off x="11354048" y="6476929"/>
              <a:ext cx="156427" cy="222283"/>
            </a:xfrm>
            <a:custGeom>
              <a:avLst/>
              <a:gdLst>
                <a:gd name="connsiteX0" fmla="*/ 377913 w 627514"/>
                <a:gd name="connsiteY0" fmla="*/ 970261 h 1233356"/>
                <a:gd name="connsiteX1" fmla="*/ 377913 w 627514"/>
                <a:gd name="connsiteY1" fmla="*/ 1211160 h 1233356"/>
                <a:gd name="connsiteX2" fmla="*/ 377913 w 627514"/>
                <a:gd name="connsiteY2" fmla="*/ 1220425 h 1233356"/>
                <a:gd name="connsiteX3" fmla="*/ 364998 w 627514"/>
                <a:gd name="connsiteY3" fmla="*/ 1233341 h 1233356"/>
                <a:gd name="connsiteX4" fmla="*/ 296490 w 627514"/>
                <a:gd name="connsiteY4" fmla="*/ 1233341 h 1233356"/>
                <a:gd name="connsiteX5" fmla="*/ 266729 w 627514"/>
                <a:gd name="connsiteY5" fmla="*/ 1233341 h 1233356"/>
                <a:gd name="connsiteX6" fmla="*/ 253533 w 627514"/>
                <a:gd name="connsiteY6" fmla="*/ 1220425 h 1233356"/>
                <a:gd name="connsiteX7" fmla="*/ 253533 w 627514"/>
                <a:gd name="connsiteY7" fmla="*/ 1203860 h 1233356"/>
                <a:gd name="connsiteX8" fmla="*/ 253533 w 627514"/>
                <a:gd name="connsiteY8" fmla="*/ 729644 h 1233356"/>
                <a:gd name="connsiteX9" fmla="*/ 253533 w 627514"/>
                <a:gd name="connsiteY9" fmla="*/ 725994 h 1233356"/>
                <a:gd name="connsiteX10" fmla="*/ 233037 w 627514"/>
                <a:gd name="connsiteY10" fmla="*/ 705498 h 1233356"/>
                <a:gd name="connsiteX11" fmla="*/ 23584 w 627514"/>
                <a:gd name="connsiteY11" fmla="*/ 705498 h 1233356"/>
                <a:gd name="connsiteX12" fmla="*/ 10669 w 627514"/>
                <a:gd name="connsiteY12" fmla="*/ 705498 h 1233356"/>
                <a:gd name="connsiteX13" fmla="*/ 0 w 627514"/>
                <a:gd name="connsiteY13" fmla="*/ 695952 h 1233356"/>
                <a:gd name="connsiteX14" fmla="*/ 0 w 627514"/>
                <a:gd name="connsiteY14" fmla="*/ 686687 h 1233356"/>
                <a:gd name="connsiteX15" fmla="*/ 0 w 627514"/>
                <a:gd name="connsiteY15" fmla="*/ 516261 h 1233356"/>
                <a:gd name="connsiteX16" fmla="*/ 16565 w 627514"/>
                <a:gd name="connsiteY16" fmla="*/ 499976 h 1233356"/>
                <a:gd name="connsiteX17" fmla="*/ 224052 w 627514"/>
                <a:gd name="connsiteY17" fmla="*/ 499976 h 1233356"/>
                <a:gd name="connsiteX18" fmla="*/ 235283 w 627514"/>
                <a:gd name="connsiteY18" fmla="*/ 499976 h 1233356"/>
                <a:gd name="connsiteX19" fmla="*/ 253533 w 627514"/>
                <a:gd name="connsiteY19" fmla="*/ 481446 h 1233356"/>
                <a:gd name="connsiteX20" fmla="*/ 253533 w 627514"/>
                <a:gd name="connsiteY20" fmla="*/ 27726 h 1233356"/>
                <a:gd name="connsiteX21" fmla="*/ 253533 w 627514"/>
                <a:gd name="connsiteY21" fmla="*/ 14810 h 1233356"/>
                <a:gd name="connsiteX22" fmla="*/ 268975 w 627514"/>
                <a:gd name="connsiteY22" fmla="*/ 211 h 1233356"/>
                <a:gd name="connsiteX23" fmla="*/ 363313 w 627514"/>
                <a:gd name="connsiteY23" fmla="*/ 211 h 1233356"/>
                <a:gd name="connsiteX24" fmla="*/ 377351 w 627514"/>
                <a:gd name="connsiteY24" fmla="*/ 13687 h 1233356"/>
                <a:gd name="connsiteX25" fmla="*/ 377351 w 627514"/>
                <a:gd name="connsiteY25" fmla="*/ 22953 h 1233356"/>
                <a:gd name="connsiteX26" fmla="*/ 377351 w 627514"/>
                <a:gd name="connsiteY26" fmla="*/ 474988 h 1233356"/>
                <a:gd name="connsiteX27" fmla="*/ 377351 w 627514"/>
                <a:gd name="connsiteY27" fmla="*/ 484253 h 1233356"/>
                <a:gd name="connsiteX28" fmla="*/ 392513 w 627514"/>
                <a:gd name="connsiteY28" fmla="*/ 499976 h 1233356"/>
                <a:gd name="connsiteX29" fmla="*/ 472251 w 627514"/>
                <a:gd name="connsiteY29" fmla="*/ 499976 h 1233356"/>
                <a:gd name="connsiteX30" fmla="*/ 611231 w 627514"/>
                <a:gd name="connsiteY30" fmla="*/ 499976 h 1233356"/>
                <a:gd name="connsiteX31" fmla="*/ 627515 w 627514"/>
                <a:gd name="connsiteY31" fmla="*/ 516542 h 1233356"/>
                <a:gd name="connsiteX32" fmla="*/ 627515 w 627514"/>
                <a:gd name="connsiteY32" fmla="*/ 688933 h 1233356"/>
                <a:gd name="connsiteX33" fmla="*/ 610950 w 627514"/>
                <a:gd name="connsiteY33" fmla="*/ 705779 h 1233356"/>
                <a:gd name="connsiteX34" fmla="*/ 407113 w 627514"/>
                <a:gd name="connsiteY34" fmla="*/ 705779 h 1233356"/>
                <a:gd name="connsiteX35" fmla="*/ 395882 w 627514"/>
                <a:gd name="connsiteY35" fmla="*/ 705779 h 1233356"/>
                <a:gd name="connsiteX36" fmla="*/ 377071 w 627514"/>
                <a:gd name="connsiteY36" fmla="*/ 724590 h 1233356"/>
                <a:gd name="connsiteX37" fmla="*/ 377913 w 627514"/>
                <a:gd name="connsiteY37" fmla="*/ 970261 h 1233356"/>
                <a:gd name="connsiteX38" fmla="*/ 477304 w 627514"/>
                <a:gd name="connsiteY38" fmla="*/ 519069 h 1233356"/>
                <a:gd name="connsiteX39" fmla="*/ 389424 w 627514"/>
                <a:gd name="connsiteY39" fmla="*/ 523280 h 1233356"/>
                <a:gd name="connsiteX40" fmla="*/ 370894 w 627514"/>
                <a:gd name="connsiteY40" fmla="*/ 522719 h 1233356"/>
                <a:gd name="connsiteX41" fmla="*/ 356013 w 627514"/>
                <a:gd name="connsiteY41" fmla="*/ 508961 h 1233356"/>
                <a:gd name="connsiteX42" fmla="*/ 352363 w 627514"/>
                <a:gd name="connsiteY42" fmla="*/ 479761 h 1233356"/>
                <a:gd name="connsiteX43" fmla="*/ 357698 w 627514"/>
                <a:gd name="connsiteY43" fmla="*/ 230159 h 1233356"/>
                <a:gd name="connsiteX44" fmla="*/ 363594 w 627514"/>
                <a:gd name="connsiteY44" fmla="*/ 119256 h 1233356"/>
                <a:gd name="connsiteX45" fmla="*/ 359944 w 627514"/>
                <a:gd name="connsiteY45" fmla="*/ 88091 h 1233356"/>
                <a:gd name="connsiteX46" fmla="*/ 344502 w 627514"/>
                <a:gd name="connsiteY46" fmla="*/ 72368 h 1233356"/>
                <a:gd name="connsiteX47" fmla="*/ 336921 w 627514"/>
                <a:gd name="connsiteY47" fmla="*/ 90898 h 1233356"/>
                <a:gd name="connsiteX48" fmla="*/ 334955 w 627514"/>
                <a:gd name="connsiteY48" fmla="*/ 372227 h 1233356"/>
                <a:gd name="connsiteX49" fmla="*/ 332990 w 627514"/>
                <a:gd name="connsiteY49" fmla="*/ 521876 h 1233356"/>
                <a:gd name="connsiteX50" fmla="*/ 354328 w 627514"/>
                <a:gd name="connsiteY50" fmla="*/ 549953 h 1233356"/>
                <a:gd name="connsiteX51" fmla="*/ 391109 w 627514"/>
                <a:gd name="connsiteY51" fmla="*/ 552761 h 1233356"/>
                <a:gd name="connsiteX52" fmla="*/ 548339 w 627514"/>
                <a:gd name="connsiteY52" fmla="*/ 547145 h 1233356"/>
                <a:gd name="connsiteX53" fmla="*/ 572485 w 627514"/>
                <a:gd name="connsiteY53" fmla="*/ 546303 h 1233356"/>
                <a:gd name="connsiteX54" fmla="*/ 581469 w 627514"/>
                <a:gd name="connsiteY54" fmla="*/ 555007 h 1233356"/>
                <a:gd name="connsiteX55" fmla="*/ 582031 w 627514"/>
                <a:gd name="connsiteY55" fmla="*/ 586453 h 1233356"/>
                <a:gd name="connsiteX56" fmla="*/ 591015 w 627514"/>
                <a:gd name="connsiteY56" fmla="*/ 609756 h 1233356"/>
                <a:gd name="connsiteX57" fmla="*/ 603088 w 627514"/>
                <a:gd name="connsiteY57" fmla="*/ 604422 h 1233356"/>
                <a:gd name="connsiteX58" fmla="*/ 603931 w 627514"/>
                <a:gd name="connsiteY58" fmla="*/ 558095 h 1233356"/>
                <a:gd name="connsiteX59" fmla="*/ 564623 w 627514"/>
                <a:gd name="connsiteY59" fmla="*/ 517384 h 1233356"/>
                <a:gd name="connsiteX60" fmla="*/ 477304 w 627514"/>
                <a:gd name="connsiteY60" fmla="*/ 519069 h 1233356"/>
                <a:gd name="connsiteX61" fmla="*/ 367524 w 627514"/>
                <a:gd name="connsiteY61" fmla="*/ 948642 h 1233356"/>
                <a:gd name="connsiteX62" fmla="*/ 363874 w 627514"/>
                <a:gd name="connsiteY62" fmla="*/ 948642 h 1233356"/>
                <a:gd name="connsiteX63" fmla="*/ 363874 w 627514"/>
                <a:gd name="connsiteY63" fmla="*/ 719256 h 1233356"/>
                <a:gd name="connsiteX64" fmla="*/ 360505 w 627514"/>
                <a:gd name="connsiteY64" fmla="*/ 697637 h 1233356"/>
                <a:gd name="connsiteX65" fmla="*/ 350678 w 627514"/>
                <a:gd name="connsiteY65" fmla="*/ 696794 h 1233356"/>
                <a:gd name="connsiteX66" fmla="*/ 341413 w 627514"/>
                <a:gd name="connsiteY66" fmla="*/ 727959 h 1233356"/>
                <a:gd name="connsiteX67" fmla="*/ 341694 w 627514"/>
                <a:gd name="connsiteY67" fmla="*/ 1129457 h 1233356"/>
                <a:gd name="connsiteX68" fmla="*/ 344502 w 627514"/>
                <a:gd name="connsiteY68" fmla="*/ 1186733 h 1233356"/>
                <a:gd name="connsiteX69" fmla="*/ 347590 w 627514"/>
                <a:gd name="connsiteY69" fmla="*/ 1199087 h 1233356"/>
                <a:gd name="connsiteX70" fmla="*/ 357978 w 627514"/>
                <a:gd name="connsiteY70" fmla="*/ 1205545 h 1233356"/>
                <a:gd name="connsiteX71" fmla="*/ 365559 w 627514"/>
                <a:gd name="connsiteY71" fmla="*/ 1198245 h 1233356"/>
                <a:gd name="connsiteX72" fmla="*/ 367524 w 627514"/>
                <a:gd name="connsiteY72" fmla="*/ 1176345 h 1233356"/>
                <a:gd name="connsiteX73" fmla="*/ 367524 w 627514"/>
                <a:gd name="connsiteY73" fmla="*/ 948642 h 123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627514" h="1233356">
                  <a:moveTo>
                    <a:pt x="377913" y="970261"/>
                  </a:moveTo>
                  <a:cubicBezTo>
                    <a:pt x="377913" y="1050561"/>
                    <a:pt x="377913" y="1130860"/>
                    <a:pt x="377913" y="1211160"/>
                  </a:cubicBezTo>
                  <a:cubicBezTo>
                    <a:pt x="377913" y="1214248"/>
                    <a:pt x="377632" y="1217337"/>
                    <a:pt x="377913" y="1220425"/>
                  </a:cubicBezTo>
                  <a:cubicBezTo>
                    <a:pt x="379036" y="1230252"/>
                    <a:pt x="374263" y="1233621"/>
                    <a:pt x="364998" y="1233341"/>
                  </a:cubicBezTo>
                  <a:cubicBezTo>
                    <a:pt x="342255" y="1233060"/>
                    <a:pt x="319232" y="1233341"/>
                    <a:pt x="296490" y="1233341"/>
                  </a:cubicBezTo>
                  <a:cubicBezTo>
                    <a:pt x="286663" y="1233341"/>
                    <a:pt x="276837" y="1233060"/>
                    <a:pt x="266729" y="1233341"/>
                  </a:cubicBezTo>
                  <a:cubicBezTo>
                    <a:pt x="257464" y="1233621"/>
                    <a:pt x="252691" y="1230252"/>
                    <a:pt x="253533" y="1220425"/>
                  </a:cubicBezTo>
                  <a:cubicBezTo>
                    <a:pt x="254094" y="1214810"/>
                    <a:pt x="253533" y="1209195"/>
                    <a:pt x="253533" y="1203860"/>
                  </a:cubicBezTo>
                  <a:cubicBezTo>
                    <a:pt x="253533" y="1045788"/>
                    <a:pt x="253533" y="887716"/>
                    <a:pt x="253533" y="729644"/>
                  </a:cubicBezTo>
                  <a:cubicBezTo>
                    <a:pt x="253533" y="728521"/>
                    <a:pt x="253533" y="727117"/>
                    <a:pt x="253533" y="725994"/>
                  </a:cubicBezTo>
                  <a:cubicBezTo>
                    <a:pt x="253533" y="705498"/>
                    <a:pt x="253533" y="705498"/>
                    <a:pt x="233037" y="705498"/>
                  </a:cubicBezTo>
                  <a:cubicBezTo>
                    <a:pt x="163126" y="705498"/>
                    <a:pt x="93495" y="705498"/>
                    <a:pt x="23584" y="705498"/>
                  </a:cubicBezTo>
                  <a:cubicBezTo>
                    <a:pt x="19373" y="705498"/>
                    <a:pt x="14881" y="705217"/>
                    <a:pt x="10669" y="705498"/>
                  </a:cubicBezTo>
                  <a:cubicBezTo>
                    <a:pt x="3931" y="705779"/>
                    <a:pt x="281" y="702690"/>
                    <a:pt x="0" y="695952"/>
                  </a:cubicBezTo>
                  <a:cubicBezTo>
                    <a:pt x="0" y="692863"/>
                    <a:pt x="0" y="689775"/>
                    <a:pt x="0" y="686687"/>
                  </a:cubicBezTo>
                  <a:cubicBezTo>
                    <a:pt x="0" y="629972"/>
                    <a:pt x="0" y="572976"/>
                    <a:pt x="0" y="516261"/>
                  </a:cubicBezTo>
                  <a:cubicBezTo>
                    <a:pt x="0" y="500257"/>
                    <a:pt x="281" y="499976"/>
                    <a:pt x="16565" y="499976"/>
                  </a:cubicBezTo>
                  <a:cubicBezTo>
                    <a:pt x="85634" y="499976"/>
                    <a:pt x="154984" y="499976"/>
                    <a:pt x="224052" y="499976"/>
                  </a:cubicBezTo>
                  <a:cubicBezTo>
                    <a:pt x="227702" y="499976"/>
                    <a:pt x="231352" y="499976"/>
                    <a:pt x="235283" y="499976"/>
                  </a:cubicBezTo>
                  <a:cubicBezTo>
                    <a:pt x="253533" y="499696"/>
                    <a:pt x="253533" y="499696"/>
                    <a:pt x="253533" y="481446"/>
                  </a:cubicBezTo>
                  <a:cubicBezTo>
                    <a:pt x="253533" y="330112"/>
                    <a:pt x="253533" y="178779"/>
                    <a:pt x="253533" y="27726"/>
                  </a:cubicBezTo>
                  <a:cubicBezTo>
                    <a:pt x="253533" y="23514"/>
                    <a:pt x="253252" y="19022"/>
                    <a:pt x="253533" y="14810"/>
                  </a:cubicBezTo>
                  <a:cubicBezTo>
                    <a:pt x="254094" y="1334"/>
                    <a:pt x="254937" y="211"/>
                    <a:pt x="268975" y="211"/>
                  </a:cubicBezTo>
                  <a:cubicBezTo>
                    <a:pt x="300421" y="-70"/>
                    <a:pt x="331867" y="-70"/>
                    <a:pt x="363313" y="211"/>
                  </a:cubicBezTo>
                  <a:cubicBezTo>
                    <a:pt x="376228" y="211"/>
                    <a:pt x="376790" y="1334"/>
                    <a:pt x="377351" y="13687"/>
                  </a:cubicBezTo>
                  <a:cubicBezTo>
                    <a:pt x="377632" y="16776"/>
                    <a:pt x="377351" y="19864"/>
                    <a:pt x="377351" y="22953"/>
                  </a:cubicBezTo>
                  <a:cubicBezTo>
                    <a:pt x="377351" y="173725"/>
                    <a:pt x="377351" y="324216"/>
                    <a:pt x="377351" y="474988"/>
                  </a:cubicBezTo>
                  <a:cubicBezTo>
                    <a:pt x="377351" y="478076"/>
                    <a:pt x="377351" y="481165"/>
                    <a:pt x="377351" y="484253"/>
                  </a:cubicBezTo>
                  <a:cubicBezTo>
                    <a:pt x="377632" y="499696"/>
                    <a:pt x="377632" y="499976"/>
                    <a:pt x="392513" y="499976"/>
                  </a:cubicBezTo>
                  <a:cubicBezTo>
                    <a:pt x="419186" y="500257"/>
                    <a:pt x="445578" y="499976"/>
                    <a:pt x="472251" y="499976"/>
                  </a:cubicBezTo>
                  <a:cubicBezTo>
                    <a:pt x="518577" y="499976"/>
                    <a:pt x="564904" y="499976"/>
                    <a:pt x="611231" y="499976"/>
                  </a:cubicBezTo>
                  <a:cubicBezTo>
                    <a:pt x="627515" y="499976"/>
                    <a:pt x="627515" y="500257"/>
                    <a:pt x="627515" y="516542"/>
                  </a:cubicBezTo>
                  <a:cubicBezTo>
                    <a:pt x="627515" y="574099"/>
                    <a:pt x="627515" y="631375"/>
                    <a:pt x="627515" y="688933"/>
                  </a:cubicBezTo>
                  <a:cubicBezTo>
                    <a:pt x="627515" y="704937"/>
                    <a:pt x="626953" y="705779"/>
                    <a:pt x="610950" y="705779"/>
                  </a:cubicBezTo>
                  <a:cubicBezTo>
                    <a:pt x="543004" y="705779"/>
                    <a:pt x="475058" y="705779"/>
                    <a:pt x="407113" y="705779"/>
                  </a:cubicBezTo>
                  <a:cubicBezTo>
                    <a:pt x="403463" y="705779"/>
                    <a:pt x="399813" y="705779"/>
                    <a:pt x="395882" y="705779"/>
                  </a:cubicBezTo>
                  <a:cubicBezTo>
                    <a:pt x="377632" y="706060"/>
                    <a:pt x="377351" y="706340"/>
                    <a:pt x="377071" y="724590"/>
                  </a:cubicBezTo>
                  <a:cubicBezTo>
                    <a:pt x="377913" y="806013"/>
                    <a:pt x="377913" y="887997"/>
                    <a:pt x="377913" y="970261"/>
                  </a:cubicBezTo>
                  <a:close/>
                  <a:moveTo>
                    <a:pt x="477304" y="519069"/>
                  </a:moveTo>
                  <a:cubicBezTo>
                    <a:pt x="445016" y="520753"/>
                    <a:pt x="417220" y="522157"/>
                    <a:pt x="389424" y="523280"/>
                  </a:cubicBezTo>
                  <a:cubicBezTo>
                    <a:pt x="383247" y="523561"/>
                    <a:pt x="377071" y="522999"/>
                    <a:pt x="370894" y="522719"/>
                  </a:cubicBezTo>
                  <a:cubicBezTo>
                    <a:pt x="362190" y="522438"/>
                    <a:pt x="357417" y="517384"/>
                    <a:pt x="356013" y="508961"/>
                  </a:cubicBezTo>
                  <a:cubicBezTo>
                    <a:pt x="354609" y="499134"/>
                    <a:pt x="352644" y="489307"/>
                    <a:pt x="352363" y="479761"/>
                  </a:cubicBezTo>
                  <a:cubicBezTo>
                    <a:pt x="349555" y="396373"/>
                    <a:pt x="352644" y="313266"/>
                    <a:pt x="357698" y="230159"/>
                  </a:cubicBezTo>
                  <a:cubicBezTo>
                    <a:pt x="359944" y="193098"/>
                    <a:pt x="361909" y="156317"/>
                    <a:pt x="363594" y="119256"/>
                  </a:cubicBezTo>
                  <a:cubicBezTo>
                    <a:pt x="364155" y="108868"/>
                    <a:pt x="363874" y="98198"/>
                    <a:pt x="359944" y="88091"/>
                  </a:cubicBezTo>
                  <a:cubicBezTo>
                    <a:pt x="356855" y="80510"/>
                    <a:pt x="354048" y="70964"/>
                    <a:pt x="344502" y="72368"/>
                  </a:cubicBezTo>
                  <a:cubicBezTo>
                    <a:pt x="335517" y="73772"/>
                    <a:pt x="337482" y="83879"/>
                    <a:pt x="336921" y="90898"/>
                  </a:cubicBezTo>
                  <a:cubicBezTo>
                    <a:pt x="331305" y="184675"/>
                    <a:pt x="333832" y="278451"/>
                    <a:pt x="334955" y="372227"/>
                  </a:cubicBezTo>
                  <a:cubicBezTo>
                    <a:pt x="335517" y="421923"/>
                    <a:pt x="341132" y="471900"/>
                    <a:pt x="332990" y="521876"/>
                  </a:cubicBezTo>
                  <a:cubicBezTo>
                    <a:pt x="330463" y="538441"/>
                    <a:pt x="337763" y="547707"/>
                    <a:pt x="354328" y="549953"/>
                  </a:cubicBezTo>
                  <a:cubicBezTo>
                    <a:pt x="366401" y="551638"/>
                    <a:pt x="378755" y="552761"/>
                    <a:pt x="391109" y="552761"/>
                  </a:cubicBezTo>
                  <a:cubicBezTo>
                    <a:pt x="443612" y="553603"/>
                    <a:pt x="495835" y="550514"/>
                    <a:pt x="548339" y="547145"/>
                  </a:cubicBezTo>
                  <a:cubicBezTo>
                    <a:pt x="556200" y="546584"/>
                    <a:pt x="564342" y="546584"/>
                    <a:pt x="572485" y="546303"/>
                  </a:cubicBezTo>
                  <a:cubicBezTo>
                    <a:pt x="578942" y="546022"/>
                    <a:pt x="581469" y="549111"/>
                    <a:pt x="581469" y="555007"/>
                  </a:cubicBezTo>
                  <a:cubicBezTo>
                    <a:pt x="581469" y="565395"/>
                    <a:pt x="581469" y="576064"/>
                    <a:pt x="582031" y="586453"/>
                  </a:cubicBezTo>
                  <a:cubicBezTo>
                    <a:pt x="582311" y="595156"/>
                    <a:pt x="583435" y="603860"/>
                    <a:pt x="591015" y="609756"/>
                  </a:cubicBezTo>
                  <a:cubicBezTo>
                    <a:pt x="597192" y="614810"/>
                    <a:pt x="602808" y="612283"/>
                    <a:pt x="603088" y="604422"/>
                  </a:cubicBezTo>
                  <a:cubicBezTo>
                    <a:pt x="603650" y="588980"/>
                    <a:pt x="603931" y="573537"/>
                    <a:pt x="603931" y="558095"/>
                  </a:cubicBezTo>
                  <a:cubicBezTo>
                    <a:pt x="603931" y="520472"/>
                    <a:pt x="602246" y="518507"/>
                    <a:pt x="564623" y="517384"/>
                  </a:cubicBezTo>
                  <a:cubicBezTo>
                    <a:pt x="534300" y="516261"/>
                    <a:pt x="503416" y="516542"/>
                    <a:pt x="477304" y="519069"/>
                  </a:cubicBezTo>
                  <a:close/>
                  <a:moveTo>
                    <a:pt x="367524" y="948642"/>
                  </a:moveTo>
                  <a:cubicBezTo>
                    <a:pt x="366401" y="948642"/>
                    <a:pt x="364998" y="948642"/>
                    <a:pt x="363874" y="948642"/>
                  </a:cubicBezTo>
                  <a:cubicBezTo>
                    <a:pt x="363874" y="872274"/>
                    <a:pt x="363874" y="795624"/>
                    <a:pt x="363874" y="719256"/>
                  </a:cubicBezTo>
                  <a:cubicBezTo>
                    <a:pt x="363874" y="711956"/>
                    <a:pt x="364155" y="704375"/>
                    <a:pt x="360505" y="697637"/>
                  </a:cubicBezTo>
                  <a:cubicBezTo>
                    <a:pt x="357698" y="692021"/>
                    <a:pt x="353767" y="692302"/>
                    <a:pt x="350678" y="696794"/>
                  </a:cubicBezTo>
                  <a:cubicBezTo>
                    <a:pt x="343940" y="706060"/>
                    <a:pt x="341413" y="716448"/>
                    <a:pt x="341413" y="727959"/>
                  </a:cubicBezTo>
                  <a:cubicBezTo>
                    <a:pt x="341132" y="861885"/>
                    <a:pt x="340009" y="995811"/>
                    <a:pt x="341694" y="1129457"/>
                  </a:cubicBezTo>
                  <a:cubicBezTo>
                    <a:pt x="341975" y="1148549"/>
                    <a:pt x="343378" y="1167641"/>
                    <a:pt x="344502" y="1186733"/>
                  </a:cubicBezTo>
                  <a:cubicBezTo>
                    <a:pt x="344782" y="1190945"/>
                    <a:pt x="345063" y="1195437"/>
                    <a:pt x="347590" y="1199087"/>
                  </a:cubicBezTo>
                  <a:cubicBezTo>
                    <a:pt x="350117" y="1202737"/>
                    <a:pt x="352925" y="1206106"/>
                    <a:pt x="357978" y="1205545"/>
                  </a:cubicBezTo>
                  <a:cubicBezTo>
                    <a:pt x="361909" y="1204983"/>
                    <a:pt x="364155" y="1201614"/>
                    <a:pt x="365559" y="1198245"/>
                  </a:cubicBezTo>
                  <a:cubicBezTo>
                    <a:pt x="368647" y="1191225"/>
                    <a:pt x="367524" y="1183645"/>
                    <a:pt x="367524" y="1176345"/>
                  </a:cubicBezTo>
                  <a:cubicBezTo>
                    <a:pt x="367524" y="1100257"/>
                    <a:pt x="367524" y="1024450"/>
                    <a:pt x="367524" y="948642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2" name="任意多边形: 形状 31"/>
            <p:cNvSpPr/>
            <p:nvPr>
              <p:custDataLst>
                <p:tags r:id="rId12"/>
              </p:custDataLst>
            </p:nvPr>
          </p:nvSpPr>
          <p:spPr>
            <a:xfrm>
              <a:off x="11732171" y="6613743"/>
              <a:ext cx="156209" cy="37417"/>
            </a:xfrm>
            <a:custGeom>
              <a:avLst/>
              <a:gdLst>
                <a:gd name="connsiteX0" fmla="*/ 312057 w 626641"/>
                <a:gd name="connsiteY0" fmla="*/ 207487 h 207611"/>
                <a:gd name="connsiteX1" fmla="*/ 26798 w 626641"/>
                <a:gd name="connsiteY1" fmla="*/ 207487 h 207611"/>
                <a:gd name="connsiteX2" fmla="*/ 13882 w 626641"/>
                <a:gd name="connsiteY2" fmla="*/ 207487 h 207611"/>
                <a:gd name="connsiteX3" fmla="*/ 125 w 626641"/>
                <a:gd name="connsiteY3" fmla="*/ 193449 h 207611"/>
                <a:gd name="connsiteX4" fmla="*/ 125 w 626641"/>
                <a:gd name="connsiteY4" fmla="*/ 95180 h 207611"/>
                <a:gd name="connsiteX5" fmla="*/ 125 w 626641"/>
                <a:gd name="connsiteY5" fmla="*/ 17408 h 207611"/>
                <a:gd name="connsiteX6" fmla="*/ 18094 w 626641"/>
                <a:gd name="connsiteY6" fmla="*/ 0 h 207611"/>
                <a:gd name="connsiteX7" fmla="*/ 266292 w 626641"/>
                <a:gd name="connsiteY7" fmla="*/ 0 h 207611"/>
                <a:gd name="connsiteX8" fmla="*/ 601528 w 626641"/>
                <a:gd name="connsiteY8" fmla="*/ 0 h 207611"/>
                <a:gd name="connsiteX9" fmla="*/ 612759 w 626641"/>
                <a:gd name="connsiteY9" fmla="*/ 0 h 207611"/>
                <a:gd name="connsiteX10" fmla="*/ 626517 w 626641"/>
                <a:gd name="connsiteY10" fmla="*/ 14038 h 207611"/>
                <a:gd name="connsiteX11" fmla="*/ 626517 w 626641"/>
                <a:gd name="connsiteY11" fmla="*/ 78896 h 207611"/>
                <a:gd name="connsiteX12" fmla="*/ 626517 w 626641"/>
                <a:gd name="connsiteY12" fmla="*/ 188114 h 207611"/>
                <a:gd name="connsiteX13" fmla="*/ 606582 w 626641"/>
                <a:gd name="connsiteY13" fmla="*/ 207487 h 207611"/>
                <a:gd name="connsiteX14" fmla="*/ 312057 w 626641"/>
                <a:gd name="connsiteY14" fmla="*/ 207487 h 207611"/>
                <a:gd name="connsiteX15" fmla="*/ 295492 w 626641"/>
                <a:gd name="connsiteY15" fmla="*/ 21058 h 207611"/>
                <a:gd name="connsiteX16" fmla="*/ 72844 w 626641"/>
                <a:gd name="connsiteY16" fmla="*/ 24988 h 207611"/>
                <a:gd name="connsiteX17" fmla="*/ 49540 w 626641"/>
                <a:gd name="connsiteY17" fmla="*/ 29481 h 207611"/>
                <a:gd name="connsiteX18" fmla="*/ 47575 w 626641"/>
                <a:gd name="connsiteY18" fmla="*/ 45204 h 207611"/>
                <a:gd name="connsiteX19" fmla="*/ 75090 w 626641"/>
                <a:gd name="connsiteY19" fmla="*/ 53907 h 207611"/>
                <a:gd name="connsiteX20" fmla="*/ 197223 w 626641"/>
                <a:gd name="connsiteY20" fmla="*/ 51380 h 207611"/>
                <a:gd name="connsiteX21" fmla="*/ 430541 w 626641"/>
                <a:gd name="connsiteY21" fmla="*/ 48292 h 207611"/>
                <a:gd name="connsiteX22" fmla="*/ 563906 w 626641"/>
                <a:gd name="connsiteY22" fmla="*/ 46607 h 207611"/>
                <a:gd name="connsiteX23" fmla="*/ 577383 w 626641"/>
                <a:gd name="connsiteY23" fmla="*/ 59242 h 207611"/>
                <a:gd name="connsiteX24" fmla="*/ 581594 w 626641"/>
                <a:gd name="connsiteY24" fmla="*/ 107253 h 207611"/>
                <a:gd name="connsiteX25" fmla="*/ 584121 w 626641"/>
                <a:gd name="connsiteY25" fmla="*/ 144034 h 207611"/>
                <a:gd name="connsiteX26" fmla="*/ 588613 w 626641"/>
                <a:gd name="connsiteY26" fmla="*/ 151334 h 207611"/>
                <a:gd name="connsiteX27" fmla="*/ 597598 w 626641"/>
                <a:gd name="connsiteY27" fmla="*/ 146561 h 207611"/>
                <a:gd name="connsiteX28" fmla="*/ 603494 w 626641"/>
                <a:gd name="connsiteY28" fmla="*/ 121853 h 207611"/>
                <a:gd name="connsiteX29" fmla="*/ 603213 w 626641"/>
                <a:gd name="connsiteY29" fmla="*/ 60646 h 207611"/>
                <a:gd name="connsiteX30" fmla="*/ 563625 w 626641"/>
                <a:gd name="connsiteY30" fmla="*/ 21058 h 207611"/>
                <a:gd name="connsiteX31" fmla="*/ 295492 w 626641"/>
                <a:gd name="connsiteY31" fmla="*/ 21058 h 2076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626641" h="207611">
                  <a:moveTo>
                    <a:pt x="312057" y="207487"/>
                  </a:moveTo>
                  <a:cubicBezTo>
                    <a:pt x="216877" y="207487"/>
                    <a:pt x="121978" y="207487"/>
                    <a:pt x="26798" y="207487"/>
                  </a:cubicBezTo>
                  <a:cubicBezTo>
                    <a:pt x="22586" y="207487"/>
                    <a:pt x="18094" y="207768"/>
                    <a:pt x="13882" y="207487"/>
                  </a:cubicBezTo>
                  <a:cubicBezTo>
                    <a:pt x="1248" y="206925"/>
                    <a:pt x="125" y="206083"/>
                    <a:pt x="125" y="193449"/>
                  </a:cubicBezTo>
                  <a:cubicBezTo>
                    <a:pt x="-156" y="160599"/>
                    <a:pt x="125" y="128030"/>
                    <a:pt x="125" y="95180"/>
                  </a:cubicBezTo>
                  <a:cubicBezTo>
                    <a:pt x="125" y="69350"/>
                    <a:pt x="125" y="43238"/>
                    <a:pt x="125" y="17408"/>
                  </a:cubicBezTo>
                  <a:cubicBezTo>
                    <a:pt x="125" y="562"/>
                    <a:pt x="686" y="0"/>
                    <a:pt x="18094" y="0"/>
                  </a:cubicBezTo>
                  <a:cubicBezTo>
                    <a:pt x="100920" y="0"/>
                    <a:pt x="183466" y="0"/>
                    <a:pt x="266292" y="0"/>
                  </a:cubicBezTo>
                  <a:cubicBezTo>
                    <a:pt x="378038" y="0"/>
                    <a:pt x="489783" y="0"/>
                    <a:pt x="601528" y="0"/>
                  </a:cubicBezTo>
                  <a:cubicBezTo>
                    <a:pt x="605178" y="0"/>
                    <a:pt x="608828" y="0"/>
                    <a:pt x="612759" y="0"/>
                  </a:cubicBezTo>
                  <a:cubicBezTo>
                    <a:pt x="625394" y="562"/>
                    <a:pt x="626517" y="842"/>
                    <a:pt x="626517" y="14038"/>
                  </a:cubicBezTo>
                  <a:cubicBezTo>
                    <a:pt x="626797" y="35657"/>
                    <a:pt x="626517" y="57277"/>
                    <a:pt x="626517" y="78896"/>
                  </a:cubicBezTo>
                  <a:cubicBezTo>
                    <a:pt x="626517" y="115395"/>
                    <a:pt x="626517" y="151614"/>
                    <a:pt x="626517" y="188114"/>
                  </a:cubicBezTo>
                  <a:cubicBezTo>
                    <a:pt x="626517" y="207206"/>
                    <a:pt x="626236" y="207487"/>
                    <a:pt x="606582" y="207487"/>
                  </a:cubicBezTo>
                  <a:cubicBezTo>
                    <a:pt x="508314" y="207487"/>
                    <a:pt x="410045" y="207487"/>
                    <a:pt x="312057" y="207487"/>
                  </a:cubicBezTo>
                  <a:close/>
                  <a:moveTo>
                    <a:pt x="295492" y="21058"/>
                  </a:moveTo>
                  <a:cubicBezTo>
                    <a:pt x="240742" y="21900"/>
                    <a:pt x="156793" y="23584"/>
                    <a:pt x="72844" y="24988"/>
                  </a:cubicBezTo>
                  <a:cubicBezTo>
                    <a:pt x="64701" y="24988"/>
                    <a:pt x="56840" y="25831"/>
                    <a:pt x="49540" y="29481"/>
                  </a:cubicBezTo>
                  <a:cubicBezTo>
                    <a:pt x="41398" y="33411"/>
                    <a:pt x="40555" y="39027"/>
                    <a:pt x="47575" y="45204"/>
                  </a:cubicBezTo>
                  <a:cubicBezTo>
                    <a:pt x="55436" y="51942"/>
                    <a:pt x="64701" y="54188"/>
                    <a:pt x="75090" y="53907"/>
                  </a:cubicBezTo>
                  <a:cubicBezTo>
                    <a:pt x="115801" y="52784"/>
                    <a:pt x="156512" y="51942"/>
                    <a:pt x="197223" y="51380"/>
                  </a:cubicBezTo>
                  <a:cubicBezTo>
                    <a:pt x="274996" y="49977"/>
                    <a:pt x="352769" y="50538"/>
                    <a:pt x="430541" y="48292"/>
                  </a:cubicBezTo>
                  <a:cubicBezTo>
                    <a:pt x="474902" y="46888"/>
                    <a:pt x="519544" y="47450"/>
                    <a:pt x="563906" y="46607"/>
                  </a:cubicBezTo>
                  <a:cubicBezTo>
                    <a:pt x="573452" y="46327"/>
                    <a:pt x="576821" y="49696"/>
                    <a:pt x="577383" y="59242"/>
                  </a:cubicBezTo>
                  <a:cubicBezTo>
                    <a:pt x="578225" y="75246"/>
                    <a:pt x="580190" y="91249"/>
                    <a:pt x="581594" y="107253"/>
                  </a:cubicBezTo>
                  <a:cubicBezTo>
                    <a:pt x="582717" y="119607"/>
                    <a:pt x="583279" y="131961"/>
                    <a:pt x="584121" y="144034"/>
                  </a:cubicBezTo>
                  <a:cubicBezTo>
                    <a:pt x="584402" y="147122"/>
                    <a:pt x="585244" y="150491"/>
                    <a:pt x="588613" y="151334"/>
                  </a:cubicBezTo>
                  <a:cubicBezTo>
                    <a:pt x="593105" y="152737"/>
                    <a:pt x="595632" y="149649"/>
                    <a:pt x="597598" y="146561"/>
                  </a:cubicBezTo>
                  <a:cubicBezTo>
                    <a:pt x="602371" y="138980"/>
                    <a:pt x="603494" y="130557"/>
                    <a:pt x="603494" y="121853"/>
                  </a:cubicBezTo>
                  <a:cubicBezTo>
                    <a:pt x="603494" y="101357"/>
                    <a:pt x="603494" y="81142"/>
                    <a:pt x="603213" y="60646"/>
                  </a:cubicBezTo>
                  <a:cubicBezTo>
                    <a:pt x="602932" y="21900"/>
                    <a:pt x="602932" y="21338"/>
                    <a:pt x="563625" y="21058"/>
                  </a:cubicBezTo>
                  <a:cubicBezTo>
                    <a:pt x="484168" y="20777"/>
                    <a:pt x="404430" y="21058"/>
                    <a:pt x="295492" y="21058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3" name="任意多边形: 形状 32"/>
            <p:cNvSpPr/>
            <p:nvPr>
              <p:custDataLst>
                <p:tags r:id="rId13"/>
              </p:custDataLst>
            </p:nvPr>
          </p:nvSpPr>
          <p:spPr>
            <a:xfrm>
              <a:off x="11732202" y="6519523"/>
              <a:ext cx="156269" cy="36976"/>
            </a:xfrm>
            <a:custGeom>
              <a:avLst/>
              <a:gdLst>
                <a:gd name="connsiteX0" fmla="*/ 313898 w 626883"/>
                <a:gd name="connsiteY0" fmla="*/ 0 h 205167"/>
                <a:gd name="connsiteX1" fmla="*/ 601123 w 626883"/>
                <a:gd name="connsiteY1" fmla="*/ 0 h 205167"/>
                <a:gd name="connsiteX2" fmla="*/ 612354 w 626883"/>
                <a:gd name="connsiteY2" fmla="*/ 0 h 205167"/>
                <a:gd name="connsiteX3" fmla="*/ 626673 w 626883"/>
                <a:gd name="connsiteY3" fmla="*/ 13477 h 205167"/>
                <a:gd name="connsiteX4" fmla="*/ 626673 w 626883"/>
                <a:gd name="connsiteY4" fmla="*/ 191203 h 205167"/>
                <a:gd name="connsiteX5" fmla="*/ 612634 w 626883"/>
                <a:gd name="connsiteY5" fmla="*/ 204960 h 205167"/>
                <a:gd name="connsiteX6" fmla="*/ 603369 w 626883"/>
                <a:gd name="connsiteY6" fmla="*/ 204960 h 205167"/>
                <a:gd name="connsiteX7" fmla="*/ 23585 w 626883"/>
                <a:gd name="connsiteY7" fmla="*/ 204960 h 205167"/>
                <a:gd name="connsiteX8" fmla="*/ 0 w 626883"/>
                <a:gd name="connsiteY8" fmla="*/ 182499 h 205167"/>
                <a:gd name="connsiteX9" fmla="*/ 0 w 626883"/>
                <a:gd name="connsiteY9" fmla="*/ 21338 h 205167"/>
                <a:gd name="connsiteX10" fmla="*/ 281 w 626883"/>
                <a:gd name="connsiteY10" fmla="*/ 8423 h 205167"/>
                <a:gd name="connsiteX11" fmla="*/ 8423 w 626883"/>
                <a:gd name="connsiteY11" fmla="*/ 281 h 205167"/>
                <a:gd name="connsiteX12" fmla="*/ 23304 w 626883"/>
                <a:gd name="connsiteY12" fmla="*/ 0 h 205167"/>
                <a:gd name="connsiteX13" fmla="*/ 313898 w 626883"/>
                <a:gd name="connsiteY13" fmla="*/ 0 h 205167"/>
                <a:gd name="connsiteX14" fmla="*/ 317548 w 626883"/>
                <a:gd name="connsiteY14" fmla="*/ 24988 h 205167"/>
                <a:gd name="connsiteX15" fmla="*/ 317548 w 626883"/>
                <a:gd name="connsiteY15" fmla="*/ 24988 h 205167"/>
                <a:gd name="connsiteX16" fmla="*/ 74965 w 626883"/>
                <a:gd name="connsiteY16" fmla="*/ 25269 h 205167"/>
                <a:gd name="connsiteX17" fmla="*/ 51661 w 626883"/>
                <a:gd name="connsiteY17" fmla="*/ 29761 h 205167"/>
                <a:gd name="connsiteX18" fmla="*/ 51100 w 626883"/>
                <a:gd name="connsiteY18" fmla="*/ 48854 h 205167"/>
                <a:gd name="connsiteX19" fmla="*/ 76088 w 626883"/>
                <a:gd name="connsiteY19" fmla="*/ 53907 h 205167"/>
                <a:gd name="connsiteX20" fmla="*/ 375948 w 626883"/>
                <a:gd name="connsiteY20" fmla="*/ 52784 h 205167"/>
                <a:gd name="connsiteX21" fmla="*/ 559289 w 626883"/>
                <a:gd name="connsiteY21" fmla="*/ 51380 h 205167"/>
                <a:gd name="connsiteX22" fmla="*/ 579223 w 626883"/>
                <a:gd name="connsiteY22" fmla="*/ 69350 h 205167"/>
                <a:gd name="connsiteX23" fmla="*/ 583435 w 626883"/>
                <a:gd name="connsiteY23" fmla="*/ 128311 h 205167"/>
                <a:gd name="connsiteX24" fmla="*/ 586242 w 626883"/>
                <a:gd name="connsiteY24" fmla="*/ 144595 h 205167"/>
                <a:gd name="connsiteX25" fmla="*/ 592700 w 626883"/>
                <a:gd name="connsiteY25" fmla="*/ 150491 h 205167"/>
                <a:gd name="connsiteX26" fmla="*/ 599719 w 626883"/>
                <a:gd name="connsiteY26" fmla="*/ 145437 h 205167"/>
                <a:gd name="connsiteX27" fmla="*/ 603088 w 626883"/>
                <a:gd name="connsiteY27" fmla="*/ 127468 h 205167"/>
                <a:gd name="connsiteX28" fmla="*/ 601404 w 626883"/>
                <a:gd name="connsiteY28" fmla="*/ 40431 h 205167"/>
                <a:gd name="connsiteX29" fmla="*/ 589331 w 626883"/>
                <a:gd name="connsiteY29" fmla="*/ 28077 h 205167"/>
                <a:gd name="connsiteX30" fmla="*/ 546935 w 626883"/>
                <a:gd name="connsiteY30" fmla="*/ 25269 h 205167"/>
                <a:gd name="connsiteX31" fmla="*/ 317548 w 626883"/>
                <a:gd name="connsiteY31" fmla="*/ 24988 h 205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626883" h="205167">
                  <a:moveTo>
                    <a:pt x="313898" y="0"/>
                  </a:moveTo>
                  <a:cubicBezTo>
                    <a:pt x="409640" y="0"/>
                    <a:pt x="505381" y="0"/>
                    <a:pt x="601123" y="0"/>
                  </a:cubicBezTo>
                  <a:cubicBezTo>
                    <a:pt x="604773" y="0"/>
                    <a:pt x="608423" y="0"/>
                    <a:pt x="612354" y="0"/>
                  </a:cubicBezTo>
                  <a:cubicBezTo>
                    <a:pt x="625550" y="562"/>
                    <a:pt x="626673" y="842"/>
                    <a:pt x="626673" y="13477"/>
                  </a:cubicBezTo>
                  <a:cubicBezTo>
                    <a:pt x="626953" y="72719"/>
                    <a:pt x="626953" y="131961"/>
                    <a:pt x="626673" y="191203"/>
                  </a:cubicBezTo>
                  <a:cubicBezTo>
                    <a:pt x="626673" y="204118"/>
                    <a:pt x="625830" y="204399"/>
                    <a:pt x="612634" y="204960"/>
                  </a:cubicBezTo>
                  <a:cubicBezTo>
                    <a:pt x="609546" y="204960"/>
                    <a:pt x="606457" y="204960"/>
                    <a:pt x="603369" y="204960"/>
                  </a:cubicBezTo>
                  <a:cubicBezTo>
                    <a:pt x="410201" y="204960"/>
                    <a:pt x="216752" y="204960"/>
                    <a:pt x="23585" y="204960"/>
                  </a:cubicBezTo>
                  <a:cubicBezTo>
                    <a:pt x="562" y="204960"/>
                    <a:pt x="0" y="208891"/>
                    <a:pt x="0" y="182499"/>
                  </a:cubicBezTo>
                  <a:cubicBezTo>
                    <a:pt x="0" y="128872"/>
                    <a:pt x="0" y="74965"/>
                    <a:pt x="0" y="21338"/>
                  </a:cubicBezTo>
                  <a:cubicBezTo>
                    <a:pt x="0" y="17127"/>
                    <a:pt x="0" y="12635"/>
                    <a:pt x="281" y="8423"/>
                  </a:cubicBezTo>
                  <a:cubicBezTo>
                    <a:pt x="562" y="3369"/>
                    <a:pt x="3089" y="562"/>
                    <a:pt x="8423" y="281"/>
                  </a:cubicBezTo>
                  <a:cubicBezTo>
                    <a:pt x="13477" y="281"/>
                    <a:pt x="18250" y="0"/>
                    <a:pt x="23304" y="0"/>
                  </a:cubicBezTo>
                  <a:cubicBezTo>
                    <a:pt x="119888" y="0"/>
                    <a:pt x="216752" y="0"/>
                    <a:pt x="313898" y="0"/>
                  </a:cubicBezTo>
                  <a:close/>
                  <a:moveTo>
                    <a:pt x="317548" y="24988"/>
                  </a:moveTo>
                  <a:cubicBezTo>
                    <a:pt x="317548" y="25269"/>
                    <a:pt x="317548" y="25269"/>
                    <a:pt x="317548" y="24988"/>
                  </a:cubicBezTo>
                  <a:cubicBezTo>
                    <a:pt x="236687" y="25269"/>
                    <a:pt x="155826" y="25269"/>
                    <a:pt x="74965" y="25269"/>
                  </a:cubicBezTo>
                  <a:cubicBezTo>
                    <a:pt x="66823" y="25269"/>
                    <a:pt x="58961" y="25550"/>
                    <a:pt x="51661" y="29761"/>
                  </a:cubicBezTo>
                  <a:cubicBezTo>
                    <a:pt x="40992" y="36219"/>
                    <a:pt x="40711" y="42396"/>
                    <a:pt x="51100" y="48854"/>
                  </a:cubicBezTo>
                  <a:cubicBezTo>
                    <a:pt x="58680" y="53627"/>
                    <a:pt x="67384" y="53907"/>
                    <a:pt x="76088" y="53907"/>
                  </a:cubicBezTo>
                  <a:cubicBezTo>
                    <a:pt x="176041" y="53627"/>
                    <a:pt x="275994" y="53346"/>
                    <a:pt x="375948" y="52784"/>
                  </a:cubicBezTo>
                  <a:cubicBezTo>
                    <a:pt x="437155" y="52503"/>
                    <a:pt x="498081" y="51661"/>
                    <a:pt x="559289" y="51380"/>
                  </a:cubicBezTo>
                  <a:cubicBezTo>
                    <a:pt x="577258" y="51380"/>
                    <a:pt x="577538" y="51380"/>
                    <a:pt x="579223" y="69350"/>
                  </a:cubicBezTo>
                  <a:cubicBezTo>
                    <a:pt x="581188" y="89003"/>
                    <a:pt x="582031" y="108657"/>
                    <a:pt x="583435" y="128311"/>
                  </a:cubicBezTo>
                  <a:cubicBezTo>
                    <a:pt x="583715" y="133926"/>
                    <a:pt x="583715" y="139541"/>
                    <a:pt x="586242" y="144595"/>
                  </a:cubicBezTo>
                  <a:cubicBezTo>
                    <a:pt x="587646" y="147403"/>
                    <a:pt x="589050" y="150211"/>
                    <a:pt x="592700" y="150491"/>
                  </a:cubicBezTo>
                  <a:cubicBezTo>
                    <a:pt x="596069" y="150491"/>
                    <a:pt x="598034" y="147964"/>
                    <a:pt x="599719" y="145437"/>
                  </a:cubicBezTo>
                  <a:cubicBezTo>
                    <a:pt x="603369" y="139822"/>
                    <a:pt x="603369" y="133645"/>
                    <a:pt x="603088" y="127468"/>
                  </a:cubicBezTo>
                  <a:cubicBezTo>
                    <a:pt x="602527" y="98549"/>
                    <a:pt x="601404" y="69350"/>
                    <a:pt x="601404" y="40431"/>
                  </a:cubicBezTo>
                  <a:cubicBezTo>
                    <a:pt x="601404" y="31446"/>
                    <a:pt x="597754" y="28357"/>
                    <a:pt x="589331" y="28077"/>
                  </a:cubicBezTo>
                  <a:cubicBezTo>
                    <a:pt x="575292" y="27234"/>
                    <a:pt x="560973" y="25269"/>
                    <a:pt x="546935" y="25269"/>
                  </a:cubicBezTo>
                  <a:cubicBezTo>
                    <a:pt x="470566" y="24988"/>
                    <a:pt x="394197" y="24988"/>
                    <a:pt x="317548" y="24988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4" name="任意多边形: 形状 33"/>
            <p:cNvSpPr/>
            <p:nvPr>
              <p:custDataLst>
                <p:tags r:id="rId14"/>
              </p:custDataLst>
            </p:nvPr>
          </p:nvSpPr>
          <p:spPr>
            <a:xfrm>
              <a:off x="11951897" y="6400237"/>
              <a:ext cx="109547" cy="48587"/>
            </a:xfrm>
            <a:custGeom>
              <a:avLst/>
              <a:gdLst>
                <a:gd name="connsiteX0" fmla="*/ 192619 w 439455"/>
                <a:gd name="connsiteY0" fmla="*/ 664 h 269590"/>
                <a:gd name="connsiteX1" fmla="*/ 320929 w 439455"/>
                <a:gd name="connsiteY1" fmla="*/ 42218 h 269590"/>
                <a:gd name="connsiteX2" fmla="*/ 406563 w 439455"/>
                <a:gd name="connsiteY2" fmla="*/ 136275 h 269590"/>
                <a:gd name="connsiteX3" fmla="*/ 439132 w 439455"/>
                <a:gd name="connsiteY3" fmla="*/ 244651 h 269590"/>
                <a:gd name="connsiteX4" fmla="*/ 432675 w 439455"/>
                <a:gd name="connsiteY4" fmla="*/ 269358 h 269590"/>
                <a:gd name="connsiteX5" fmla="*/ 416671 w 439455"/>
                <a:gd name="connsiteY5" fmla="*/ 248301 h 269590"/>
                <a:gd name="connsiteX6" fmla="*/ 403475 w 439455"/>
                <a:gd name="connsiteY6" fmla="*/ 201974 h 269590"/>
                <a:gd name="connsiteX7" fmla="*/ 357429 w 439455"/>
                <a:gd name="connsiteY7" fmla="*/ 118867 h 269590"/>
                <a:gd name="connsiteX8" fmla="*/ 299591 w 439455"/>
                <a:gd name="connsiteY8" fmla="*/ 64117 h 269590"/>
                <a:gd name="connsiteX9" fmla="*/ 210869 w 439455"/>
                <a:gd name="connsiteY9" fmla="*/ 26775 h 269590"/>
                <a:gd name="connsiteX10" fmla="*/ 177738 w 439455"/>
                <a:gd name="connsiteY10" fmla="*/ 23968 h 269590"/>
                <a:gd name="connsiteX11" fmla="*/ 120461 w 439455"/>
                <a:gd name="connsiteY11" fmla="*/ 47271 h 269590"/>
                <a:gd name="connsiteX12" fmla="*/ 38758 w 439455"/>
                <a:gd name="connsiteY12" fmla="*/ 125325 h 269590"/>
                <a:gd name="connsiteX13" fmla="*/ 11524 w 439455"/>
                <a:gd name="connsiteY13" fmla="*/ 143855 h 269590"/>
                <a:gd name="connsiteX14" fmla="*/ 574 w 439455"/>
                <a:gd name="connsiteY14" fmla="*/ 133467 h 269590"/>
                <a:gd name="connsiteX15" fmla="*/ 7874 w 439455"/>
                <a:gd name="connsiteY15" fmla="*/ 116621 h 269590"/>
                <a:gd name="connsiteX16" fmla="*/ 77785 w 439455"/>
                <a:gd name="connsiteY16" fmla="*/ 38006 h 269590"/>
                <a:gd name="connsiteX17" fmla="*/ 175492 w 439455"/>
                <a:gd name="connsiteY17" fmla="*/ 945 h 269590"/>
                <a:gd name="connsiteX18" fmla="*/ 192619 w 439455"/>
                <a:gd name="connsiteY18" fmla="*/ 664 h 269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439455" h="269590">
                  <a:moveTo>
                    <a:pt x="192619" y="664"/>
                  </a:moveTo>
                  <a:cubicBezTo>
                    <a:pt x="241191" y="-3267"/>
                    <a:pt x="283868" y="10210"/>
                    <a:pt x="320929" y="42218"/>
                  </a:cubicBezTo>
                  <a:cubicBezTo>
                    <a:pt x="353498" y="70014"/>
                    <a:pt x="382979" y="100336"/>
                    <a:pt x="406563" y="136275"/>
                  </a:cubicBezTo>
                  <a:cubicBezTo>
                    <a:pt x="428182" y="169124"/>
                    <a:pt x="438290" y="205624"/>
                    <a:pt x="439132" y="244651"/>
                  </a:cubicBezTo>
                  <a:cubicBezTo>
                    <a:pt x="439413" y="253635"/>
                    <a:pt x="441098" y="267955"/>
                    <a:pt x="432675" y="269358"/>
                  </a:cubicBezTo>
                  <a:cubicBezTo>
                    <a:pt x="421444" y="271605"/>
                    <a:pt x="419759" y="257005"/>
                    <a:pt x="416671" y="248301"/>
                  </a:cubicBezTo>
                  <a:cubicBezTo>
                    <a:pt x="411336" y="233139"/>
                    <a:pt x="407406" y="217697"/>
                    <a:pt x="403475" y="201974"/>
                  </a:cubicBezTo>
                  <a:cubicBezTo>
                    <a:pt x="395613" y="169967"/>
                    <a:pt x="380733" y="142171"/>
                    <a:pt x="357429" y="118867"/>
                  </a:cubicBezTo>
                  <a:cubicBezTo>
                    <a:pt x="338618" y="100056"/>
                    <a:pt x="319526" y="81806"/>
                    <a:pt x="299591" y="64117"/>
                  </a:cubicBezTo>
                  <a:cubicBezTo>
                    <a:pt x="274041" y="41375"/>
                    <a:pt x="244280" y="30145"/>
                    <a:pt x="210869" y="26775"/>
                  </a:cubicBezTo>
                  <a:cubicBezTo>
                    <a:pt x="199919" y="25652"/>
                    <a:pt x="188969" y="23125"/>
                    <a:pt x="177738" y="23968"/>
                  </a:cubicBezTo>
                  <a:cubicBezTo>
                    <a:pt x="156119" y="25933"/>
                    <a:pt x="137307" y="33514"/>
                    <a:pt x="120461" y="47271"/>
                  </a:cubicBezTo>
                  <a:cubicBezTo>
                    <a:pt x="91543" y="71417"/>
                    <a:pt x="64870" y="97810"/>
                    <a:pt x="38758" y="125325"/>
                  </a:cubicBezTo>
                  <a:cubicBezTo>
                    <a:pt x="30897" y="133467"/>
                    <a:pt x="22193" y="140205"/>
                    <a:pt x="11524" y="143855"/>
                  </a:cubicBezTo>
                  <a:cubicBezTo>
                    <a:pt x="2820" y="146663"/>
                    <a:pt x="-1672" y="142452"/>
                    <a:pt x="574" y="133467"/>
                  </a:cubicBezTo>
                  <a:cubicBezTo>
                    <a:pt x="1978" y="127571"/>
                    <a:pt x="4224" y="121675"/>
                    <a:pt x="7874" y="116621"/>
                  </a:cubicBezTo>
                  <a:cubicBezTo>
                    <a:pt x="28370" y="87702"/>
                    <a:pt x="50831" y="61029"/>
                    <a:pt x="77785" y="38006"/>
                  </a:cubicBezTo>
                  <a:cubicBezTo>
                    <a:pt x="106142" y="13860"/>
                    <a:pt x="137307" y="-1301"/>
                    <a:pt x="175492" y="945"/>
                  </a:cubicBezTo>
                  <a:cubicBezTo>
                    <a:pt x="181669" y="945"/>
                    <a:pt x="187003" y="664"/>
                    <a:pt x="192619" y="664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5" name="任意多边形: 形状 34"/>
            <p:cNvSpPr/>
            <p:nvPr>
              <p:custDataLst>
                <p:tags r:id="rId15"/>
              </p:custDataLst>
            </p:nvPr>
          </p:nvSpPr>
          <p:spPr>
            <a:xfrm>
              <a:off x="12046719" y="6642348"/>
              <a:ext cx="28024" cy="58276"/>
            </a:xfrm>
            <a:custGeom>
              <a:avLst/>
              <a:gdLst>
                <a:gd name="connsiteX0" fmla="*/ 112374 w 112419"/>
                <a:gd name="connsiteY0" fmla="*/ 29399 h 323352"/>
                <a:gd name="connsiteX1" fmla="*/ 97213 w 112419"/>
                <a:gd name="connsiteY1" fmla="*/ 106610 h 323352"/>
                <a:gd name="connsiteX2" fmla="*/ 48921 w 112419"/>
                <a:gd name="connsiteY2" fmla="*/ 288828 h 323352"/>
                <a:gd name="connsiteX3" fmla="*/ 37129 w 112419"/>
                <a:gd name="connsiteY3" fmla="*/ 315781 h 323352"/>
                <a:gd name="connsiteX4" fmla="*/ 18317 w 112419"/>
                <a:gd name="connsiteY4" fmla="*/ 321116 h 323352"/>
                <a:gd name="connsiteX5" fmla="*/ 8209 w 112419"/>
                <a:gd name="connsiteY5" fmla="*/ 316624 h 323352"/>
                <a:gd name="connsiteX6" fmla="*/ 1190 w 112419"/>
                <a:gd name="connsiteY6" fmla="*/ 300339 h 323352"/>
                <a:gd name="connsiteX7" fmla="*/ 8209 w 112419"/>
                <a:gd name="connsiteY7" fmla="*/ 285178 h 323352"/>
                <a:gd name="connsiteX8" fmla="*/ 30390 w 112419"/>
                <a:gd name="connsiteY8" fmla="*/ 244747 h 323352"/>
                <a:gd name="connsiteX9" fmla="*/ 74470 w 112419"/>
                <a:gd name="connsiteY9" fmla="*/ 108575 h 323352"/>
                <a:gd name="connsiteX10" fmla="*/ 85420 w 112419"/>
                <a:gd name="connsiteY10" fmla="*/ 20695 h 323352"/>
                <a:gd name="connsiteX11" fmla="*/ 85420 w 112419"/>
                <a:gd name="connsiteY11" fmla="*/ 18729 h 323352"/>
                <a:gd name="connsiteX12" fmla="*/ 99739 w 112419"/>
                <a:gd name="connsiteY12" fmla="*/ 199 h 323352"/>
                <a:gd name="connsiteX13" fmla="*/ 111813 w 112419"/>
                <a:gd name="connsiteY13" fmla="*/ 19291 h 323352"/>
                <a:gd name="connsiteX14" fmla="*/ 112374 w 112419"/>
                <a:gd name="connsiteY14" fmla="*/ 29399 h 323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12419" h="323352">
                  <a:moveTo>
                    <a:pt x="112374" y="29399"/>
                  </a:moveTo>
                  <a:cubicBezTo>
                    <a:pt x="109566" y="53825"/>
                    <a:pt x="103390" y="80217"/>
                    <a:pt x="97213" y="106610"/>
                  </a:cubicBezTo>
                  <a:cubicBezTo>
                    <a:pt x="82893" y="167817"/>
                    <a:pt x="68294" y="228743"/>
                    <a:pt x="48921" y="288828"/>
                  </a:cubicBezTo>
                  <a:cubicBezTo>
                    <a:pt x="45832" y="298093"/>
                    <a:pt x="42463" y="307639"/>
                    <a:pt x="37129" y="315781"/>
                  </a:cubicBezTo>
                  <a:cubicBezTo>
                    <a:pt x="32355" y="323081"/>
                    <a:pt x="26459" y="325608"/>
                    <a:pt x="18317" y="321116"/>
                  </a:cubicBezTo>
                  <a:cubicBezTo>
                    <a:pt x="14948" y="319431"/>
                    <a:pt x="11579" y="317747"/>
                    <a:pt x="8209" y="316624"/>
                  </a:cubicBezTo>
                  <a:cubicBezTo>
                    <a:pt x="-214" y="313816"/>
                    <a:pt x="-1337" y="307639"/>
                    <a:pt x="1190" y="300339"/>
                  </a:cubicBezTo>
                  <a:cubicBezTo>
                    <a:pt x="3156" y="295004"/>
                    <a:pt x="5402" y="290231"/>
                    <a:pt x="8209" y="285178"/>
                  </a:cubicBezTo>
                  <a:cubicBezTo>
                    <a:pt x="15509" y="271701"/>
                    <a:pt x="22810" y="257943"/>
                    <a:pt x="30390" y="244747"/>
                  </a:cubicBezTo>
                  <a:cubicBezTo>
                    <a:pt x="54817" y="202351"/>
                    <a:pt x="67451" y="156305"/>
                    <a:pt x="74470" y="108575"/>
                  </a:cubicBezTo>
                  <a:cubicBezTo>
                    <a:pt x="78682" y="79375"/>
                    <a:pt x="81771" y="49895"/>
                    <a:pt x="85420" y="20695"/>
                  </a:cubicBezTo>
                  <a:cubicBezTo>
                    <a:pt x="85420" y="20133"/>
                    <a:pt x="85420" y="19572"/>
                    <a:pt x="85420" y="18729"/>
                  </a:cubicBezTo>
                  <a:cubicBezTo>
                    <a:pt x="86824" y="7780"/>
                    <a:pt x="93563" y="-1486"/>
                    <a:pt x="99739" y="199"/>
                  </a:cubicBezTo>
                  <a:cubicBezTo>
                    <a:pt x="108724" y="3006"/>
                    <a:pt x="110409" y="11149"/>
                    <a:pt x="111813" y="19291"/>
                  </a:cubicBezTo>
                  <a:cubicBezTo>
                    <a:pt x="112655" y="22099"/>
                    <a:pt x="112374" y="24626"/>
                    <a:pt x="112374" y="2939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6" name="任意多边形: 形状 35"/>
            <p:cNvSpPr/>
            <p:nvPr>
              <p:custDataLst>
                <p:tags r:id="rId16"/>
              </p:custDataLst>
            </p:nvPr>
          </p:nvSpPr>
          <p:spPr>
            <a:xfrm>
              <a:off x="12053365" y="6486660"/>
              <a:ext cx="17872" cy="36532"/>
            </a:xfrm>
            <a:custGeom>
              <a:avLst/>
              <a:gdLst>
                <a:gd name="connsiteX0" fmla="*/ 71675 w 71695"/>
                <a:gd name="connsiteY0" fmla="*/ 20059 h 202700"/>
                <a:gd name="connsiteX1" fmla="*/ 53986 w 71695"/>
                <a:gd name="connsiteY1" fmla="*/ 108220 h 202700"/>
                <a:gd name="connsiteX2" fmla="*/ 36579 w 71695"/>
                <a:gd name="connsiteY2" fmla="*/ 174201 h 202700"/>
                <a:gd name="connsiteX3" fmla="*/ 24225 w 71695"/>
                <a:gd name="connsiteY3" fmla="*/ 196662 h 202700"/>
                <a:gd name="connsiteX4" fmla="*/ 8221 w 71695"/>
                <a:gd name="connsiteY4" fmla="*/ 200593 h 202700"/>
                <a:gd name="connsiteX5" fmla="*/ 641 w 71695"/>
                <a:gd name="connsiteY5" fmla="*/ 183185 h 202700"/>
                <a:gd name="connsiteX6" fmla="*/ 4571 w 71695"/>
                <a:gd name="connsiteY6" fmla="*/ 172797 h 202700"/>
                <a:gd name="connsiteX7" fmla="*/ 41071 w 71695"/>
                <a:gd name="connsiteY7" fmla="*/ 21182 h 202700"/>
                <a:gd name="connsiteX8" fmla="*/ 46406 w 71695"/>
                <a:gd name="connsiteY8" fmla="*/ 5740 h 202700"/>
                <a:gd name="connsiteX9" fmla="*/ 62690 w 71695"/>
                <a:gd name="connsiteY9" fmla="*/ 1529 h 202700"/>
                <a:gd name="connsiteX10" fmla="*/ 71675 w 71695"/>
                <a:gd name="connsiteY10" fmla="*/ 20059 h 202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1695" h="202700">
                  <a:moveTo>
                    <a:pt x="71675" y="20059"/>
                  </a:moveTo>
                  <a:cubicBezTo>
                    <a:pt x="66340" y="46732"/>
                    <a:pt x="60725" y="77336"/>
                    <a:pt x="53986" y="108220"/>
                  </a:cubicBezTo>
                  <a:cubicBezTo>
                    <a:pt x="49213" y="130401"/>
                    <a:pt x="43879" y="152581"/>
                    <a:pt x="36579" y="174201"/>
                  </a:cubicBezTo>
                  <a:cubicBezTo>
                    <a:pt x="33771" y="182343"/>
                    <a:pt x="30683" y="190485"/>
                    <a:pt x="24225" y="196662"/>
                  </a:cubicBezTo>
                  <a:cubicBezTo>
                    <a:pt x="19733" y="201154"/>
                    <a:pt x="14679" y="205366"/>
                    <a:pt x="8221" y="200593"/>
                  </a:cubicBezTo>
                  <a:cubicBezTo>
                    <a:pt x="2325" y="196381"/>
                    <a:pt x="-1606" y="191047"/>
                    <a:pt x="641" y="183185"/>
                  </a:cubicBezTo>
                  <a:cubicBezTo>
                    <a:pt x="1483" y="179535"/>
                    <a:pt x="2887" y="176166"/>
                    <a:pt x="4571" y="172797"/>
                  </a:cubicBezTo>
                  <a:cubicBezTo>
                    <a:pt x="27594" y="124785"/>
                    <a:pt x="39667" y="74528"/>
                    <a:pt x="41071" y="21182"/>
                  </a:cubicBezTo>
                  <a:cubicBezTo>
                    <a:pt x="41352" y="15286"/>
                    <a:pt x="42756" y="10232"/>
                    <a:pt x="46406" y="5740"/>
                  </a:cubicBezTo>
                  <a:cubicBezTo>
                    <a:pt x="50617" y="125"/>
                    <a:pt x="55952" y="-1560"/>
                    <a:pt x="62690" y="1529"/>
                  </a:cubicBezTo>
                  <a:cubicBezTo>
                    <a:pt x="69429" y="5179"/>
                    <a:pt x="71956" y="8548"/>
                    <a:pt x="71675" y="2005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7" name="任意多边形: 形状 36"/>
            <p:cNvSpPr/>
            <p:nvPr>
              <p:custDataLst>
                <p:tags r:id="rId17"/>
              </p:custDataLst>
            </p:nvPr>
          </p:nvSpPr>
          <p:spPr>
            <a:xfrm>
              <a:off x="11629807" y="6504044"/>
              <a:ext cx="14563" cy="182980"/>
            </a:xfrm>
            <a:custGeom>
              <a:avLst/>
              <a:gdLst>
                <a:gd name="connsiteX0" fmla="*/ 27515 w 58420"/>
                <a:gd name="connsiteY0" fmla="*/ 16819 h 1015281"/>
                <a:gd name="connsiteX1" fmla="*/ 34254 w 58420"/>
                <a:gd name="connsiteY1" fmla="*/ 340544 h 1015281"/>
                <a:gd name="connsiteX2" fmla="*/ 39307 w 58420"/>
                <a:gd name="connsiteY2" fmla="*/ 468293 h 1015281"/>
                <a:gd name="connsiteX3" fmla="*/ 47730 w 58420"/>
                <a:gd name="connsiteY3" fmla="*/ 666234 h 1015281"/>
                <a:gd name="connsiteX4" fmla="*/ 58119 w 58420"/>
                <a:gd name="connsiteY4" fmla="*/ 917801 h 1015281"/>
                <a:gd name="connsiteX5" fmla="*/ 54188 w 58420"/>
                <a:gd name="connsiteY5" fmla="*/ 987993 h 1015281"/>
                <a:gd name="connsiteX6" fmla="*/ 48854 w 58420"/>
                <a:gd name="connsiteY6" fmla="*/ 1007647 h 1015281"/>
                <a:gd name="connsiteX7" fmla="*/ 41554 w 58420"/>
                <a:gd name="connsiteY7" fmla="*/ 1015228 h 1015281"/>
                <a:gd name="connsiteX8" fmla="*/ 32008 w 58420"/>
                <a:gd name="connsiteY8" fmla="*/ 1007928 h 1015281"/>
                <a:gd name="connsiteX9" fmla="*/ 24427 w 58420"/>
                <a:gd name="connsiteY9" fmla="*/ 989116 h 1015281"/>
                <a:gd name="connsiteX10" fmla="*/ 9546 w 58420"/>
                <a:gd name="connsiteY10" fmla="*/ 903763 h 1015281"/>
                <a:gd name="connsiteX11" fmla="*/ 1404 w 58420"/>
                <a:gd name="connsiteY11" fmla="*/ 605869 h 1015281"/>
                <a:gd name="connsiteX12" fmla="*/ 0 w 58420"/>
                <a:gd name="connsiteY12" fmla="*/ 391082 h 1015281"/>
                <a:gd name="connsiteX13" fmla="*/ 2527 w 58420"/>
                <a:gd name="connsiteY13" fmla="*/ 35350 h 1015281"/>
                <a:gd name="connsiteX14" fmla="*/ 6738 w 58420"/>
                <a:gd name="connsiteY14" fmla="*/ 11765 h 1015281"/>
                <a:gd name="connsiteX15" fmla="*/ 21619 w 58420"/>
                <a:gd name="connsiteY15" fmla="*/ 254 h 1015281"/>
                <a:gd name="connsiteX16" fmla="*/ 27515 w 58420"/>
                <a:gd name="connsiteY16" fmla="*/ 16819 h 10152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8420" h="1015281">
                  <a:moveTo>
                    <a:pt x="27515" y="16819"/>
                  </a:moveTo>
                  <a:cubicBezTo>
                    <a:pt x="23304" y="124915"/>
                    <a:pt x="29761" y="232729"/>
                    <a:pt x="34254" y="340544"/>
                  </a:cubicBezTo>
                  <a:cubicBezTo>
                    <a:pt x="35938" y="383221"/>
                    <a:pt x="37342" y="425616"/>
                    <a:pt x="39307" y="468293"/>
                  </a:cubicBezTo>
                  <a:cubicBezTo>
                    <a:pt x="42115" y="534273"/>
                    <a:pt x="44642" y="600254"/>
                    <a:pt x="47730" y="666234"/>
                  </a:cubicBezTo>
                  <a:cubicBezTo>
                    <a:pt x="51661" y="750183"/>
                    <a:pt x="56153" y="833852"/>
                    <a:pt x="58119" y="917801"/>
                  </a:cubicBezTo>
                  <a:cubicBezTo>
                    <a:pt x="58680" y="941386"/>
                    <a:pt x="58961" y="964690"/>
                    <a:pt x="54188" y="987993"/>
                  </a:cubicBezTo>
                  <a:cubicBezTo>
                    <a:pt x="52784" y="994732"/>
                    <a:pt x="51100" y="1001189"/>
                    <a:pt x="48854" y="1007647"/>
                  </a:cubicBezTo>
                  <a:cubicBezTo>
                    <a:pt x="47730" y="1011016"/>
                    <a:pt x="45765" y="1014947"/>
                    <a:pt x="41554" y="1015228"/>
                  </a:cubicBezTo>
                  <a:cubicBezTo>
                    <a:pt x="36500" y="1015789"/>
                    <a:pt x="33973" y="1011859"/>
                    <a:pt x="32008" y="1007928"/>
                  </a:cubicBezTo>
                  <a:cubicBezTo>
                    <a:pt x="29200" y="1001751"/>
                    <a:pt x="26392" y="995574"/>
                    <a:pt x="24427" y="989116"/>
                  </a:cubicBezTo>
                  <a:cubicBezTo>
                    <a:pt x="15162" y="961320"/>
                    <a:pt x="11511" y="932682"/>
                    <a:pt x="9546" y="903763"/>
                  </a:cubicBezTo>
                  <a:cubicBezTo>
                    <a:pt x="3088" y="804652"/>
                    <a:pt x="1965" y="705261"/>
                    <a:pt x="1404" y="605869"/>
                  </a:cubicBezTo>
                  <a:cubicBezTo>
                    <a:pt x="1123" y="534273"/>
                    <a:pt x="0" y="462678"/>
                    <a:pt x="0" y="391082"/>
                  </a:cubicBezTo>
                  <a:cubicBezTo>
                    <a:pt x="281" y="272598"/>
                    <a:pt x="1685" y="154114"/>
                    <a:pt x="2527" y="35350"/>
                  </a:cubicBezTo>
                  <a:cubicBezTo>
                    <a:pt x="2527" y="27208"/>
                    <a:pt x="3088" y="19346"/>
                    <a:pt x="6738" y="11765"/>
                  </a:cubicBezTo>
                  <a:cubicBezTo>
                    <a:pt x="9827" y="5589"/>
                    <a:pt x="13196" y="-1431"/>
                    <a:pt x="21619" y="254"/>
                  </a:cubicBezTo>
                  <a:cubicBezTo>
                    <a:pt x="30323" y="1939"/>
                    <a:pt x="27796" y="10362"/>
                    <a:pt x="27515" y="1681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8" name="任意多边形: 形状 37"/>
            <p:cNvSpPr/>
            <p:nvPr>
              <p:custDataLst>
                <p:tags r:id="rId18"/>
              </p:custDataLst>
            </p:nvPr>
          </p:nvSpPr>
          <p:spPr>
            <a:xfrm>
              <a:off x="11613579" y="6405383"/>
              <a:ext cx="29519" cy="56443"/>
            </a:xfrm>
            <a:custGeom>
              <a:avLst/>
              <a:gdLst>
                <a:gd name="connsiteX0" fmla="*/ 66221 w 118415"/>
                <a:gd name="connsiteY0" fmla="*/ 258212 h 313179"/>
                <a:gd name="connsiteX1" fmla="*/ 76048 w 118415"/>
                <a:gd name="connsiteY1" fmla="*/ 138605 h 313179"/>
                <a:gd name="connsiteX2" fmla="*/ 80540 w 118415"/>
                <a:gd name="connsiteY2" fmla="*/ 75994 h 313179"/>
                <a:gd name="connsiteX3" fmla="*/ 79978 w 118415"/>
                <a:gd name="connsiteY3" fmla="*/ 65044 h 313179"/>
                <a:gd name="connsiteX4" fmla="*/ 61167 w 118415"/>
                <a:gd name="connsiteY4" fmla="*/ 53251 h 313179"/>
                <a:gd name="connsiteX5" fmla="*/ 11190 w 118415"/>
                <a:gd name="connsiteY5" fmla="*/ 48478 h 313179"/>
                <a:gd name="connsiteX6" fmla="*/ 8102 w 118415"/>
                <a:gd name="connsiteY6" fmla="*/ 27421 h 313179"/>
                <a:gd name="connsiteX7" fmla="*/ 81944 w 118415"/>
                <a:gd name="connsiteY7" fmla="*/ 186 h 313179"/>
                <a:gd name="connsiteX8" fmla="*/ 115355 w 118415"/>
                <a:gd name="connsiteY8" fmla="*/ 25736 h 313179"/>
                <a:gd name="connsiteX9" fmla="*/ 117882 w 118415"/>
                <a:gd name="connsiteY9" fmla="*/ 60551 h 313179"/>
                <a:gd name="connsiteX10" fmla="*/ 109740 w 118415"/>
                <a:gd name="connsiteY10" fmla="*/ 158258 h 313179"/>
                <a:gd name="connsiteX11" fmla="*/ 103282 w 118415"/>
                <a:gd name="connsiteY11" fmla="*/ 239400 h 313179"/>
                <a:gd name="connsiteX12" fmla="*/ 89805 w 118415"/>
                <a:gd name="connsiteY12" fmla="*/ 300327 h 313179"/>
                <a:gd name="connsiteX13" fmla="*/ 76328 w 118415"/>
                <a:gd name="connsiteY13" fmla="*/ 312961 h 313179"/>
                <a:gd name="connsiteX14" fmla="*/ 68467 w 118415"/>
                <a:gd name="connsiteY14" fmla="*/ 297519 h 313179"/>
                <a:gd name="connsiteX15" fmla="*/ 66221 w 118415"/>
                <a:gd name="connsiteY15" fmla="*/ 258212 h 3131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18415" h="313179">
                  <a:moveTo>
                    <a:pt x="66221" y="258212"/>
                  </a:moveTo>
                  <a:cubicBezTo>
                    <a:pt x="69590" y="218343"/>
                    <a:pt x="72679" y="178474"/>
                    <a:pt x="76048" y="138605"/>
                  </a:cubicBezTo>
                  <a:cubicBezTo>
                    <a:pt x="77732" y="117828"/>
                    <a:pt x="79136" y="96770"/>
                    <a:pt x="80540" y="75994"/>
                  </a:cubicBezTo>
                  <a:cubicBezTo>
                    <a:pt x="80821" y="72344"/>
                    <a:pt x="80540" y="68694"/>
                    <a:pt x="79978" y="65044"/>
                  </a:cubicBezTo>
                  <a:cubicBezTo>
                    <a:pt x="78013" y="52128"/>
                    <a:pt x="73240" y="48478"/>
                    <a:pt x="61167" y="53251"/>
                  </a:cubicBezTo>
                  <a:cubicBezTo>
                    <a:pt x="43198" y="60271"/>
                    <a:pt x="27194" y="54094"/>
                    <a:pt x="11190" y="48478"/>
                  </a:cubicBezTo>
                  <a:cubicBezTo>
                    <a:pt x="-2567" y="43425"/>
                    <a:pt x="-3690" y="35002"/>
                    <a:pt x="8102" y="27421"/>
                  </a:cubicBezTo>
                  <a:cubicBezTo>
                    <a:pt x="30563" y="12821"/>
                    <a:pt x="55271" y="2713"/>
                    <a:pt x="81944" y="186"/>
                  </a:cubicBezTo>
                  <a:cubicBezTo>
                    <a:pt x="99351" y="-1498"/>
                    <a:pt x="110863" y="8329"/>
                    <a:pt x="115355" y="25736"/>
                  </a:cubicBezTo>
                  <a:cubicBezTo>
                    <a:pt x="118444" y="37248"/>
                    <a:pt x="119005" y="49040"/>
                    <a:pt x="117882" y="60551"/>
                  </a:cubicBezTo>
                  <a:cubicBezTo>
                    <a:pt x="115355" y="93120"/>
                    <a:pt x="112828" y="125689"/>
                    <a:pt x="109740" y="158258"/>
                  </a:cubicBezTo>
                  <a:cubicBezTo>
                    <a:pt x="107213" y="185212"/>
                    <a:pt x="103844" y="212166"/>
                    <a:pt x="103282" y="239400"/>
                  </a:cubicBezTo>
                  <a:cubicBezTo>
                    <a:pt x="102721" y="260458"/>
                    <a:pt x="98790" y="280954"/>
                    <a:pt x="89805" y="300327"/>
                  </a:cubicBezTo>
                  <a:cubicBezTo>
                    <a:pt x="86998" y="306223"/>
                    <a:pt x="84471" y="314646"/>
                    <a:pt x="76328" y="312961"/>
                  </a:cubicBezTo>
                  <a:cubicBezTo>
                    <a:pt x="69590" y="311557"/>
                    <a:pt x="69590" y="303134"/>
                    <a:pt x="68467" y="297519"/>
                  </a:cubicBezTo>
                  <a:cubicBezTo>
                    <a:pt x="65659" y="284042"/>
                    <a:pt x="67344" y="271127"/>
                    <a:pt x="66221" y="258212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9" name="任意多边形: 形状 38"/>
            <p:cNvSpPr/>
            <p:nvPr>
              <p:custDataLst>
                <p:tags r:id="rId19"/>
              </p:custDataLst>
            </p:nvPr>
          </p:nvSpPr>
          <p:spPr>
            <a:xfrm>
              <a:off x="11251436" y="6497906"/>
              <a:ext cx="14558" cy="182937"/>
            </a:xfrm>
            <a:custGeom>
              <a:avLst/>
              <a:gdLst>
                <a:gd name="connsiteX0" fmla="*/ 29229 w 58399"/>
                <a:gd name="connsiteY0" fmla="*/ 10167 h 1015040"/>
                <a:gd name="connsiteX1" fmla="*/ 26983 w 58399"/>
                <a:gd name="connsiteY1" fmla="*/ 152516 h 1015040"/>
                <a:gd name="connsiteX2" fmla="*/ 39617 w 58399"/>
                <a:gd name="connsiteY2" fmla="*/ 470907 h 1015040"/>
                <a:gd name="connsiteX3" fmla="*/ 43548 w 58399"/>
                <a:gd name="connsiteY3" fmla="*/ 563560 h 1015040"/>
                <a:gd name="connsiteX4" fmla="*/ 56463 w 58399"/>
                <a:gd name="connsiteY4" fmla="*/ 876335 h 1015040"/>
                <a:gd name="connsiteX5" fmla="*/ 55621 w 58399"/>
                <a:gd name="connsiteY5" fmla="*/ 974322 h 1015040"/>
                <a:gd name="connsiteX6" fmla="*/ 51129 w 58399"/>
                <a:gd name="connsiteY6" fmla="*/ 999872 h 1015040"/>
                <a:gd name="connsiteX7" fmla="*/ 40179 w 58399"/>
                <a:gd name="connsiteY7" fmla="*/ 1015034 h 1015040"/>
                <a:gd name="connsiteX8" fmla="*/ 28667 w 58399"/>
                <a:gd name="connsiteY8" fmla="*/ 1001838 h 1015040"/>
                <a:gd name="connsiteX9" fmla="*/ 14629 w 58399"/>
                <a:gd name="connsiteY9" fmla="*/ 952142 h 1015040"/>
                <a:gd name="connsiteX10" fmla="*/ 7610 w 58399"/>
                <a:gd name="connsiteY10" fmla="*/ 882231 h 1015040"/>
                <a:gd name="connsiteX11" fmla="*/ 29 w 58399"/>
                <a:gd name="connsiteY11" fmla="*/ 517514 h 1015040"/>
                <a:gd name="connsiteX12" fmla="*/ 1433 w 58399"/>
                <a:gd name="connsiteY12" fmla="*/ 91309 h 1015040"/>
                <a:gd name="connsiteX13" fmla="*/ 2837 w 58399"/>
                <a:gd name="connsiteY13" fmla="*/ 28417 h 1015040"/>
                <a:gd name="connsiteX14" fmla="*/ 8452 w 58399"/>
                <a:gd name="connsiteY14" fmla="*/ 7360 h 1015040"/>
                <a:gd name="connsiteX15" fmla="*/ 22210 w 58399"/>
                <a:gd name="connsiteY15" fmla="*/ 621 h 1015040"/>
                <a:gd name="connsiteX16" fmla="*/ 29229 w 58399"/>
                <a:gd name="connsiteY16" fmla="*/ 10167 h 1015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8399" h="1015040">
                  <a:moveTo>
                    <a:pt x="29229" y="10167"/>
                  </a:moveTo>
                  <a:cubicBezTo>
                    <a:pt x="22771" y="59863"/>
                    <a:pt x="25579" y="106471"/>
                    <a:pt x="26983" y="152516"/>
                  </a:cubicBezTo>
                  <a:cubicBezTo>
                    <a:pt x="30352" y="258647"/>
                    <a:pt x="35406" y="364777"/>
                    <a:pt x="39617" y="470907"/>
                  </a:cubicBezTo>
                  <a:cubicBezTo>
                    <a:pt x="41021" y="501791"/>
                    <a:pt x="42425" y="532675"/>
                    <a:pt x="43548" y="563560"/>
                  </a:cubicBezTo>
                  <a:cubicBezTo>
                    <a:pt x="47760" y="667724"/>
                    <a:pt x="51690" y="772170"/>
                    <a:pt x="56463" y="876335"/>
                  </a:cubicBezTo>
                  <a:cubicBezTo>
                    <a:pt x="57867" y="909184"/>
                    <a:pt x="60394" y="941753"/>
                    <a:pt x="55621" y="974322"/>
                  </a:cubicBezTo>
                  <a:cubicBezTo>
                    <a:pt x="54498" y="982745"/>
                    <a:pt x="53375" y="991449"/>
                    <a:pt x="51129" y="999872"/>
                  </a:cubicBezTo>
                  <a:cubicBezTo>
                    <a:pt x="49444" y="1006049"/>
                    <a:pt x="48883" y="1015034"/>
                    <a:pt x="40179" y="1015034"/>
                  </a:cubicBezTo>
                  <a:cubicBezTo>
                    <a:pt x="33160" y="1015314"/>
                    <a:pt x="31194" y="1007453"/>
                    <a:pt x="28667" y="1001838"/>
                  </a:cubicBezTo>
                  <a:cubicBezTo>
                    <a:pt x="21929" y="985834"/>
                    <a:pt x="17437" y="969269"/>
                    <a:pt x="14629" y="952142"/>
                  </a:cubicBezTo>
                  <a:cubicBezTo>
                    <a:pt x="10698" y="929119"/>
                    <a:pt x="8733" y="905534"/>
                    <a:pt x="7610" y="882231"/>
                  </a:cubicBezTo>
                  <a:cubicBezTo>
                    <a:pt x="1433" y="760658"/>
                    <a:pt x="-252" y="639086"/>
                    <a:pt x="29" y="517514"/>
                  </a:cubicBezTo>
                  <a:cubicBezTo>
                    <a:pt x="310" y="375446"/>
                    <a:pt x="872" y="233377"/>
                    <a:pt x="1433" y="91309"/>
                  </a:cubicBezTo>
                  <a:cubicBezTo>
                    <a:pt x="1433" y="70252"/>
                    <a:pt x="2556" y="49475"/>
                    <a:pt x="2837" y="28417"/>
                  </a:cubicBezTo>
                  <a:cubicBezTo>
                    <a:pt x="3118" y="20837"/>
                    <a:pt x="3960" y="13537"/>
                    <a:pt x="8452" y="7360"/>
                  </a:cubicBezTo>
                  <a:cubicBezTo>
                    <a:pt x="11821" y="2587"/>
                    <a:pt x="15752" y="-1625"/>
                    <a:pt x="22210" y="621"/>
                  </a:cubicBezTo>
                  <a:cubicBezTo>
                    <a:pt x="29229" y="2306"/>
                    <a:pt x="29229" y="8202"/>
                    <a:pt x="29229" y="10167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0" name="任意多边形: 形状 39"/>
            <p:cNvSpPr/>
            <p:nvPr>
              <p:custDataLst>
                <p:tags r:id="rId20"/>
              </p:custDataLst>
            </p:nvPr>
          </p:nvSpPr>
          <p:spPr>
            <a:xfrm>
              <a:off x="11235191" y="6399192"/>
              <a:ext cx="29409" cy="56332"/>
            </a:xfrm>
            <a:custGeom>
              <a:avLst/>
              <a:gdLst>
                <a:gd name="connsiteX0" fmla="*/ 117697 w 117977"/>
                <a:gd name="connsiteY0" fmla="*/ 64301 h 312563"/>
                <a:gd name="connsiteX1" fmla="*/ 108713 w 117977"/>
                <a:gd name="connsiteY1" fmla="*/ 176889 h 312563"/>
                <a:gd name="connsiteX2" fmla="*/ 103378 w 117977"/>
                <a:gd name="connsiteY2" fmla="*/ 245115 h 312563"/>
                <a:gd name="connsiteX3" fmla="*/ 93832 w 117977"/>
                <a:gd name="connsiteY3" fmla="*/ 292003 h 312563"/>
                <a:gd name="connsiteX4" fmla="*/ 90182 w 117977"/>
                <a:gd name="connsiteY4" fmla="*/ 300426 h 312563"/>
                <a:gd name="connsiteX5" fmla="*/ 77828 w 117977"/>
                <a:gd name="connsiteY5" fmla="*/ 312499 h 312563"/>
                <a:gd name="connsiteX6" fmla="*/ 69124 w 117977"/>
                <a:gd name="connsiteY6" fmla="*/ 297899 h 312563"/>
                <a:gd name="connsiteX7" fmla="*/ 66878 w 117977"/>
                <a:gd name="connsiteY7" fmla="*/ 266453 h 312563"/>
                <a:gd name="connsiteX8" fmla="*/ 75020 w 117977"/>
                <a:gd name="connsiteY8" fmla="*/ 155831 h 312563"/>
                <a:gd name="connsiteX9" fmla="*/ 80636 w 117977"/>
                <a:gd name="connsiteY9" fmla="*/ 69074 h 312563"/>
                <a:gd name="connsiteX10" fmla="*/ 59017 w 117977"/>
                <a:gd name="connsiteY10" fmla="*/ 53351 h 312563"/>
                <a:gd name="connsiteX11" fmla="*/ 7356 w 117977"/>
                <a:gd name="connsiteY11" fmla="*/ 46051 h 312563"/>
                <a:gd name="connsiteX12" fmla="*/ 5952 w 117977"/>
                <a:gd name="connsiteY12" fmla="*/ 28924 h 312563"/>
                <a:gd name="connsiteX13" fmla="*/ 86532 w 117977"/>
                <a:gd name="connsiteY13" fmla="*/ 5 h 312563"/>
                <a:gd name="connsiteX14" fmla="*/ 117136 w 117977"/>
                <a:gd name="connsiteY14" fmla="*/ 29205 h 312563"/>
                <a:gd name="connsiteX15" fmla="*/ 117978 w 117977"/>
                <a:gd name="connsiteY15" fmla="*/ 36505 h 312563"/>
                <a:gd name="connsiteX16" fmla="*/ 117697 w 117977"/>
                <a:gd name="connsiteY16" fmla="*/ 64301 h 312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17977" h="312563">
                  <a:moveTo>
                    <a:pt x="117697" y="64301"/>
                  </a:moveTo>
                  <a:cubicBezTo>
                    <a:pt x="116855" y="101924"/>
                    <a:pt x="111520" y="139266"/>
                    <a:pt x="108713" y="176889"/>
                  </a:cubicBezTo>
                  <a:cubicBezTo>
                    <a:pt x="107028" y="199631"/>
                    <a:pt x="104501" y="222373"/>
                    <a:pt x="103378" y="245115"/>
                  </a:cubicBezTo>
                  <a:cubicBezTo>
                    <a:pt x="102536" y="261399"/>
                    <a:pt x="99166" y="276842"/>
                    <a:pt x="93832" y="292003"/>
                  </a:cubicBezTo>
                  <a:cubicBezTo>
                    <a:pt x="92709" y="294811"/>
                    <a:pt x="91586" y="297899"/>
                    <a:pt x="90182" y="300426"/>
                  </a:cubicBezTo>
                  <a:cubicBezTo>
                    <a:pt x="87093" y="305761"/>
                    <a:pt x="84567" y="313341"/>
                    <a:pt x="77828" y="312499"/>
                  </a:cubicBezTo>
                  <a:cubicBezTo>
                    <a:pt x="70809" y="311657"/>
                    <a:pt x="70247" y="303795"/>
                    <a:pt x="69124" y="297899"/>
                  </a:cubicBezTo>
                  <a:cubicBezTo>
                    <a:pt x="67440" y="287511"/>
                    <a:pt x="66036" y="277122"/>
                    <a:pt x="66878" y="266453"/>
                  </a:cubicBezTo>
                  <a:cubicBezTo>
                    <a:pt x="69686" y="229673"/>
                    <a:pt x="72213" y="192612"/>
                    <a:pt x="75020" y="155831"/>
                  </a:cubicBezTo>
                  <a:cubicBezTo>
                    <a:pt x="76986" y="126912"/>
                    <a:pt x="81197" y="97993"/>
                    <a:pt x="80636" y="69074"/>
                  </a:cubicBezTo>
                  <a:cubicBezTo>
                    <a:pt x="80355" y="51666"/>
                    <a:pt x="75582" y="48016"/>
                    <a:pt x="59017" y="53351"/>
                  </a:cubicBezTo>
                  <a:cubicBezTo>
                    <a:pt x="40486" y="59247"/>
                    <a:pt x="23640" y="53070"/>
                    <a:pt x="7356" y="46051"/>
                  </a:cubicBezTo>
                  <a:cubicBezTo>
                    <a:pt x="-1910" y="42120"/>
                    <a:pt x="-2471" y="34540"/>
                    <a:pt x="5952" y="28924"/>
                  </a:cubicBezTo>
                  <a:cubicBezTo>
                    <a:pt x="30378" y="12640"/>
                    <a:pt x="56771" y="567"/>
                    <a:pt x="86532" y="5"/>
                  </a:cubicBezTo>
                  <a:cubicBezTo>
                    <a:pt x="103378" y="-276"/>
                    <a:pt x="113766" y="10955"/>
                    <a:pt x="117136" y="29205"/>
                  </a:cubicBezTo>
                  <a:cubicBezTo>
                    <a:pt x="117697" y="31732"/>
                    <a:pt x="117697" y="33978"/>
                    <a:pt x="117978" y="36505"/>
                  </a:cubicBezTo>
                  <a:cubicBezTo>
                    <a:pt x="117697" y="45770"/>
                    <a:pt x="117697" y="55036"/>
                    <a:pt x="117697" y="64301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1" name="任意多边形: 形状 40"/>
            <p:cNvSpPr/>
            <p:nvPr>
              <p:custDataLst>
                <p:tags r:id="rId21"/>
              </p:custDataLst>
            </p:nvPr>
          </p:nvSpPr>
          <p:spPr>
            <a:xfrm>
              <a:off x="11437074" y="6489938"/>
              <a:ext cx="67662" cy="97370"/>
            </a:xfrm>
            <a:custGeom>
              <a:avLst/>
              <a:gdLst>
                <a:gd name="connsiteX0" fmla="*/ 144241 w 271428"/>
                <a:gd name="connsiteY0" fmla="*/ 446891 h 540264"/>
                <a:gd name="connsiteX1" fmla="*/ 232122 w 271428"/>
                <a:gd name="connsiteY1" fmla="*/ 445207 h 540264"/>
                <a:gd name="connsiteX2" fmla="*/ 271429 w 271428"/>
                <a:gd name="connsiteY2" fmla="*/ 485918 h 540264"/>
                <a:gd name="connsiteX3" fmla="*/ 270587 w 271428"/>
                <a:gd name="connsiteY3" fmla="*/ 532245 h 540264"/>
                <a:gd name="connsiteX4" fmla="*/ 258514 w 271428"/>
                <a:gd name="connsiteY4" fmla="*/ 537579 h 540264"/>
                <a:gd name="connsiteX5" fmla="*/ 249529 w 271428"/>
                <a:gd name="connsiteY5" fmla="*/ 514276 h 540264"/>
                <a:gd name="connsiteX6" fmla="*/ 248968 w 271428"/>
                <a:gd name="connsiteY6" fmla="*/ 482830 h 540264"/>
                <a:gd name="connsiteX7" fmla="*/ 239983 w 271428"/>
                <a:gd name="connsiteY7" fmla="*/ 474126 h 540264"/>
                <a:gd name="connsiteX8" fmla="*/ 215837 w 271428"/>
                <a:gd name="connsiteY8" fmla="*/ 474968 h 540264"/>
                <a:gd name="connsiteX9" fmla="*/ 58607 w 271428"/>
                <a:gd name="connsiteY9" fmla="*/ 480583 h 540264"/>
                <a:gd name="connsiteX10" fmla="*/ 21827 w 271428"/>
                <a:gd name="connsiteY10" fmla="*/ 477776 h 540264"/>
                <a:gd name="connsiteX11" fmla="*/ 489 w 271428"/>
                <a:gd name="connsiteY11" fmla="*/ 449699 h 540264"/>
                <a:gd name="connsiteX12" fmla="*/ 2454 w 271428"/>
                <a:gd name="connsiteY12" fmla="*/ 300050 h 540264"/>
                <a:gd name="connsiteX13" fmla="*/ 4419 w 271428"/>
                <a:gd name="connsiteY13" fmla="*/ 18721 h 540264"/>
                <a:gd name="connsiteX14" fmla="*/ 12000 w 271428"/>
                <a:gd name="connsiteY14" fmla="*/ 191 h 540264"/>
                <a:gd name="connsiteX15" fmla="*/ 27442 w 271428"/>
                <a:gd name="connsiteY15" fmla="*/ 15914 h 540264"/>
                <a:gd name="connsiteX16" fmla="*/ 31092 w 271428"/>
                <a:gd name="connsiteY16" fmla="*/ 47079 h 540264"/>
                <a:gd name="connsiteX17" fmla="*/ 25196 w 271428"/>
                <a:gd name="connsiteY17" fmla="*/ 157982 h 540264"/>
                <a:gd name="connsiteX18" fmla="*/ 19862 w 271428"/>
                <a:gd name="connsiteY18" fmla="*/ 407584 h 540264"/>
                <a:gd name="connsiteX19" fmla="*/ 23511 w 271428"/>
                <a:gd name="connsiteY19" fmla="*/ 436784 h 540264"/>
                <a:gd name="connsiteX20" fmla="*/ 38392 w 271428"/>
                <a:gd name="connsiteY20" fmla="*/ 450541 h 540264"/>
                <a:gd name="connsiteX21" fmla="*/ 56923 w 271428"/>
                <a:gd name="connsiteY21" fmla="*/ 451103 h 540264"/>
                <a:gd name="connsiteX22" fmla="*/ 144241 w 271428"/>
                <a:gd name="connsiteY22" fmla="*/ 446891 h 5402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71428" h="540264">
                  <a:moveTo>
                    <a:pt x="144241" y="446891"/>
                  </a:moveTo>
                  <a:cubicBezTo>
                    <a:pt x="170353" y="444365"/>
                    <a:pt x="201237" y="444084"/>
                    <a:pt x="232122" y="445207"/>
                  </a:cubicBezTo>
                  <a:cubicBezTo>
                    <a:pt x="269744" y="446611"/>
                    <a:pt x="271429" y="448576"/>
                    <a:pt x="271429" y="485918"/>
                  </a:cubicBezTo>
                  <a:cubicBezTo>
                    <a:pt x="271429" y="501360"/>
                    <a:pt x="271429" y="516802"/>
                    <a:pt x="270587" y="532245"/>
                  </a:cubicBezTo>
                  <a:cubicBezTo>
                    <a:pt x="270306" y="540387"/>
                    <a:pt x="264691" y="542633"/>
                    <a:pt x="258514" y="537579"/>
                  </a:cubicBezTo>
                  <a:cubicBezTo>
                    <a:pt x="250933" y="531683"/>
                    <a:pt x="249810" y="522979"/>
                    <a:pt x="249529" y="514276"/>
                  </a:cubicBezTo>
                  <a:cubicBezTo>
                    <a:pt x="249248" y="503887"/>
                    <a:pt x="249248" y="493218"/>
                    <a:pt x="248968" y="482830"/>
                  </a:cubicBezTo>
                  <a:cubicBezTo>
                    <a:pt x="248968" y="476934"/>
                    <a:pt x="246441" y="473564"/>
                    <a:pt x="239983" y="474126"/>
                  </a:cubicBezTo>
                  <a:cubicBezTo>
                    <a:pt x="231841" y="474687"/>
                    <a:pt x="223979" y="474687"/>
                    <a:pt x="215837" y="474968"/>
                  </a:cubicBezTo>
                  <a:cubicBezTo>
                    <a:pt x="163614" y="478337"/>
                    <a:pt x="111111" y="481426"/>
                    <a:pt x="58607" y="480583"/>
                  </a:cubicBezTo>
                  <a:cubicBezTo>
                    <a:pt x="46254" y="480303"/>
                    <a:pt x="33900" y="479460"/>
                    <a:pt x="21827" y="477776"/>
                  </a:cubicBezTo>
                  <a:cubicBezTo>
                    <a:pt x="5262" y="475249"/>
                    <a:pt x="-2038" y="466264"/>
                    <a:pt x="489" y="449699"/>
                  </a:cubicBezTo>
                  <a:cubicBezTo>
                    <a:pt x="8350" y="400003"/>
                    <a:pt x="3015" y="350027"/>
                    <a:pt x="2454" y="300050"/>
                  </a:cubicBezTo>
                  <a:cubicBezTo>
                    <a:pt x="1050" y="206274"/>
                    <a:pt x="-1477" y="112498"/>
                    <a:pt x="4419" y="18721"/>
                  </a:cubicBezTo>
                  <a:cubicBezTo>
                    <a:pt x="4981" y="11702"/>
                    <a:pt x="3015" y="1595"/>
                    <a:pt x="12000" y="191"/>
                  </a:cubicBezTo>
                  <a:cubicBezTo>
                    <a:pt x="21546" y="-1494"/>
                    <a:pt x="24354" y="8333"/>
                    <a:pt x="27442" y="15914"/>
                  </a:cubicBezTo>
                  <a:cubicBezTo>
                    <a:pt x="31373" y="26021"/>
                    <a:pt x="31373" y="36410"/>
                    <a:pt x="31092" y="47079"/>
                  </a:cubicBezTo>
                  <a:cubicBezTo>
                    <a:pt x="29408" y="84140"/>
                    <a:pt x="27442" y="120921"/>
                    <a:pt x="25196" y="157982"/>
                  </a:cubicBezTo>
                  <a:cubicBezTo>
                    <a:pt x="20142" y="241089"/>
                    <a:pt x="17054" y="324196"/>
                    <a:pt x="19862" y="407584"/>
                  </a:cubicBezTo>
                  <a:cubicBezTo>
                    <a:pt x="20142" y="417411"/>
                    <a:pt x="22108" y="427238"/>
                    <a:pt x="23511" y="436784"/>
                  </a:cubicBezTo>
                  <a:cubicBezTo>
                    <a:pt x="24635" y="445207"/>
                    <a:pt x="29688" y="449980"/>
                    <a:pt x="38392" y="450541"/>
                  </a:cubicBezTo>
                  <a:cubicBezTo>
                    <a:pt x="44569" y="450822"/>
                    <a:pt x="50746" y="451384"/>
                    <a:pt x="56923" y="451103"/>
                  </a:cubicBezTo>
                  <a:cubicBezTo>
                    <a:pt x="84157" y="449980"/>
                    <a:pt x="111953" y="448576"/>
                    <a:pt x="144241" y="446891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2" name="任意多边形: 形状 41"/>
            <p:cNvSpPr/>
            <p:nvPr>
              <p:custDataLst>
                <p:tags r:id="rId22"/>
              </p:custDataLst>
            </p:nvPr>
          </p:nvSpPr>
          <p:spPr>
            <a:xfrm>
              <a:off x="11438999" y="6601902"/>
              <a:ext cx="6715" cy="92320"/>
            </a:xfrm>
            <a:custGeom>
              <a:avLst/>
              <a:gdLst>
                <a:gd name="connsiteX0" fmla="*/ 26738 w 26937"/>
                <a:gd name="connsiteY0" fmla="*/ 255220 h 512244"/>
                <a:gd name="connsiteX1" fmla="*/ 26738 w 26937"/>
                <a:gd name="connsiteY1" fmla="*/ 482923 h 512244"/>
                <a:gd name="connsiteX2" fmla="*/ 24773 w 26937"/>
                <a:gd name="connsiteY2" fmla="*/ 504822 h 512244"/>
                <a:gd name="connsiteX3" fmla="*/ 17192 w 26937"/>
                <a:gd name="connsiteY3" fmla="*/ 512123 h 512244"/>
                <a:gd name="connsiteX4" fmla="*/ 6804 w 26937"/>
                <a:gd name="connsiteY4" fmla="*/ 505665 h 512244"/>
                <a:gd name="connsiteX5" fmla="*/ 3715 w 26937"/>
                <a:gd name="connsiteY5" fmla="*/ 493311 h 512244"/>
                <a:gd name="connsiteX6" fmla="*/ 908 w 26937"/>
                <a:gd name="connsiteY6" fmla="*/ 436034 h 512244"/>
                <a:gd name="connsiteX7" fmla="*/ 627 w 26937"/>
                <a:gd name="connsiteY7" fmla="*/ 34537 h 512244"/>
                <a:gd name="connsiteX8" fmla="*/ 9892 w 26937"/>
                <a:gd name="connsiteY8" fmla="*/ 3372 h 512244"/>
                <a:gd name="connsiteX9" fmla="*/ 19719 w 26937"/>
                <a:gd name="connsiteY9" fmla="*/ 4214 h 512244"/>
                <a:gd name="connsiteX10" fmla="*/ 23088 w 26937"/>
                <a:gd name="connsiteY10" fmla="*/ 25834 h 512244"/>
                <a:gd name="connsiteX11" fmla="*/ 23088 w 26937"/>
                <a:gd name="connsiteY11" fmla="*/ 255220 h 512244"/>
                <a:gd name="connsiteX12" fmla="*/ 26738 w 26937"/>
                <a:gd name="connsiteY12" fmla="*/ 255220 h 512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6937" h="512244">
                  <a:moveTo>
                    <a:pt x="26738" y="255220"/>
                  </a:moveTo>
                  <a:cubicBezTo>
                    <a:pt x="26738" y="331028"/>
                    <a:pt x="26738" y="407115"/>
                    <a:pt x="26738" y="482923"/>
                  </a:cubicBezTo>
                  <a:cubicBezTo>
                    <a:pt x="26738" y="490223"/>
                    <a:pt x="27861" y="497803"/>
                    <a:pt x="24773" y="504822"/>
                  </a:cubicBezTo>
                  <a:cubicBezTo>
                    <a:pt x="23369" y="508192"/>
                    <a:pt x="21123" y="511561"/>
                    <a:pt x="17192" y="512123"/>
                  </a:cubicBezTo>
                  <a:cubicBezTo>
                    <a:pt x="12138" y="512965"/>
                    <a:pt x="9331" y="509315"/>
                    <a:pt x="6804" y="505665"/>
                  </a:cubicBezTo>
                  <a:cubicBezTo>
                    <a:pt x="4277" y="502015"/>
                    <a:pt x="3996" y="497523"/>
                    <a:pt x="3715" y="493311"/>
                  </a:cubicBezTo>
                  <a:cubicBezTo>
                    <a:pt x="2592" y="474219"/>
                    <a:pt x="1188" y="455127"/>
                    <a:pt x="908" y="436034"/>
                  </a:cubicBezTo>
                  <a:cubicBezTo>
                    <a:pt x="-777" y="302108"/>
                    <a:pt x="346" y="168183"/>
                    <a:pt x="627" y="34537"/>
                  </a:cubicBezTo>
                  <a:cubicBezTo>
                    <a:pt x="627" y="23026"/>
                    <a:pt x="3154" y="12637"/>
                    <a:pt x="9892" y="3372"/>
                  </a:cubicBezTo>
                  <a:cubicBezTo>
                    <a:pt x="12981" y="-1120"/>
                    <a:pt x="16911" y="-1401"/>
                    <a:pt x="19719" y="4214"/>
                  </a:cubicBezTo>
                  <a:cubicBezTo>
                    <a:pt x="23369" y="10953"/>
                    <a:pt x="23088" y="18534"/>
                    <a:pt x="23088" y="25834"/>
                  </a:cubicBezTo>
                  <a:cubicBezTo>
                    <a:pt x="23088" y="102202"/>
                    <a:pt x="23088" y="178852"/>
                    <a:pt x="23088" y="255220"/>
                  </a:cubicBezTo>
                  <a:cubicBezTo>
                    <a:pt x="24211" y="255220"/>
                    <a:pt x="25615" y="255220"/>
                    <a:pt x="26738" y="255220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3" name="任意多边形: 形状 42"/>
            <p:cNvSpPr/>
            <p:nvPr>
              <p:custDataLst>
                <p:tags r:id="rId23"/>
              </p:custDataLst>
            </p:nvPr>
          </p:nvSpPr>
          <p:spPr>
            <a:xfrm>
              <a:off x="11742846" y="6617516"/>
              <a:ext cx="139764" cy="23463"/>
            </a:xfrm>
            <a:custGeom>
              <a:avLst/>
              <a:gdLst>
                <a:gd name="connsiteX0" fmla="*/ 252669 w 560670"/>
                <a:gd name="connsiteY0" fmla="*/ 125 h 130187"/>
                <a:gd name="connsiteX1" fmla="*/ 520802 w 560670"/>
                <a:gd name="connsiteY1" fmla="*/ 125 h 130187"/>
                <a:gd name="connsiteX2" fmla="*/ 560390 w 560670"/>
                <a:gd name="connsiteY2" fmla="*/ 39151 h 130187"/>
                <a:gd name="connsiteX3" fmla="*/ 560671 w 560670"/>
                <a:gd name="connsiteY3" fmla="*/ 100359 h 130187"/>
                <a:gd name="connsiteX4" fmla="*/ 554775 w 560670"/>
                <a:gd name="connsiteY4" fmla="*/ 125066 h 130187"/>
                <a:gd name="connsiteX5" fmla="*/ 545790 w 560670"/>
                <a:gd name="connsiteY5" fmla="*/ 129839 h 130187"/>
                <a:gd name="connsiteX6" fmla="*/ 541298 w 560670"/>
                <a:gd name="connsiteY6" fmla="*/ 122539 h 130187"/>
                <a:gd name="connsiteX7" fmla="*/ 538771 w 560670"/>
                <a:gd name="connsiteY7" fmla="*/ 85759 h 130187"/>
                <a:gd name="connsiteX8" fmla="*/ 534560 w 560670"/>
                <a:gd name="connsiteY8" fmla="*/ 37748 h 130187"/>
                <a:gd name="connsiteX9" fmla="*/ 521083 w 560670"/>
                <a:gd name="connsiteY9" fmla="*/ 25113 h 130187"/>
                <a:gd name="connsiteX10" fmla="*/ 387718 w 560670"/>
                <a:gd name="connsiteY10" fmla="*/ 26798 h 130187"/>
                <a:gd name="connsiteX11" fmla="*/ 154401 w 560670"/>
                <a:gd name="connsiteY11" fmla="*/ 29886 h 130187"/>
                <a:gd name="connsiteX12" fmla="*/ 32267 w 560670"/>
                <a:gd name="connsiteY12" fmla="*/ 32413 h 130187"/>
                <a:gd name="connsiteX13" fmla="*/ 4752 w 560670"/>
                <a:gd name="connsiteY13" fmla="*/ 23709 h 130187"/>
                <a:gd name="connsiteX14" fmla="*/ 6717 w 560670"/>
                <a:gd name="connsiteY14" fmla="*/ 7986 h 130187"/>
                <a:gd name="connsiteX15" fmla="*/ 30021 w 560670"/>
                <a:gd name="connsiteY15" fmla="*/ 3494 h 130187"/>
                <a:gd name="connsiteX16" fmla="*/ 252669 w 560670"/>
                <a:gd name="connsiteY16" fmla="*/ 125 h 130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60670" h="130187">
                  <a:moveTo>
                    <a:pt x="252669" y="125"/>
                  </a:moveTo>
                  <a:cubicBezTo>
                    <a:pt x="361607" y="125"/>
                    <a:pt x="441064" y="-156"/>
                    <a:pt x="520802" y="125"/>
                  </a:cubicBezTo>
                  <a:cubicBezTo>
                    <a:pt x="560109" y="406"/>
                    <a:pt x="560109" y="967"/>
                    <a:pt x="560390" y="39151"/>
                  </a:cubicBezTo>
                  <a:cubicBezTo>
                    <a:pt x="560390" y="59647"/>
                    <a:pt x="560390" y="79863"/>
                    <a:pt x="560671" y="100359"/>
                  </a:cubicBezTo>
                  <a:cubicBezTo>
                    <a:pt x="560671" y="109063"/>
                    <a:pt x="559548" y="117766"/>
                    <a:pt x="554775" y="125066"/>
                  </a:cubicBezTo>
                  <a:cubicBezTo>
                    <a:pt x="552809" y="128155"/>
                    <a:pt x="550282" y="131243"/>
                    <a:pt x="545790" y="129839"/>
                  </a:cubicBezTo>
                  <a:cubicBezTo>
                    <a:pt x="542421" y="128716"/>
                    <a:pt x="541579" y="125628"/>
                    <a:pt x="541298" y="122539"/>
                  </a:cubicBezTo>
                  <a:cubicBezTo>
                    <a:pt x="540456" y="110186"/>
                    <a:pt x="539613" y="97832"/>
                    <a:pt x="538771" y="85759"/>
                  </a:cubicBezTo>
                  <a:cubicBezTo>
                    <a:pt x="537367" y="69755"/>
                    <a:pt x="535402" y="53751"/>
                    <a:pt x="534560" y="37748"/>
                  </a:cubicBezTo>
                  <a:cubicBezTo>
                    <a:pt x="533998" y="28202"/>
                    <a:pt x="530629" y="25113"/>
                    <a:pt x="521083" y="25113"/>
                  </a:cubicBezTo>
                  <a:cubicBezTo>
                    <a:pt x="476721" y="25955"/>
                    <a:pt x="432079" y="25394"/>
                    <a:pt x="387718" y="26798"/>
                  </a:cubicBezTo>
                  <a:cubicBezTo>
                    <a:pt x="309946" y="29325"/>
                    <a:pt x="232173" y="28763"/>
                    <a:pt x="154401" y="29886"/>
                  </a:cubicBezTo>
                  <a:cubicBezTo>
                    <a:pt x="113689" y="30448"/>
                    <a:pt x="72978" y="31290"/>
                    <a:pt x="32267" y="32413"/>
                  </a:cubicBezTo>
                  <a:cubicBezTo>
                    <a:pt x="21878" y="32694"/>
                    <a:pt x="12613" y="30448"/>
                    <a:pt x="4752" y="23709"/>
                  </a:cubicBezTo>
                  <a:cubicBezTo>
                    <a:pt x="-2268" y="17813"/>
                    <a:pt x="-1425" y="12198"/>
                    <a:pt x="6717" y="7986"/>
                  </a:cubicBezTo>
                  <a:cubicBezTo>
                    <a:pt x="14017" y="4336"/>
                    <a:pt x="21878" y="3494"/>
                    <a:pt x="30021" y="3494"/>
                  </a:cubicBezTo>
                  <a:cubicBezTo>
                    <a:pt x="114251" y="2652"/>
                    <a:pt x="198200" y="967"/>
                    <a:pt x="252669" y="125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4" name="任意多边形: 形状 43"/>
            <p:cNvSpPr/>
            <p:nvPr>
              <p:custDataLst>
                <p:tags r:id="rId24"/>
              </p:custDataLst>
            </p:nvPr>
          </p:nvSpPr>
          <p:spPr>
            <a:xfrm>
              <a:off x="11743111" y="6524014"/>
              <a:ext cx="139500" cy="22635"/>
            </a:xfrm>
            <a:custGeom>
              <a:avLst/>
              <a:gdLst>
                <a:gd name="connsiteX0" fmla="*/ 273786 w 559612"/>
                <a:gd name="connsiteY0" fmla="*/ 70 h 125592"/>
                <a:gd name="connsiteX1" fmla="*/ 503454 w 559612"/>
                <a:gd name="connsiteY1" fmla="*/ 351 h 125592"/>
                <a:gd name="connsiteX2" fmla="*/ 545850 w 559612"/>
                <a:gd name="connsiteY2" fmla="*/ 3159 h 125592"/>
                <a:gd name="connsiteX3" fmla="*/ 557923 w 559612"/>
                <a:gd name="connsiteY3" fmla="*/ 15512 h 125592"/>
                <a:gd name="connsiteX4" fmla="*/ 559608 w 559612"/>
                <a:gd name="connsiteY4" fmla="*/ 102550 h 125592"/>
                <a:gd name="connsiteX5" fmla="*/ 556238 w 559612"/>
                <a:gd name="connsiteY5" fmla="*/ 120519 h 125592"/>
                <a:gd name="connsiteX6" fmla="*/ 549219 w 559612"/>
                <a:gd name="connsiteY6" fmla="*/ 125573 h 125592"/>
                <a:gd name="connsiteX7" fmla="*/ 542762 w 559612"/>
                <a:gd name="connsiteY7" fmla="*/ 119677 h 125592"/>
                <a:gd name="connsiteX8" fmla="*/ 539954 w 559612"/>
                <a:gd name="connsiteY8" fmla="*/ 103393 h 125592"/>
                <a:gd name="connsiteX9" fmla="*/ 535742 w 559612"/>
                <a:gd name="connsiteY9" fmla="*/ 44431 h 125592"/>
                <a:gd name="connsiteX10" fmla="*/ 515808 w 559612"/>
                <a:gd name="connsiteY10" fmla="*/ 26462 h 125592"/>
                <a:gd name="connsiteX11" fmla="*/ 332467 w 559612"/>
                <a:gd name="connsiteY11" fmla="*/ 27866 h 125592"/>
                <a:gd name="connsiteX12" fmla="*/ 32607 w 559612"/>
                <a:gd name="connsiteY12" fmla="*/ 28989 h 125592"/>
                <a:gd name="connsiteX13" fmla="*/ 7619 w 559612"/>
                <a:gd name="connsiteY13" fmla="*/ 23935 h 125592"/>
                <a:gd name="connsiteX14" fmla="*/ 8180 w 559612"/>
                <a:gd name="connsiteY14" fmla="*/ 4843 h 125592"/>
                <a:gd name="connsiteX15" fmla="*/ 31484 w 559612"/>
                <a:gd name="connsiteY15" fmla="*/ 351 h 125592"/>
                <a:gd name="connsiteX16" fmla="*/ 273786 w 559612"/>
                <a:gd name="connsiteY16" fmla="*/ 70 h 125592"/>
                <a:gd name="connsiteX17" fmla="*/ 273786 w 559612"/>
                <a:gd name="connsiteY17" fmla="*/ 70 h 125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59612" h="125592">
                  <a:moveTo>
                    <a:pt x="273786" y="70"/>
                  </a:moveTo>
                  <a:cubicBezTo>
                    <a:pt x="350436" y="70"/>
                    <a:pt x="426805" y="-211"/>
                    <a:pt x="503454" y="351"/>
                  </a:cubicBezTo>
                  <a:cubicBezTo>
                    <a:pt x="517492" y="351"/>
                    <a:pt x="531812" y="2597"/>
                    <a:pt x="545850" y="3159"/>
                  </a:cubicBezTo>
                  <a:cubicBezTo>
                    <a:pt x="553992" y="3720"/>
                    <a:pt x="557923" y="6528"/>
                    <a:pt x="557923" y="15512"/>
                  </a:cubicBezTo>
                  <a:cubicBezTo>
                    <a:pt x="558204" y="44431"/>
                    <a:pt x="559046" y="73631"/>
                    <a:pt x="559608" y="102550"/>
                  </a:cubicBezTo>
                  <a:cubicBezTo>
                    <a:pt x="559608" y="108727"/>
                    <a:pt x="559888" y="114904"/>
                    <a:pt x="556238" y="120519"/>
                  </a:cubicBezTo>
                  <a:cubicBezTo>
                    <a:pt x="554554" y="123046"/>
                    <a:pt x="552588" y="125854"/>
                    <a:pt x="549219" y="125573"/>
                  </a:cubicBezTo>
                  <a:cubicBezTo>
                    <a:pt x="545569" y="125573"/>
                    <a:pt x="544165" y="122765"/>
                    <a:pt x="542762" y="119677"/>
                  </a:cubicBezTo>
                  <a:cubicBezTo>
                    <a:pt x="540235" y="114623"/>
                    <a:pt x="540235" y="109008"/>
                    <a:pt x="539954" y="103393"/>
                  </a:cubicBezTo>
                  <a:cubicBezTo>
                    <a:pt x="538550" y="83739"/>
                    <a:pt x="537427" y="64085"/>
                    <a:pt x="535742" y="44431"/>
                  </a:cubicBezTo>
                  <a:cubicBezTo>
                    <a:pt x="534058" y="26462"/>
                    <a:pt x="533496" y="26462"/>
                    <a:pt x="515808" y="26462"/>
                  </a:cubicBezTo>
                  <a:cubicBezTo>
                    <a:pt x="454601" y="26743"/>
                    <a:pt x="393674" y="27585"/>
                    <a:pt x="332467" y="27866"/>
                  </a:cubicBezTo>
                  <a:cubicBezTo>
                    <a:pt x="232514" y="28428"/>
                    <a:pt x="132560" y="28428"/>
                    <a:pt x="32607" y="28989"/>
                  </a:cubicBezTo>
                  <a:cubicBezTo>
                    <a:pt x="23904" y="28989"/>
                    <a:pt x="15481" y="28708"/>
                    <a:pt x="7619" y="23935"/>
                  </a:cubicBezTo>
                  <a:cubicBezTo>
                    <a:pt x="-2769" y="17478"/>
                    <a:pt x="-2489" y="11301"/>
                    <a:pt x="8180" y="4843"/>
                  </a:cubicBezTo>
                  <a:cubicBezTo>
                    <a:pt x="15481" y="632"/>
                    <a:pt x="23342" y="351"/>
                    <a:pt x="31484" y="351"/>
                  </a:cubicBezTo>
                  <a:cubicBezTo>
                    <a:pt x="112064" y="351"/>
                    <a:pt x="192925" y="351"/>
                    <a:pt x="273786" y="70"/>
                  </a:cubicBezTo>
                  <a:cubicBezTo>
                    <a:pt x="273786" y="351"/>
                    <a:pt x="273786" y="351"/>
                    <a:pt x="273786" y="70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1249200"/>
            <a:ext cx="7219800" cy="723600"/>
          </a:xfrm>
        </p:spPr>
        <p:txBody>
          <a:bodyPr anchor="ctr">
            <a:normAutofit/>
          </a:bodyPr>
          <a:lstStyle>
            <a:lvl1pPr>
              <a:defRPr sz="2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2163600"/>
            <a:ext cx="7219950" cy="3445200"/>
          </a:xfrm>
        </p:spPr>
        <p:txBody>
          <a:bodyPr>
            <a:normAutofit/>
          </a:bodyPr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 dirty="0">
              <a:sym typeface="+mn-ea"/>
            </a:endParaRPr>
          </a:p>
        </p:txBody>
      </p:sp>
      <p:grpSp>
        <p:nvGrpSpPr>
          <p:cNvPr id="34" name="组合 33"/>
          <p:cNvGrpSpPr/>
          <p:nvPr>
            <p:custDataLst>
              <p:tags r:id="rId2"/>
            </p:custDataLst>
          </p:nvPr>
        </p:nvGrpSpPr>
        <p:grpSpPr>
          <a:xfrm>
            <a:off x="66664" y="6013633"/>
            <a:ext cx="1088722" cy="652929"/>
            <a:chOff x="88885" y="6350604"/>
            <a:chExt cx="965217" cy="315958"/>
          </a:xfrm>
        </p:grpSpPr>
        <p:sp>
          <p:nvSpPr>
            <p:cNvPr id="35" name="任意多边形: 形状 34"/>
            <p:cNvSpPr/>
            <p:nvPr>
              <p:custDataLst>
                <p:tags r:id="rId9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6" name="任意多边形: 形状 35"/>
            <p:cNvSpPr/>
            <p:nvPr>
              <p:custDataLst>
                <p:tags r:id="rId10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37" name="任意多边形: 形状 36"/>
            <p:cNvSpPr/>
            <p:nvPr>
              <p:custDataLst>
                <p:tags r:id="rId11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38" name="任意多边形: 形状 37"/>
            <p:cNvSpPr/>
            <p:nvPr>
              <p:custDataLst>
                <p:tags r:id="rId12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9" name="任意多边形: 形状 38"/>
            <p:cNvSpPr/>
            <p:nvPr>
              <p:custDataLst>
                <p:tags r:id="rId13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0" name="任意多边形: 形状 39"/>
            <p:cNvSpPr/>
            <p:nvPr>
              <p:custDataLst>
                <p:tags r:id="rId14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1" name="任意多边形: 形状 40"/>
            <p:cNvSpPr/>
            <p:nvPr>
              <p:custDataLst>
                <p:tags r:id="rId15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2" name="任意多边形: 形状 41"/>
            <p:cNvSpPr/>
            <p:nvPr>
              <p:custDataLst>
                <p:tags r:id="rId16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3" name="任意多边形: 形状 42"/>
            <p:cNvSpPr/>
            <p:nvPr>
              <p:custDataLst>
                <p:tags r:id="rId17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4" name="任意多边形: 形状 43"/>
            <p:cNvSpPr/>
            <p:nvPr>
              <p:custDataLst>
                <p:tags r:id="rId18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5" name="任意多边形: 形状 44"/>
            <p:cNvSpPr/>
            <p:nvPr>
              <p:custDataLst>
                <p:tags r:id="rId19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6" name="任意多边形: 形状 45"/>
            <p:cNvSpPr/>
            <p:nvPr>
              <p:custDataLst>
                <p:tags r:id="rId20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7" name="任意多边形: 形状 46"/>
            <p:cNvSpPr/>
            <p:nvPr>
              <p:custDataLst>
                <p:tags r:id="rId21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8" name="任意多边形: 形状 47"/>
            <p:cNvSpPr/>
            <p:nvPr>
              <p:custDataLst>
                <p:tags r:id="rId22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9" name="任意多边形: 形状 48"/>
            <p:cNvSpPr/>
            <p:nvPr>
              <p:custDataLst>
                <p:tags r:id="rId23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0" name="任意多边形: 形状 49"/>
            <p:cNvSpPr/>
            <p:nvPr>
              <p:custDataLst>
                <p:tags r:id="rId24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1" name="任意多边形: 形状 50"/>
            <p:cNvSpPr/>
            <p:nvPr>
              <p:custDataLst>
                <p:tags r:id="rId25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2" name="任意多边形: 形状 51"/>
            <p:cNvSpPr/>
            <p:nvPr>
              <p:custDataLst>
                <p:tags r:id="rId26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3" name="任意多边形: 形状 52"/>
            <p:cNvSpPr/>
            <p:nvPr>
              <p:custDataLst>
                <p:tags r:id="rId27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4" name="任意多边形: 形状 53"/>
            <p:cNvSpPr/>
            <p:nvPr>
              <p:custDataLst>
                <p:tags r:id="rId28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5" name="任意多边形: 形状 54"/>
            <p:cNvSpPr/>
            <p:nvPr>
              <p:custDataLst>
                <p:tags r:id="rId29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6" name="任意多边形: 形状 55"/>
            <p:cNvSpPr/>
            <p:nvPr>
              <p:custDataLst>
                <p:tags r:id="rId30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7" name="任意多边形: 形状 56"/>
            <p:cNvSpPr/>
            <p:nvPr>
              <p:custDataLst>
                <p:tags r:id="rId31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770400"/>
            <a:ext cx="2970000" cy="882000"/>
          </a:xfrm>
        </p:spPr>
        <p:txBody>
          <a:bodyPr anchor="ctr">
            <a:normAutofit/>
          </a:bodyPr>
          <a:lstStyle>
            <a:lvl1pPr>
              <a:defRPr sz="2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764000"/>
            <a:ext cx="2967300" cy="4093200"/>
          </a:xfrm>
        </p:spPr>
        <p:txBody>
          <a:bodyPr>
            <a:normAutofit/>
          </a:bodyPr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769938"/>
            <a:ext cx="4860000" cy="5087937"/>
          </a:xfrm>
        </p:spPr>
        <p:txBody>
          <a:bodyPr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>
              <a:sym typeface="+mn-ea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66664" y="143667"/>
            <a:ext cx="8992564" cy="368966"/>
            <a:chOff x="88885" y="6350604"/>
            <a:chExt cx="11990085" cy="368966"/>
          </a:xfrm>
        </p:grpSpPr>
        <p:grpSp>
          <p:nvGrpSpPr>
            <p:cNvPr id="53" name="组合 52"/>
            <p:cNvGrpSpPr/>
            <p:nvPr userDrawn="1"/>
          </p:nvGrpSpPr>
          <p:grpSpPr>
            <a:xfrm>
              <a:off x="11194415" y="6391910"/>
              <a:ext cx="884555" cy="327660"/>
              <a:chOff x="11194415" y="6391910"/>
              <a:chExt cx="884555" cy="327660"/>
            </a:xfrm>
          </p:grpSpPr>
          <p:sp>
            <p:nvSpPr>
              <p:cNvPr id="54" name="任意多边形: 形状 53"/>
              <p:cNvSpPr/>
              <p:nvPr>
                <p:custDataLst>
                  <p:tags r:id="rId32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5" name="任意多边形: 形状 54"/>
              <p:cNvSpPr/>
              <p:nvPr>
                <p:custDataLst>
                  <p:tags r:id="rId33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6" name="任意多边形: 形状 55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7" name="任意多边形: 形状 56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8" name="任意多边形: 形状 57"/>
              <p:cNvSpPr/>
              <p:nvPr>
                <p:custDataLst>
                  <p:tags r:id="rId36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9" name="任意多边形: 形状 58"/>
              <p:cNvSpPr/>
              <p:nvPr>
                <p:custDataLst>
                  <p:tags r:id="rId37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0" name="任意多边形: 形状 59"/>
              <p:cNvSpPr/>
              <p:nvPr>
                <p:custDataLst>
                  <p:tags r:id="rId38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1" name="任意多边形: 形状 60"/>
              <p:cNvSpPr/>
              <p:nvPr>
                <p:custDataLst>
                  <p:tags r:id="rId39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2" name="任意多边形: 形状 61"/>
              <p:cNvSpPr/>
              <p:nvPr>
                <p:custDataLst>
                  <p:tags r:id="rId40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3" name="任意多边形: 形状 62"/>
              <p:cNvSpPr/>
              <p:nvPr>
                <p:custDataLst>
                  <p:tags r:id="rId41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4" name="任意多边形: 形状 63"/>
              <p:cNvSpPr/>
              <p:nvPr>
                <p:custDataLst>
                  <p:tags r:id="rId42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5" name="任意多边形: 形状 64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6" name="任意多边形: 形状 65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7" name="任意多边形: 形状 66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8" name="任意多边形: 形状 67"/>
              <p:cNvSpPr/>
              <p:nvPr>
                <p:custDataLst>
                  <p:tags r:id="rId46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9" name="任意多边形: 形状 68"/>
              <p:cNvSpPr/>
              <p:nvPr>
                <p:custDataLst>
                  <p:tags r:id="rId47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0" name="任意多边形: 形状 69"/>
              <p:cNvSpPr/>
              <p:nvPr>
                <p:custDataLst>
                  <p:tags r:id="rId48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  <p:grpSp>
          <p:nvGrpSpPr>
            <p:cNvPr id="71" name="组合 70"/>
            <p:cNvGrpSpPr/>
            <p:nvPr userDrawn="1"/>
          </p:nvGrpSpPr>
          <p:grpSpPr>
            <a:xfrm>
              <a:off x="88885" y="6350604"/>
              <a:ext cx="965217" cy="315958"/>
              <a:chOff x="88885" y="6350604"/>
              <a:chExt cx="965217" cy="315958"/>
            </a:xfrm>
          </p:grpSpPr>
          <p:sp>
            <p:nvSpPr>
              <p:cNvPr id="72" name="任意多边形: 形状 71"/>
              <p:cNvSpPr/>
              <p:nvPr>
                <p:custDataLst>
                  <p:tags r:id="rId9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3" name="任意多边形: 形状 72"/>
              <p:cNvSpPr/>
              <p:nvPr>
                <p:custDataLst>
                  <p:tags r:id="rId10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74" name="任意多边形: 形状 73"/>
              <p:cNvSpPr/>
              <p:nvPr>
                <p:custDataLst>
                  <p:tags r:id="rId11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75" name="任意多边形: 形状 74"/>
              <p:cNvSpPr/>
              <p:nvPr>
                <p:custDataLst>
                  <p:tags r:id="rId12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6" name="任意多边形: 形状 75"/>
              <p:cNvSpPr/>
              <p:nvPr>
                <p:custDataLst>
                  <p:tags r:id="rId13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7" name="任意多边形: 形状 76"/>
              <p:cNvSpPr/>
              <p:nvPr>
                <p:custDataLst>
                  <p:tags r:id="rId14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8" name="任意多边形: 形状 77"/>
              <p:cNvSpPr/>
              <p:nvPr>
                <p:custDataLst>
                  <p:tags r:id="rId15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9" name="任意多边形: 形状 78"/>
              <p:cNvSpPr/>
              <p:nvPr>
                <p:custDataLst>
                  <p:tags r:id="rId16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0" name="任意多边形: 形状 79"/>
              <p:cNvSpPr/>
              <p:nvPr>
                <p:custDataLst>
                  <p:tags r:id="rId17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1" name="任意多边形: 形状 80"/>
              <p:cNvSpPr/>
              <p:nvPr>
                <p:custDataLst>
                  <p:tags r:id="rId18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2" name="任意多边形: 形状 81"/>
              <p:cNvSpPr/>
              <p:nvPr>
                <p:custDataLst>
                  <p:tags r:id="rId19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3" name="任意多边形: 形状 82"/>
              <p:cNvSpPr/>
              <p:nvPr>
                <p:custDataLst>
                  <p:tags r:id="rId20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4" name="任意多边形: 形状 83"/>
              <p:cNvSpPr/>
              <p:nvPr>
                <p:custDataLst>
                  <p:tags r:id="rId21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5" name="任意多边形: 形状 84"/>
              <p:cNvSpPr/>
              <p:nvPr>
                <p:custDataLst>
                  <p:tags r:id="rId22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6" name="任意多边形: 形状 85"/>
              <p:cNvSpPr/>
              <p:nvPr>
                <p:custDataLst>
                  <p:tags r:id="rId23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7" name="任意多边形: 形状 86"/>
              <p:cNvSpPr/>
              <p:nvPr>
                <p:custDataLst>
                  <p:tags r:id="rId24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8" name="任意多边形: 形状 87"/>
              <p:cNvSpPr/>
              <p:nvPr>
                <p:custDataLst>
                  <p:tags r:id="rId25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9" name="任意多边形: 形状 88"/>
              <p:cNvSpPr/>
              <p:nvPr>
                <p:custDataLst>
                  <p:tags r:id="rId26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0" name="任意多边形: 形状 89"/>
              <p:cNvSpPr/>
              <p:nvPr>
                <p:custDataLst>
                  <p:tags r:id="rId27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1" name="任意多边形: 形状 90"/>
              <p:cNvSpPr/>
              <p:nvPr>
                <p:custDataLst>
                  <p:tags r:id="rId28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2" name="任意多边形: 形状 91"/>
              <p:cNvSpPr/>
              <p:nvPr>
                <p:custDataLst>
                  <p:tags r:id="rId29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3" name="任意多边形: 形状 92"/>
              <p:cNvSpPr/>
              <p:nvPr>
                <p:custDataLst>
                  <p:tags r:id="rId30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4" name="任意多边形: 形状 93"/>
              <p:cNvSpPr/>
              <p:nvPr>
                <p:custDataLst>
                  <p:tags r:id="rId31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781200"/>
            <a:ext cx="8232300" cy="626400"/>
          </a:xfrm>
        </p:spPr>
        <p:txBody>
          <a:bodyPr anchor="ctr">
            <a:normAutofit/>
          </a:bodyPr>
          <a:lstStyle>
            <a:lvl1pPr algn="ctr">
              <a:defRPr sz="2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659600"/>
            <a:ext cx="8231981" cy="828000"/>
          </a:xfrm>
        </p:spPr>
        <p:txBody>
          <a:bodyPr>
            <a:normAutofit/>
          </a:bodyPr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808000"/>
            <a:ext cx="8224200" cy="3430800"/>
          </a:xfrm>
        </p:spPr>
        <p:txBody>
          <a:bodyPr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>
              <a:sym typeface="+mn-ea"/>
            </a:endParaRPr>
          </a:p>
        </p:txBody>
      </p:sp>
      <p:grpSp>
        <p:nvGrpSpPr>
          <p:cNvPr id="52" name="组合 51"/>
          <p:cNvGrpSpPr/>
          <p:nvPr>
            <p:custDataLst>
              <p:tags r:id="rId2"/>
            </p:custDataLst>
          </p:nvPr>
        </p:nvGrpSpPr>
        <p:grpSpPr>
          <a:xfrm>
            <a:off x="66664" y="6350604"/>
            <a:ext cx="8992564" cy="368966"/>
            <a:chOff x="88885" y="6350604"/>
            <a:chExt cx="11990085" cy="368966"/>
          </a:xfrm>
        </p:grpSpPr>
        <p:grpSp>
          <p:nvGrpSpPr>
            <p:cNvPr id="53" name="组合 52"/>
            <p:cNvGrpSpPr/>
            <p:nvPr userDrawn="1"/>
          </p:nvGrpSpPr>
          <p:grpSpPr>
            <a:xfrm>
              <a:off x="11194415" y="6391910"/>
              <a:ext cx="884555" cy="327660"/>
              <a:chOff x="11194415" y="6391910"/>
              <a:chExt cx="884555" cy="327660"/>
            </a:xfrm>
          </p:grpSpPr>
          <p:sp>
            <p:nvSpPr>
              <p:cNvPr id="78" name="任意多边形: 形状 77"/>
              <p:cNvSpPr/>
              <p:nvPr>
                <p:custDataLst>
                  <p:tags r:id="rId32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9" name="任意多边形: 形状 78"/>
              <p:cNvSpPr/>
              <p:nvPr>
                <p:custDataLst>
                  <p:tags r:id="rId33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0" name="任意多边形: 形状 79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1" name="任意多边形: 形状 80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2" name="任意多边形: 形状 81"/>
              <p:cNvSpPr/>
              <p:nvPr>
                <p:custDataLst>
                  <p:tags r:id="rId36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3" name="任意多边形: 形状 82"/>
              <p:cNvSpPr/>
              <p:nvPr>
                <p:custDataLst>
                  <p:tags r:id="rId37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4" name="任意多边形: 形状 83"/>
              <p:cNvSpPr/>
              <p:nvPr>
                <p:custDataLst>
                  <p:tags r:id="rId38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5" name="任意多边形: 形状 84"/>
              <p:cNvSpPr/>
              <p:nvPr>
                <p:custDataLst>
                  <p:tags r:id="rId39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6" name="任意多边形: 形状 85"/>
              <p:cNvSpPr/>
              <p:nvPr>
                <p:custDataLst>
                  <p:tags r:id="rId40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7" name="任意多边形: 形状 86"/>
              <p:cNvSpPr/>
              <p:nvPr>
                <p:custDataLst>
                  <p:tags r:id="rId41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8" name="任意多边形: 形状 87"/>
              <p:cNvSpPr/>
              <p:nvPr>
                <p:custDataLst>
                  <p:tags r:id="rId42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9" name="任意多边形: 形状 88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0" name="任意多边形: 形状 89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1" name="任意多边形: 形状 90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2" name="任意多边形: 形状 91"/>
              <p:cNvSpPr/>
              <p:nvPr>
                <p:custDataLst>
                  <p:tags r:id="rId46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3" name="任意多边形: 形状 92"/>
              <p:cNvSpPr/>
              <p:nvPr>
                <p:custDataLst>
                  <p:tags r:id="rId47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4" name="任意多边形: 形状 93"/>
              <p:cNvSpPr/>
              <p:nvPr>
                <p:custDataLst>
                  <p:tags r:id="rId48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  <p:grpSp>
          <p:nvGrpSpPr>
            <p:cNvPr id="54" name="组合 53"/>
            <p:cNvGrpSpPr/>
            <p:nvPr userDrawn="1"/>
          </p:nvGrpSpPr>
          <p:grpSpPr>
            <a:xfrm>
              <a:off x="88885" y="6350604"/>
              <a:ext cx="965217" cy="315958"/>
              <a:chOff x="88885" y="6350604"/>
              <a:chExt cx="965217" cy="315958"/>
            </a:xfrm>
          </p:grpSpPr>
          <p:sp>
            <p:nvSpPr>
              <p:cNvPr id="55" name="任意多边形: 形状 54"/>
              <p:cNvSpPr/>
              <p:nvPr>
                <p:custDataLst>
                  <p:tags r:id="rId9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6" name="任意多边形: 形状 55"/>
              <p:cNvSpPr/>
              <p:nvPr>
                <p:custDataLst>
                  <p:tags r:id="rId10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57" name="任意多边形: 形状 56"/>
              <p:cNvSpPr/>
              <p:nvPr>
                <p:custDataLst>
                  <p:tags r:id="rId11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58" name="任意多边形: 形状 57"/>
              <p:cNvSpPr/>
              <p:nvPr>
                <p:custDataLst>
                  <p:tags r:id="rId12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9" name="任意多边形: 形状 58"/>
              <p:cNvSpPr/>
              <p:nvPr>
                <p:custDataLst>
                  <p:tags r:id="rId13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0" name="任意多边形: 形状 59"/>
              <p:cNvSpPr/>
              <p:nvPr>
                <p:custDataLst>
                  <p:tags r:id="rId14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1" name="任意多边形: 形状 60"/>
              <p:cNvSpPr/>
              <p:nvPr>
                <p:custDataLst>
                  <p:tags r:id="rId15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2" name="任意多边形: 形状 61"/>
              <p:cNvSpPr/>
              <p:nvPr>
                <p:custDataLst>
                  <p:tags r:id="rId16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3" name="任意多边形: 形状 62"/>
              <p:cNvSpPr/>
              <p:nvPr>
                <p:custDataLst>
                  <p:tags r:id="rId17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4" name="任意多边形: 形状 63"/>
              <p:cNvSpPr/>
              <p:nvPr>
                <p:custDataLst>
                  <p:tags r:id="rId18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5" name="任意多边形: 形状 64"/>
              <p:cNvSpPr/>
              <p:nvPr>
                <p:custDataLst>
                  <p:tags r:id="rId19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6" name="任意多边形: 形状 65"/>
              <p:cNvSpPr/>
              <p:nvPr>
                <p:custDataLst>
                  <p:tags r:id="rId20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7" name="任意多边形: 形状 66"/>
              <p:cNvSpPr/>
              <p:nvPr>
                <p:custDataLst>
                  <p:tags r:id="rId21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8" name="任意多边形: 形状 67"/>
              <p:cNvSpPr/>
              <p:nvPr>
                <p:custDataLst>
                  <p:tags r:id="rId22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9" name="任意多边形: 形状 68"/>
              <p:cNvSpPr/>
              <p:nvPr>
                <p:custDataLst>
                  <p:tags r:id="rId23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0" name="任意多边形: 形状 69"/>
              <p:cNvSpPr/>
              <p:nvPr>
                <p:custDataLst>
                  <p:tags r:id="rId24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1" name="任意多边形: 形状 70"/>
              <p:cNvSpPr/>
              <p:nvPr>
                <p:custDataLst>
                  <p:tags r:id="rId25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2" name="任意多边形: 形状 71"/>
              <p:cNvSpPr/>
              <p:nvPr>
                <p:custDataLst>
                  <p:tags r:id="rId26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3" name="任意多边形: 形状 72"/>
              <p:cNvSpPr/>
              <p:nvPr>
                <p:custDataLst>
                  <p:tags r:id="rId27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4" name="任意多边形: 形状 73"/>
              <p:cNvSpPr/>
              <p:nvPr>
                <p:custDataLst>
                  <p:tags r:id="rId28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5" name="任意多边形: 形状 74"/>
              <p:cNvSpPr/>
              <p:nvPr>
                <p:custDataLst>
                  <p:tags r:id="rId29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6" name="任意多边形: 形状 75"/>
              <p:cNvSpPr/>
              <p:nvPr>
                <p:custDataLst>
                  <p:tags r:id="rId30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7" name="任意多边形: 形状 76"/>
              <p:cNvSpPr/>
              <p:nvPr>
                <p:custDataLst>
                  <p:tags r:id="rId31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669600"/>
            <a:ext cx="8232300" cy="565200"/>
          </a:xfrm>
        </p:spPr>
        <p:txBody>
          <a:bodyPr anchor="ctr">
            <a:normAutofit/>
          </a:bodyPr>
          <a:lstStyle>
            <a:lvl1pPr algn="ctr">
              <a:defRPr sz="2400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681200"/>
            <a:ext cx="82431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5180400"/>
            <a:ext cx="8251200" cy="10116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组合 54"/>
          <p:cNvGrpSpPr/>
          <p:nvPr>
            <p:custDataLst>
              <p:tags r:id="rId1"/>
            </p:custDataLst>
          </p:nvPr>
        </p:nvGrpSpPr>
        <p:grpSpPr>
          <a:xfrm>
            <a:off x="66664" y="6350604"/>
            <a:ext cx="8992564" cy="368966"/>
            <a:chOff x="88885" y="6350604"/>
            <a:chExt cx="11990085" cy="368966"/>
          </a:xfrm>
        </p:grpSpPr>
        <p:grpSp>
          <p:nvGrpSpPr>
            <p:cNvPr id="56" name="组合 55"/>
            <p:cNvGrpSpPr/>
            <p:nvPr userDrawn="1"/>
          </p:nvGrpSpPr>
          <p:grpSpPr>
            <a:xfrm>
              <a:off x="11194415" y="6391910"/>
              <a:ext cx="884555" cy="327660"/>
              <a:chOff x="11194415" y="6391910"/>
              <a:chExt cx="884555" cy="327660"/>
            </a:xfrm>
          </p:grpSpPr>
          <p:sp>
            <p:nvSpPr>
              <p:cNvPr id="81" name="任意多边形: 形状 80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2" name="任意多边形: 形状 81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3" name="任意多边形: 形状 82"/>
              <p:cNvSpPr/>
              <p:nvPr>
                <p:custDataLst>
                  <p:tags r:id="rId36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4" name="任意多边形: 形状 83"/>
              <p:cNvSpPr/>
              <p:nvPr>
                <p:custDataLst>
                  <p:tags r:id="rId37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5" name="任意多边形: 形状 84"/>
              <p:cNvSpPr/>
              <p:nvPr>
                <p:custDataLst>
                  <p:tags r:id="rId38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6" name="任意多边形: 形状 85"/>
              <p:cNvSpPr/>
              <p:nvPr>
                <p:custDataLst>
                  <p:tags r:id="rId39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7" name="任意多边形: 形状 86"/>
              <p:cNvSpPr/>
              <p:nvPr>
                <p:custDataLst>
                  <p:tags r:id="rId40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8" name="任意多边形: 形状 87"/>
              <p:cNvSpPr/>
              <p:nvPr>
                <p:custDataLst>
                  <p:tags r:id="rId41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9" name="任意多边形: 形状 88"/>
              <p:cNvSpPr/>
              <p:nvPr>
                <p:custDataLst>
                  <p:tags r:id="rId42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0" name="任意多边形: 形状 89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1" name="任意多边形: 形状 90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2" name="任意多边形: 形状 91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3" name="任意多边形: 形状 92"/>
              <p:cNvSpPr/>
              <p:nvPr>
                <p:custDataLst>
                  <p:tags r:id="rId46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4" name="任意多边形: 形状 93"/>
              <p:cNvSpPr/>
              <p:nvPr>
                <p:custDataLst>
                  <p:tags r:id="rId47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5" name="任意多边形: 形状 94"/>
              <p:cNvSpPr/>
              <p:nvPr>
                <p:custDataLst>
                  <p:tags r:id="rId48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6" name="任意多边形: 形状 95"/>
              <p:cNvSpPr/>
              <p:nvPr>
                <p:custDataLst>
                  <p:tags r:id="rId49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7" name="任意多边形: 形状 96"/>
              <p:cNvSpPr/>
              <p:nvPr>
                <p:custDataLst>
                  <p:tags r:id="rId50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  <p:grpSp>
          <p:nvGrpSpPr>
            <p:cNvPr id="57" name="组合 56"/>
            <p:cNvGrpSpPr/>
            <p:nvPr userDrawn="1"/>
          </p:nvGrpSpPr>
          <p:grpSpPr>
            <a:xfrm>
              <a:off x="88885" y="6350604"/>
              <a:ext cx="965217" cy="315958"/>
              <a:chOff x="88885" y="6350604"/>
              <a:chExt cx="965217" cy="315958"/>
            </a:xfrm>
          </p:grpSpPr>
          <p:sp>
            <p:nvSpPr>
              <p:cNvPr id="58" name="任意多边形: 形状 57"/>
              <p:cNvSpPr/>
              <p:nvPr>
                <p:custDataLst>
                  <p:tags r:id="rId11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9" name="任意多边形: 形状 58"/>
              <p:cNvSpPr/>
              <p:nvPr>
                <p:custDataLst>
                  <p:tags r:id="rId12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60" name="任意多边形: 形状 59"/>
              <p:cNvSpPr/>
              <p:nvPr>
                <p:custDataLst>
                  <p:tags r:id="rId13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61" name="任意多边形: 形状 60"/>
              <p:cNvSpPr/>
              <p:nvPr>
                <p:custDataLst>
                  <p:tags r:id="rId14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2" name="任意多边形: 形状 61"/>
              <p:cNvSpPr/>
              <p:nvPr>
                <p:custDataLst>
                  <p:tags r:id="rId15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3" name="任意多边形: 形状 62"/>
              <p:cNvSpPr/>
              <p:nvPr>
                <p:custDataLst>
                  <p:tags r:id="rId16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4" name="任意多边形: 形状 63"/>
              <p:cNvSpPr/>
              <p:nvPr>
                <p:custDataLst>
                  <p:tags r:id="rId17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5" name="任意多边形: 形状 64"/>
              <p:cNvSpPr/>
              <p:nvPr>
                <p:custDataLst>
                  <p:tags r:id="rId18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6" name="任意多边形: 形状 65"/>
              <p:cNvSpPr/>
              <p:nvPr>
                <p:custDataLst>
                  <p:tags r:id="rId19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7" name="任意多边形: 形状 66"/>
              <p:cNvSpPr/>
              <p:nvPr>
                <p:custDataLst>
                  <p:tags r:id="rId20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8" name="任意多边形: 形状 67"/>
              <p:cNvSpPr/>
              <p:nvPr>
                <p:custDataLst>
                  <p:tags r:id="rId21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9" name="任意多边形: 形状 68"/>
              <p:cNvSpPr/>
              <p:nvPr>
                <p:custDataLst>
                  <p:tags r:id="rId22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0" name="任意多边形: 形状 69"/>
              <p:cNvSpPr/>
              <p:nvPr>
                <p:custDataLst>
                  <p:tags r:id="rId23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1" name="任意多边形: 形状 70"/>
              <p:cNvSpPr/>
              <p:nvPr>
                <p:custDataLst>
                  <p:tags r:id="rId24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2" name="任意多边形: 形状 71"/>
              <p:cNvSpPr/>
              <p:nvPr>
                <p:custDataLst>
                  <p:tags r:id="rId25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3" name="任意多边形: 形状 72"/>
              <p:cNvSpPr/>
              <p:nvPr>
                <p:custDataLst>
                  <p:tags r:id="rId26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4" name="任意多边形: 形状 73"/>
              <p:cNvSpPr/>
              <p:nvPr>
                <p:custDataLst>
                  <p:tags r:id="rId27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5" name="任意多边形: 形状 74"/>
              <p:cNvSpPr/>
              <p:nvPr>
                <p:custDataLst>
                  <p:tags r:id="rId28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6" name="任意多边形: 形状 75"/>
              <p:cNvSpPr/>
              <p:nvPr>
                <p:custDataLst>
                  <p:tags r:id="rId29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7" name="任意多边形: 形状 76"/>
              <p:cNvSpPr/>
              <p:nvPr>
                <p:custDataLst>
                  <p:tags r:id="rId30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8" name="任意多边形: 形状 77"/>
              <p:cNvSpPr/>
              <p:nvPr>
                <p:custDataLst>
                  <p:tags r:id="rId31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9" name="任意多边形: 形状 78"/>
              <p:cNvSpPr/>
              <p:nvPr>
                <p:custDataLst>
                  <p:tags r:id="rId32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0" name="任意多边形: 形状 79"/>
              <p:cNvSpPr/>
              <p:nvPr>
                <p:custDataLst>
                  <p:tags r:id="rId33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</p:grp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237600"/>
            <a:ext cx="8278200" cy="441964"/>
          </a:xfrm>
        </p:spPr>
        <p:txBody>
          <a:bodyPr>
            <a:normAutofit/>
          </a:bodyPr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663200"/>
            <a:ext cx="40068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663200"/>
            <a:ext cx="40257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4816800"/>
            <a:ext cx="40068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4813200"/>
            <a:ext cx="40257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959224"/>
            <a:ext cx="9144000" cy="493955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00">
              <a:sym typeface="+mn-ea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17860" y="352642"/>
            <a:ext cx="9063159" cy="5962741"/>
            <a:chOff x="23813" y="352642"/>
            <a:chExt cx="12084212" cy="5962741"/>
          </a:xfrm>
        </p:grpSpPr>
        <p:grpSp>
          <p:nvGrpSpPr>
            <p:cNvPr id="52" name="组合 51"/>
            <p:cNvGrpSpPr/>
            <p:nvPr userDrawn="1"/>
          </p:nvGrpSpPr>
          <p:grpSpPr>
            <a:xfrm>
              <a:off x="9696000" y="352642"/>
              <a:ext cx="2412025" cy="893471"/>
              <a:chOff x="11194415" y="6391910"/>
              <a:chExt cx="884555" cy="327660"/>
            </a:xfrm>
          </p:grpSpPr>
          <p:sp>
            <p:nvSpPr>
              <p:cNvPr id="77" name="任意多边形: 形状 76"/>
              <p:cNvSpPr/>
              <p:nvPr>
                <p:custDataLst>
                  <p:tags r:id="rId31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8" name="任意多边形: 形状 77"/>
              <p:cNvSpPr/>
              <p:nvPr>
                <p:custDataLst>
                  <p:tags r:id="rId32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9" name="任意多边形: 形状 78"/>
              <p:cNvSpPr/>
              <p:nvPr>
                <p:custDataLst>
                  <p:tags r:id="rId33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0" name="任意多边形: 形状 79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1" name="任意多边形: 形状 80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2" name="任意多边形: 形状 81"/>
              <p:cNvSpPr/>
              <p:nvPr>
                <p:custDataLst>
                  <p:tags r:id="rId36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3" name="任意多边形: 形状 82"/>
              <p:cNvSpPr/>
              <p:nvPr>
                <p:custDataLst>
                  <p:tags r:id="rId37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4" name="任意多边形: 形状 83"/>
              <p:cNvSpPr/>
              <p:nvPr>
                <p:custDataLst>
                  <p:tags r:id="rId38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5" name="任意多边形: 形状 84"/>
              <p:cNvSpPr/>
              <p:nvPr>
                <p:custDataLst>
                  <p:tags r:id="rId39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6" name="任意多边形: 形状 85"/>
              <p:cNvSpPr/>
              <p:nvPr>
                <p:custDataLst>
                  <p:tags r:id="rId40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7" name="任意多边形: 形状 86"/>
              <p:cNvSpPr/>
              <p:nvPr>
                <p:custDataLst>
                  <p:tags r:id="rId41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8" name="任意多边形: 形状 87"/>
              <p:cNvSpPr/>
              <p:nvPr>
                <p:custDataLst>
                  <p:tags r:id="rId42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89" name="任意多边形: 形状 88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0" name="任意多边形: 形状 89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1" name="任意多边形: 形状 90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2" name="任意多边形: 形状 91"/>
              <p:cNvSpPr/>
              <p:nvPr>
                <p:custDataLst>
                  <p:tags r:id="rId46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93" name="任意多边形: 形状 92"/>
              <p:cNvSpPr/>
              <p:nvPr>
                <p:custDataLst>
                  <p:tags r:id="rId47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  <p:grpSp>
          <p:nvGrpSpPr>
            <p:cNvPr id="53" name="组合 52"/>
            <p:cNvGrpSpPr/>
            <p:nvPr userDrawn="1"/>
          </p:nvGrpSpPr>
          <p:grpSpPr>
            <a:xfrm>
              <a:off x="23813" y="5453821"/>
              <a:ext cx="2631977" cy="861562"/>
              <a:chOff x="88885" y="6350604"/>
              <a:chExt cx="965217" cy="315958"/>
            </a:xfrm>
          </p:grpSpPr>
          <p:sp>
            <p:nvSpPr>
              <p:cNvPr id="54" name="任意多边形: 形状 53"/>
              <p:cNvSpPr/>
              <p:nvPr>
                <p:custDataLst>
                  <p:tags r:id="rId8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5" name="任意多边形: 形状 54"/>
              <p:cNvSpPr/>
              <p:nvPr>
                <p:custDataLst>
                  <p:tags r:id="rId9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56" name="任意多边形: 形状 55"/>
              <p:cNvSpPr/>
              <p:nvPr>
                <p:custDataLst>
                  <p:tags r:id="rId10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 dirty="0"/>
              </a:p>
            </p:txBody>
          </p:sp>
          <p:sp>
            <p:nvSpPr>
              <p:cNvPr id="57" name="任意多边形: 形状 5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8" name="任意多边形: 形状 57"/>
              <p:cNvSpPr/>
              <p:nvPr>
                <p:custDataLst>
                  <p:tags r:id="rId12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59" name="任意多边形: 形状 58"/>
              <p:cNvSpPr/>
              <p:nvPr>
                <p:custDataLst>
                  <p:tags r:id="rId13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0" name="任意多边形: 形状 59"/>
              <p:cNvSpPr/>
              <p:nvPr>
                <p:custDataLst>
                  <p:tags r:id="rId14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1" name="任意多边形: 形状 60"/>
              <p:cNvSpPr/>
              <p:nvPr>
                <p:custDataLst>
                  <p:tags r:id="rId15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2" name="任意多边形: 形状 61"/>
              <p:cNvSpPr/>
              <p:nvPr>
                <p:custDataLst>
                  <p:tags r:id="rId16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3" name="任意多边形: 形状 62"/>
              <p:cNvSpPr/>
              <p:nvPr>
                <p:custDataLst>
                  <p:tags r:id="rId17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4" name="任意多边形: 形状 63"/>
              <p:cNvSpPr/>
              <p:nvPr>
                <p:custDataLst>
                  <p:tags r:id="rId18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5" name="任意多边形: 形状 64"/>
              <p:cNvSpPr/>
              <p:nvPr>
                <p:custDataLst>
                  <p:tags r:id="rId19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6" name="任意多边形: 形状 65"/>
              <p:cNvSpPr/>
              <p:nvPr>
                <p:custDataLst>
                  <p:tags r:id="rId20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7" name="任意多边形: 形状 66"/>
              <p:cNvSpPr/>
              <p:nvPr>
                <p:custDataLst>
                  <p:tags r:id="rId21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8" name="任意多边形: 形状 67"/>
              <p:cNvSpPr/>
              <p:nvPr>
                <p:custDataLst>
                  <p:tags r:id="rId22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69" name="任意多边形: 形状 68"/>
              <p:cNvSpPr/>
              <p:nvPr>
                <p:custDataLst>
                  <p:tags r:id="rId23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0" name="任意多边形: 形状 69"/>
              <p:cNvSpPr/>
              <p:nvPr>
                <p:custDataLst>
                  <p:tags r:id="rId24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1" name="任意多边形: 形状 70"/>
              <p:cNvSpPr/>
              <p:nvPr>
                <p:custDataLst>
                  <p:tags r:id="rId25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2" name="任意多边形: 形状 71"/>
              <p:cNvSpPr/>
              <p:nvPr>
                <p:custDataLst>
                  <p:tags r:id="rId26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3" name="任意多边形: 形状 72"/>
              <p:cNvSpPr/>
              <p:nvPr>
                <p:custDataLst>
                  <p:tags r:id="rId27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4" name="任意多边形: 形状 73"/>
              <p:cNvSpPr/>
              <p:nvPr>
                <p:custDataLst>
                  <p:tags r:id="rId28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5" name="任意多边形: 形状 74"/>
              <p:cNvSpPr/>
              <p:nvPr>
                <p:custDataLst>
                  <p:tags r:id="rId29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  <p:sp>
            <p:nvSpPr>
              <p:cNvPr id="76" name="任意多边形: 形状 75"/>
              <p:cNvSpPr/>
              <p:nvPr>
                <p:custDataLst>
                  <p:tags r:id="rId30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0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339200"/>
            <a:ext cx="6858000" cy="2386800"/>
          </a:xfrm>
        </p:spPr>
        <p:txBody>
          <a:bodyPr anchor="b">
            <a:normAutofit/>
          </a:bodyPr>
          <a:lstStyle>
            <a:lvl1pPr algn="ctr">
              <a:defRPr sz="45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3862800"/>
            <a:ext cx="6858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alarm-clock-lying-on-multicolored-surface-1314544_05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20"/>
          <a:srcRect/>
          <a:stretch>
            <a:fillRect/>
          </a:stretch>
        </p:blipFill>
        <p:spPr>
          <a:xfrm>
            <a:off x="1226344" y="0"/>
            <a:ext cx="1114425" cy="195770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2340" h="3083">
                <a:moveTo>
                  <a:pt x="0" y="0"/>
                </a:moveTo>
                <a:lnTo>
                  <a:pt x="2340" y="0"/>
                </a:lnTo>
                <a:lnTo>
                  <a:pt x="2340" y="3083"/>
                </a:lnTo>
                <a:lnTo>
                  <a:pt x="0" y="3083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8" name="图片 7" descr="alarm-clock-lying-on-multicolored-surface-1314544_06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21"/>
          <a:srcRect/>
          <a:stretch>
            <a:fillRect/>
          </a:stretch>
        </p:blipFill>
        <p:spPr>
          <a:xfrm>
            <a:off x="2455069" y="0"/>
            <a:ext cx="1114425" cy="195770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2340" h="3083">
                <a:moveTo>
                  <a:pt x="0" y="0"/>
                </a:moveTo>
                <a:lnTo>
                  <a:pt x="2340" y="0"/>
                </a:lnTo>
                <a:lnTo>
                  <a:pt x="2340" y="3083"/>
                </a:lnTo>
                <a:lnTo>
                  <a:pt x="0" y="3083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9" name="图片 8" descr="alarm-clock-lying-on-multicolored-surface-1314544_11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22"/>
          <a:stretch>
            <a:fillRect/>
          </a:stretch>
        </p:blipFill>
        <p:spPr>
          <a:xfrm>
            <a:off x="3334" y="2084705"/>
            <a:ext cx="1114425" cy="2312035"/>
          </a:xfrm>
          <a:prstGeom prst="rect">
            <a:avLst/>
          </a:prstGeom>
        </p:spPr>
      </p:pic>
      <p:pic>
        <p:nvPicPr>
          <p:cNvPr id="10" name="图片 9" descr="alarm-clock-lying-on-multicolored-surface-1314544_12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23"/>
          <a:stretch>
            <a:fillRect/>
          </a:stretch>
        </p:blipFill>
        <p:spPr>
          <a:xfrm>
            <a:off x="1226344" y="2091690"/>
            <a:ext cx="1114425" cy="2307590"/>
          </a:xfrm>
          <a:prstGeom prst="rect">
            <a:avLst/>
          </a:prstGeom>
        </p:spPr>
      </p:pic>
      <p:pic>
        <p:nvPicPr>
          <p:cNvPr id="11" name="图片 10" descr="alarm-clock-lying-on-multicolored-surface-1314544_13"/>
          <p:cNvPicPr>
            <a:picLocks noChangeAspect="1"/>
          </p:cNvPicPr>
          <p:nvPr userDrawn="1">
            <p:custDataLst>
              <p:tags r:id="rId5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2455069" y="2091690"/>
            <a:ext cx="1114425" cy="2312035"/>
          </a:xfrm>
          <a:prstGeom prst="rect">
            <a:avLst/>
          </a:prstGeom>
        </p:spPr>
      </p:pic>
      <p:pic>
        <p:nvPicPr>
          <p:cNvPr id="12" name="图片 11" descr="alarm-clock-lying-on-multicolored-surface-1314544_18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25"/>
          <a:stretch>
            <a:fillRect/>
          </a:stretch>
        </p:blipFill>
        <p:spPr>
          <a:xfrm>
            <a:off x="3334" y="4541520"/>
            <a:ext cx="1114425" cy="2316480"/>
          </a:xfrm>
          <a:prstGeom prst="rect">
            <a:avLst/>
          </a:prstGeom>
        </p:spPr>
      </p:pic>
      <p:pic>
        <p:nvPicPr>
          <p:cNvPr id="13" name="图片 12" descr="alarm-clock-lying-on-multicolored-surface-1314544_19"/>
          <p:cNvPicPr>
            <a:picLocks noChangeAspect="1"/>
          </p:cNvPicPr>
          <p:nvPr userDrawn="1">
            <p:custDataLst>
              <p:tags r:id="rId7"/>
            </p:custDataLst>
          </p:nvPr>
        </p:nvPicPr>
        <p:blipFill>
          <a:blip r:embed="rId26"/>
          <a:stretch>
            <a:fillRect/>
          </a:stretch>
        </p:blipFill>
        <p:spPr>
          <a:xfrm>
            <a:off x="1226344" y="4548505"/>
            <a:ext cx="1114425" cy="2309495"/>
          </a:xfrm>
          <a:prstGeom prst="rect">
            <a:avLst/>
          </a:prstGeom>
        </p:spPr>
      </p:pic>
      <p:pic>
        <p:nvPicPr>
          <p:cNvPr id="14" name="图片 13" descr="alarm-clock-lying-on-multicolored-surface-1314544_20"/>
          <p:cNvPicPr>
            <a:picLocks noChangeAspect="1"/>
          </p:cNvPicPr>
          <p:nvPr userDrawn="1">
            <p:custDataLst>
              <p:tags r:id="rId8"/>
            </p:custDataLst>
          </p:nvPr>
        </p:nvPicPr>
        <p:blipFill>
          <a:blip r:embed="rId27"/>
          <a:stretch>
            <a:fillRect/>
          </a:stretch>
        </p:blipFill>
        <p:spPr>
          <a:xfrm>
            <a:off x="2455069" y="4541520"/>
            <a:ext cx="1114425" cy="2316480"/>
          </a:xfrm>
          <a:prstGeom prst="rect">
            <a:avLst/>
          </a:prstGeom>
        </p:spPr>
      </p:pic>
      <p:pic>
        <p:nvPicPr>
          <p:cNvPr id="15" name="图片 14" descr="alarm-clock-lying-on-multicolored-surface-1314544_04"/>
          <p:cNvPicPr>
            <a:picLocks noChangeAspect="1"/>
          </p:cNvPicPr>
          <p:nvPr userDrawn="1">
            <p:custDataLst>
              <p:tags r:id="rId9"/>
            </p:custDataLst>
          </p:nvPr>
        </p:nvPicPr>
        <p:blipFill>
          <a:blip r:embed="rId28"/>
          <a:srcRect/>
          <a:stretch>
            <a:fillRect/>
          </a:stretch>
        </p:blipFill>
        <p:spPr>
          <a:xfrm>
            <a:off x="3334" y="0"/>
            <a:ext cx="1114425" cy="195770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2340" h="3083">
                <a:moveTo>
                  <a:pt x="0" y="0"/>
                </a:moveTo>
                <a:lnTo>
                  <a:pt x="2340" y="0"/>
                </a:lnTo>
                <a:lnTo>
                  <a:pt x="2340" y="3083"/>
                </a:lnTo>
                <a:lnTo>
                  <a:pt x="0" y="3083"/>
                </a:lnTo>
                <a:lnTo>
                  <a:pt x="0" y="0"/>
                </a:lnTo>
                <a:close/>
              </a:path>
            </a:pathLst>
          </a:custGeom>
        </p:spPr>
      </p:pic>
      <p:sp>
        <p:nvSpPr>
          <p:cNvPr id="19" name="矩形 18"/>
          <p:cNvSpPr/>
          <p:nvPr userDrawn="1">
            <p:custDataLst>
              <p:tags r:id="rId10"/>
            </p:custDataLst>
          </p:nvPr>
        </p:nvSpPr>
        <p:spPr>
          <a:xfrm>
            <a:off x="-2381" y="0"/>
            <a:ext cx="1228725" cy="4000500"/>
          </a:xfrm>
          <a:prstGeom prst="rect">
            <a:avLst/>
          </a:prstGeom>
          <a:solidFill>
            <a:schemeClr val="accent1">
              <a:alpha val="8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0" name="椭圆 19"/>
          <p:cNvSpPr/>
          <p:nvPr userDrawn="1">
            <p:custDataLst>
              <p:tags r:id="rId11"/>
            </p:custDataLst>
          </p:nvPr>
        </p:nvSpPr>
        <p:spPr>
          <a:xfrm>
            <a:off x="8513921" y="6093460"/>
            <a:ext cx="323850" cy="43180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1" name="椭圆 20"/>
          <p:cNvSpPr/>
          <p:nvPr userDrawn="1">
            <p:custDataLst>
              <p:tags r:id="rId12"/>
            </p:custDataLst>
          </p:nvPr>
        </p:nvSpPr>
        <p:spPr>
          <a:xfrm>
            <a:off x="8080534" y="6093460"/>
            <a:ext cx="323850" cy="431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2" name="矩形 21"/>
          <p:cNvSpPr/>
          <p:nvPr userDrawn="1">
            <p:custDataLst>
              <p:tags r:id="rId13"/>
            </p:custDataLst>
          </p:nvPr>
        </p:nvSpPr>
        <p:spPr>
          <a:xfrm>
            <a:off x="2411254" y="3067050"/>
            <a:ext cx="1158240" cy="3790950"/>
          </a:xfrm>
          <a:prstGeom prst="rect">
            <a:avLst/>
          </a:prstGeom>
          <a:solidFill>
            <a:schemeClr val="accent6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4"/>
            </p:custDataLst>
          </p:nvPr>
        </p:nvSpPr>
        <p:spPr>
          <a:xfrm>
            <a:off x="3924000" y="2349001"/>
            <a:ext cx="5220000" cy="1138448"/>
          </a:xfrm>
        </p:spPr>
        <p:txBody>
          <a:bodyPr lIns="90000" tIns="46800" rIns="90000" bIns="0" anchor="b" anchorCtr="0">
            <a:normAutofit/>
          </a:bodyPr>
          <a:lstStyle>
            <a:lvl1pPr algn="l">
              <a:defRPr sz="6000" b="0" spc="600" baseline="0">
                <a:ea typeface="汉仪旗黑-85S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5"/>
            </p:custDataLst>
          </p:nvPr>
        </p:nvSpPr>
        <p:spPr>
          <a:xfrm>
            <a:off x="3920666" y="3638160"/>
            <a:ext cx="5220000" cy="654840"/>
          </a:xfrm>
        </p:spPr>
        <p:txBody>
          <a:bodyPr lIns="90000" tIns="0" rIns="90000" bIns="46800">
            <a:normAutofit/>
          </a:bodyPr>
          <a:lstStyle>
            <a:lvl1pPr marL="0" indent="0" algn="l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23" name="任意多边形: 形状 22"/>
            <p:cNvSpPr/>
            <p:nvPr>
              <p:custDataLst>
                <p:tags r:id="rId7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4" name="任意多边形: 形状 23"/>
            <p:cNvSpPr/>
            <p:nvPr>
              <p:custDataLst>
                <p:tags r:id="rId8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25" name="任意多边形: 形状 24"/>
            <p:cNvSpPr/>
            <p:nvPr>
              <p:custDataLst>
                <p:tags r:id="rId9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26" name="任意多边形: 形状 25"/>
            <p:cNvSpPr/>
            <p:nvPr>
              <p:custDataLst>
                <p:tags r:id="rId10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7" name="任意多边形: 形状 26"/>
            <p:cNvSpPr/>
            <p:nvPr>
              <p:custDataLst>
                <p:tags r:id="rId11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8" name="任意多边形: 形状 27"/>
            <p:cNvSpPr/>
            <p:nvPr>
              <p:custDataLst>
                <p:tags r:id="rId12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9" name="任意多边形: 形状 28"/>
            <p:cNvSpPr/>
            <p:nvPr>
              <p:custDataLst>
                <p:tags r:id="rId13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0" name="任意多边形: 形状 29"/>
            <p:cNvSpPr/>
            <p:nvPr>
              <p:custDataLst>
                <p:tags r:id="rId14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1" name="任意多边形: 形状 30"/>
            <p:cNvSpPr/>
            <p:nvPr>
              <p:custDataLst>
                <p:tags r:id="rId15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2" name="任意多边形: 形状 31"/>
            <p:cNvSpPr/>
            <p:nvPr>
              <p:custDataLst>
                <p:tags r:id="rId16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3" name="任意多边形: 形状 32"/>
            <p:cNvSpPr/>
            <p:nvPr>
              <p:custDataLst>
                <p:tags r:id="rId17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4" name="任意多边形: 形状 33"/>
            <p:cNvSpPr/>
            <p:nvPr>
              <p:custDataLst>
                <p:tags r:id="rId18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5" name="任意多边形: 形状 34"/>
            <p:cNvSpPr/>
            <p:nvPr>
              <p:custDataLst>
                <p:tags r:id="rId19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6" name="任意多边形: 形状 35"/>
            <p:cNvSpPr/>
            <p:nvPr>
              <p:custDataLst>
                <p:tags r:id="rId20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7" name="任意多边形: 形状 36"/>
            <p:cNvSpPr/>
            <p:nvPr>
              <p:custDataLst>
                <p:tags r:id="rId21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8" name="任意多边形: 形状 37"/>
            <p:cNvSpPr/>
            <p:nvPr>
              <p:custDataLst>
                <p:tags r:id="rId22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9" name="任意多边形: 形状 38"/>
            <p:cNvSpPr/>
            <p:nvPr>
              <p:custDataLst>
                <p:tags r:id="rId23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0" name="任意多边形: 形状 39"/>
            <p:cNvSpPr/>
            <p:nvPr>
              <p:custDataLst>
                <p:tags r:id="rId24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1" name="任意多边形: 形状 40"/>
            <p:cNvSpPr/>
            <p:nvPr>
              <p:custDataLst>
                <p:tags r:id="rId25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2" name="任意多边形: 形状 41"/>
            <p:cNvSpPr/>
            <p:nvPr>
              <p:custDataLst>
                <p:tags r:id="rId26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3" name="任意多边形: 形状 42"/>
            <p:cNvSpPr/>
            <p:nvPr>
              <p:custDataLst>
                <p:tags r:id="rId27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4" name="任意多边形: 形状 43"/>
            <p:cNvSpPr/>
            <p:nvPr>
              <p:custDataLst>
                <p:tags r:id="rId28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5" name="任意多边形: 形状 44"/>
            <p:cNvSpPr/>
            <p:nvPr>
              <p:custDataLst>
                <p:tags r:id="rId29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952508"/>
            <a:ext cx="8139178" cy="5388907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 userDrawn="1"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23" name="任意多边形: 形状 22"/>
            <p:cNvSpPr/>
            <p:nvPr>
              <p:custDataLst>
                <p:tags r:id="rId7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4" name="任意多边形: 形状 23"/>
            <p:cNvSpPr/>
            <p:nvPr>
              <p:custDataLst>
                <p:tags r:id="rId8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25" name="任意多边形: 形状 24"/>
            <p:cNvSpPr/>
            <p:nvPr>
              <p:custDataLst>
                <p:tags r:id="rId9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26" name="任意多边形: 形状 25"/>
            <p:cNvSpPr/>
            <p:nvPr>
              <p:custDataLst>
                <p:tags r:id="rId10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7" name="任意多边形: 形状 26"/>
            <p:cNvSpPr/>
            <p:nvPr>
              <p:custDataLst>
                <p:tags r:id="rId11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8" name="任意多边形: 形状 27"/>
            <p:cNvSpPr/>
            <p:nvPr>
              <p:custDataLst>
                <p:tags r:id="rId12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9" name="任意多边形: 形状 28"/>
            <p:cNvSpPr/>
            <p:nvPr>
              <p:custDataLst>
                <p:tags r:id="rId13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0" name="任意多边形: 形状 29"/>
            <p:cNvSpPr/>
            <p:nvPr>
              <p:custDataLst>
                <p:tags r:id="rId14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1" name="任意多边形: 形状 30"/>
            <p:cNvSpPr/>
            <p:nvPr>
              <p:custDataLst>
                <p:tags r:id="rId15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2" name="任意多边形: 形状 31"/>
            <p:cNvSpPr/>
            <p:nvPr>
              <p:custDataLst>
                <p:tags r:id="rId16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3" name="任意多边形: 形状 32"/>
            <p:cNvSpPr/>
            <p:nvPr>
              <p:custDataLst>
                <p:tags r:id="rId17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4" name="任意多边形: 形状 33"/>
            <p:cNvSpPr/>
            <p:nvPr>
              <p:custDataLst>
                <p:tags r:id="rId18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5" name="任意多边形: 形状 34"/>
            <p:cNvSpPr/>
            <p:nvPr>
              <p:custDataLst>
                <p:tags r:id="rId19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6" name="任意多边形: 形状 35"/>
            <p:cNvSpPr/>
            <p:nvPr>
              <p:custDataLst>
                <p:tags r:id="rId20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7" name="任意多边形: 形状 36"/>
            <p:cNvSpPr/>
            <p:nvPr>
              <p:custDataLst>
                <p:tags r:id="rId21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8" name="任意多边形: 形状 37"/>
            <p:cNvSpPr/>
            <p:nvPr>
              <p:custDataLst>
                <p:tags r:id="rId22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9" name="任意多边形: 形状 38"/>
            <p:cNvSpPr/>
            <p:nvPr>
              <p:custDataLst>
                <p:tags r:id="rId23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0" name="任意多边形: 形状 39"/>
            <p:cNvSpPr/>
            <p:nvPr>
              <p:custDataLst>
                <p:tags r:id="rId24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1" name="任意多边形: 形状 40"/>
            <p:cNvSpPr/>
            <p:nvPr>
              <p:custDataLst>
                <p:tags r:id="rId25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2" name="任意多边形: 形状 41"/>
            <p:cNvSpPr/>
            <p:nvPr>
              <p:custDataLst>
                <p:tags r:id="rId26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3" name="任意多边形: 形状 42"/>
            <p:cNvSpPr/>
            <p:nvPr>
              <p:custDataLst>
                <p:tags r:id="rId27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4" name="任意多边形: 形状 43"/>
            <p:cNvSpPr/>
            <p:nvPr>
              <p:custDataLst>
                <p:tags r:id="rId28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5" name="任意多边形: 形状 44"/>
            <p:cNvSpPr/>
            <p:nvPr>
              <p:custDataLst>
                <p:tags r:id="rId29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952508"/>
            <a:ext cx="8139178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 userDrawn="1">
            <p:custDataLst>
              <p:tags r:id="rId1"/>
            </p:custDataLst>
          </p:nvPr>
        </p:nvGrpSpPr>
        <p:grpSpPr>
          <a:xfrm>
            <a:off x="8395811" y="6391910"/>
            <a:ext cx="663416" cy="327660"/>
            <a:chOff x="11194415" y="6391910"/>
            <a:chExt cx="884555" cy="327660"/>
          </a:xfrm>
        </p:grpSpPr>
        <p:sp>
          <p:nvSpPr>
            <p:cNvPr id="38" name="任意多边形: 形状 37"/>
            <p:cNvSpPr/>
            <p:nvPr>
              <p:custDataLst>
                <p:tags r:id="rId11"/>
              </p:custDataLst>
            </p:nvPr>
          </p:nvSpPr>
          <p:spPr>
            <a:xfrm>
              <a:off x="11919435" y="6392029"/>
              <a:ext cx="159535" cy="327258"/>
            </a:xfrm>
            <a:custGeom>
              <a:avLst/>
              <a:gdLst>
                <a:gd name="connsiteX0" fmla="*/ 633648 w 639981"/>
                <a:gd name="connsiteY0" fmla="*/ 467635 h 1815819"/>
                <a:gd name="connsiteX1" fmla="*/ 533133 w 639981"/>
                <a:gd name="connsiteY1" fmla="*/ 878678 h 1815819"/>
                <a:gd name="connsiteX2" fmla="*/ 389942 w 639981"/>
                <a:gd name="connsiteY2" fmla="*/ 1087569 h 1815819"/>
                <a:gd name="connsiteX3" fmla="*/ 270054 w 639981"/>
                <a:gd name="connsiteY3" fmla="*/ 1242833 h 1815819"/>
                <a:gd name="connsiteX4" fmla="*/ 220359 w 639981"/>
                <a:gd name="connsiteY4" fmla="*/ 1367213 h 1815819"/>
                <a:gd name="connsiteX5" fmla="*/ 224289 w 639981"/>
                <a:gd name="connsiteY5" fmla="*/ 1418313 h 1815819"/>
                <a:gd name="connsiteX6" fmla="*/ 257420 w 639981"/>
                <a:gd name="connsiteY6" fmla="*/ 1430947 h 1815819"/>
                <a:gd name="connsiteX7" fmla="*/ 400892 w 639981"/>
                <a:gd name="connsiteY7" fmla="*/ 1426736 h 1815819"/>
                <a:gd name="connsiteX8" fmla="*/ 450869 w 639981"/>
                <a:gd name="connsiteY8" fmla="*/ 1446109 h 1815819"/>
                <a:gd name="connsiteX9" fmla="*/ 529203 w 639981"/>
                <a:gd name="connsiteY9" fmla="*/ 1424490 h 1815819"/>
                <a:gd name="connsiteX10" fmla="*/ 562333 w 639981"/>
                <a:gd name="connsiteY10" fmla="*/ 1348683 h 1815819"/>
                <a:gd name="connsiteX11" fmla="*/ 565141 w 639981"/>
                <a:gd name="connsiteY11" fmla="*/ 1222057 h 1815819"/>
                <a:gd name="connsiteX12" fmla="*/ 560929 w 639981"/>
                <a:gd name="connsiteY12" fmla="*/ 1196507 h 1815819"/>
                <a:gd name="connsiteX13" fmla="*/ 564299 w 639981"/>
                <a:gd name="connsiteY13" fmla="*/ 1178257 h 1815819"/>
                <a:gd name="connsiteX14" fmla="*/ 579460 w 639981"/>
                <a:gd name="connsiteY14" fmla="*/ 1191172 h 1815819"/>
                <a:gd name="connsiteX15" fmla="*/ 590972 w 639981"/>
                <a:gd name="connsiteY15" fmla="*/ 1214195 h 1815819"/>
                <a:gd name="connsiteX16" fmla="*/ 635613 w 639981"/>
                <a:gd name="connsiteY16" fmla="*/ 1381813 h 1815819"/>
                <a:gd name="connsiteX17" fmla="*/ 606414 w 639981"/>
                <a:gd name="connsiteY17" fmla="*/ 1642365 h 1815819"/>
                <a:gd name="connsiteX18" fmla="*/ 521902 w 639981"/>
                <a:gd name="connsiteY18" fmla="*/ 1779941 h 1815819"/>
                <a:gd name="connsiteX19" fmla="*/ 487649 w 639981"/>
                <a:gd name="connsiteY19" fmla="*/ 1804929 h 1815819"/>
                <a:gd name="connsiteX20" fmla="*/ 401734 w 639981"/>
                <a:gd name="connsiteY20" fmla="*/ 1808579 h 1815819"/>
                <a:gd name="connsiteX21" fmla="*/ 292796 w 639981"/>
                <a:gd name="connsiteY21" fmla="*/ 1772641 h 1815819"/>
                <a:gd name="connsiteX22" fmla="*/ 224570 w 639981"/>
                <a:gd name="connsiteY22" fmla="*/ 1756918 h 1815819"/>
                <a:gd name="connsiteX23" fmla="*/ 156624 w 639981"/>
                <a:gd name="connsiteY23" fmla="*/ 1772080 h 1815819"/>
                <a:gd name="connsiteX24" fmla="*/ 92890 w 639981"/>
                <a:gd name="connsiteY24" fmla="*/ 1801560 h 1815819"/>
                <a:gd name="connsiteX25" fmla="*/ 65656 w 639981"/>
                <a:gd name="connsiteY25" fmla="*/ 1812791 h 1815819"/>
                <a:gd name="connsiteX26" fmla="*/ 20452 w 639981"/>
                <a:gd name="connsiteY26" fmla="*/ 1799314 h 1815819"/>
                <a:gd name="connsiteX27" fmla="*/ 4448 w 639981"/>
                <a:gd name="connsiteY27" fmla="*/ 1758322 h 1815819"/>
                <a:gd name="connsiteX28" fmla="*/ 518 w 639981"/>
                <a:gd name="connsiteY28" fmla="*/ 1663984 h 1815819"/>
                <a:gd name="connsiteX29" fmla="*/ 38421 w 639981"/>
                <a:gd name="connsiteY29" fmla="*/ 1348683 h 1815819"/>
                <a:gd name="connsiteX30" fmla="*/ 213901 w 639981"/>
                <a:gd name="connsiteY30" fmla="*/ 963470 h 1815819"/>
                <a:gd name="connsiteX31" fmla="*/ 358777 w 639981"/>
                <a:gd name="connsiteY31" fmla="*/ 762160 h 1815819"/>
                <a:gd name="connsiteX32" fmla="*/ 439357 w 639981"/>
                <a:gd name="connsiteY32" fmla="*/ 561411 h 1815819"/>
                <a:gd name="connsiteX33" fmla="*/ 415492 w 639981"/>
                <a:gd name="connsiteY33" fmla="*/ 362909 h 1815819"/>
                <a:gd name="connsiteX34" fmla="*/ 373658 w 639981"/>
                <a:gd name="connsiteY34" fmla="*/ 307597 h 1815819"/>
                <a:gd name="connsiteX35" fmla="*/ 284654 w 639981"/>
                <a:gd name="connsiteY35" fmla="*/ 307878 h 1815819"/>
                <a:gd name="connsiteX36" fmla="*/ 231308 w 639981"/>
                <a:gd name="connsiteY36" fmla="*/ 363470 h 1815819"/>
                <a:gd name="connsiteX37" fmla="*/ 173190 w 639981"/>
                <a:gd name="connsiteY37" fmla="*/ 485042 h 1815819"/>
                <a:gd name="connsiteX38" fmla="*/ 135847 w 639981"/>
                <a:gd name="connsiteY38" fmla="*/ 593699 h 1815819"/>
                <a:gd name="connsiteX39" fmla="*/ 123775 w 639981"/>
                <a:gd name="connsiteY39" fmla="*/ 622618 h 1815819"/>
                <a:gd name="connsiteX40" fmla="*/ 107771 w 639981"/>
                <a:gd name="connsiteY40" fmla="*/ 622899 h 1815819"/>
                <a:gd name="connsiteX41" fmla="*/ 88398 w 639981"/>
                <a:gd name="connsiteY41" fmla="*/ 578819 h 1815819"/>
                <a:gd name="connsiteX42" fmla="*/ 29718 w 639981"/>
                <a:gd name="connsiteY42" fmla="*/ 405304 h 1815819"/>
                <a:gd name="connsiteX43" fmla="*/ 30560 w 639981"/>
                <a:gd name="connsiteY43" fmla="*/ 308720 h 1815819"/>
                <a:gd name="connsiteX44" fmla="*/ 167013 w 639981"/>
                <a:gd name="connsiteY44" fmla="*/ 68945 h 1815819"/>
                <a:gd name="connsiteX45" fmla="*/ 274827 w 639981"/>
                <a:gd name="connsiteY45" fmla="*/ 6896 h 1815819"/>
                <a:gd name="connsiteX46" fmla="*/ 402576 w 639981"/>
                <a:gd name="connsiteY46" fmla="*/ 11388 h 1815819"/>
                <a:gd name="connsiteX47" fmla="*/ 569914 w 639981"/>
                <a:gd name="connsiteY47" fmla="*/ 159072 h 1815819"/>
                <a:gd name="connsiteX48" fmla="*/ 629436 w 639981"/>
                <a:gd name="connsiteY48" fmla="*/ 371612 h 1815819"/>
                <a:gd name="connsiteX49" fmla="*/ 633648 w 639981"/>
                <a:gd name="connsiteY49" fmla="*/ 467635 h 1815819"/>
                <a:gd name="connsiteX50" fmla="*/ 322839 w 639981"/>
                <a:gd name="connsiteY50" fmla="*/ 46203 h 1815819"/>
                <a:gd name="connsiteX51" fmla="*/ 306273 w 639981"/>
                <a:gd name="connsiteY51" fmla="*/ 46203 h 1815819"/>
                <a:gd name="connsiteX52" fmla="*/ 208566 w 639981"/>
                <a:gd name="connsiteY52" fmla="*/ 83264 h 1815819"/>
                <a:gd name="connsiteX53" fmla="*/ 138655 w 639981"/>
                <a:gd name="connsiteY53" fmla="*/ 161879 h 1815819"/>
                <a:gd name="connsiteX54" fmla="*/ 131355 w 639981"/>
                <a:gd name="connsiteY54" fmla="*/ 178725 h 1815819"/>
                <a:gd name="connsiteX55" fmla="*/ 142305 w 639981"/>
                <a:gd name="connsiteY55" fmla="*/ 189114 h 1815819"/>
                <a:gd name="connsiteX56" fmla="*/ 169539 w 639981"/>
                <a:gd name="connsiteY56" fmla="*/ 170583 h 1815819"/>
                <a:gd name="connsiteX57" fmla="*/ 251243 w 639981"/>
                <a:gd name="connsiteY57" fmla="*/ 92530 h 1815819"/>
                <a:gd name="connsiteX58" fmla="*/ 308519 w 639981"/>
                <a:gd name="connsiteY58" fmla="*/ 69226 h 1815819"/>
                <a:gd name="connsiteX59" fmla="*/ 341650 w 639981"/>
                <a:gd name="connsiteY59" fmla="*/ 72034 h 1815819"/>
                <a:gd name="connsiteX60" fmla="*/ 430372 w 639981"/>
                <a:gd name="connsiteY60" fmla="*/ 109376 h 1815819"/>
                <a:gd name="connsiteX61" fmla="*/ 488210 w 639981"/>
                <a:gd name="connsiteY61" fmla="*/ 164125 h 1815819"/>
                <a:gd name="connsiteX62" fmla="*/ 534256 w 639981"/>
                <a:gd name="connsiteY62" fmla="*/ 247232 h 1815819"/>
                <a:gd name="connsiteX63" fmla="*/ 547453 w 639981"/>
                <a:gd name="connsiteY63" fmla="*/ 293559 h 1815819"/>
                <a:gd name="connsiteX64" fmla="*/ 563456 w 639981"/>
                <a:gd name="connsiteY64" fmla="*/ 314617 h 1815819"/>
                <a:gd name="connsiteX65" fmla="*/ 569914 w 639981"/>
                <a:gd name="connsiteY65" fmla="*/ 289909 h 1815819"/>
                <a:gd name="connsiteX66" fmla="*/ 537345 w 639981"/>
                <a:gd name="connsiteY66" fmla="*/ 181533 h 1815819"/>
                <a:gd name="connsiteX67" fmla="*/ 451711 w 639981"/>
                <a:gd name="connsiteY67" fmla="*/ 87476 h 1815819"/>
                <a:gd name="connsiteX68" fmla="*/ 322839 w 639981"/>
                <a:gd name="connsiteY68" fmla="*/ 46203 h 1815819"/>
                <a:gd name="connsiteX69" fmla="*/ 622979 w 639981"/>
                <a:gd name="connsiteY69" fmla="*/ 1418313 h 1815819"/>
                <a:gd name="connsiteX70" fmla="*/ 622979 w 639981"/>
                <a:gd name="connsiteY70" fmla="*/ 1408486 h 1815819"/>
                <a:gd name="connsiteX71" fmla="*/ 610906 w 639981"/>
                <a:gd name="connsiteY71" fmla="*/ 1389394 h 1815819"/>
                <a:gd name="connsiteX72" fmla="*/ 596587 w 639981"/>
                <a:gd name="connsiteY72" fmla="*/ 1407924 h 1815819"/>
                <a:gd name="connsiteX73" fmla="*/ 596587 w 639981"/>
                <a:gd name="connsiteY73" fmla="*/ 1409890 h 1815819"/>
                <a:gd name="connsiteX74" fmla="*/ 585637 w 639981"/>
                <a:gd name="connsiteY74" fmla="*/ 1497770 h 1815819"/>
                <a:gd name="connsiteX75" fmla="*/ 541556 w 639981"/>
                <a:gd name="connsiteY75" fmla="*/ 1633942 h 1815819"/>
                <a:gd name="connsiteX76" fmla="*/ 519376 w 639981"/>
                <a:gd name="connsiteY76" fmla="*/ 1674373 h 1815819"/>
                <a:gd name="connsiteX77" fmla="*/ 512357 w 639981"/>
                <a:gd name="connsiteY77" fmla="*/ 1689534 h 1815819"/>
                <a:gd name="connsiteX78" fmla="*/ 519376 w 639981"/>
                <a:gd name="connsiteY78" fmla="*/ 1705819 h 1815819"/>
                <a:gd name="connsiteX79" fmla="*/ 529483 w 639981"/>
                <a:gd name="connsiteY79" fmla="*/ 1710311 h 1815819"/>
                <a:gd name="connsiteX80" fmla="*/ 548295 w 639981"/>
                <a:gd name="connsiteY80" fmla="*/ 1704976 h 1815819"/>
                <a:gd name="connsiteX81" fmla="*/ 560087 w 639981"/>
                <a:gd name="connsiteY81" fmla="*/ 1678023 h 1815819"/>
                <a:gd name="connsiteX82" fmla="*/ 608379 w 639981"/>
                <a:gd name="connsiteY82" fmla="*/ 1495805 h 1815819"/>
                <a:gd name="connsiteX83" fmla="*/ 622979 w 639981"/>
                <a:gd name="connsiteY83" fmla="*/ 1418313 h 1815819"/>
                <a:gd name="connsiteX84" fmla="*/ 608940 w 639981"/>
                <a:gd name="connsiteY84" fmla="*/ 545127 h 1815819"/>
                <a:gd name="connsiteX85" fmla="*/ 599675 w 639981"/>
                <a:gd name="connsiteY85" fmla="*/ 526877 h 1815819"/>
                <a:gd name="connsiteX86" fmla="*/ 583391 w 639981"/>
                <a:gd name="connsiteY86" fmla="*/ 531088 h 1815819"/>
                <a:gd name="connsiteX87" fmla="*/ 578056 w 639981"/>
                <a:gd name="connsiteY87" fmla="*/ 546530 h 1815819"/>
                <a:gd name="connsiteX88" fmla="*/ 541556 w 639981"/>
                <a:gd name="connsiteY88" fmla="*/ 698145 h 1815819"/>
                <a:gd name="connsiteX89" fmla="*/ 537626 w 639981"/>
                <a:gd name="connsiteY89" fmla="*/ 708533 h 1815819"/>
                <a:gd name="connsiteX90" fmla="*/ 545206 w 639981"/>
                <a:gd name="connsiteY90" fmla="*/ 725941 h 1815819"/>
                <a:gd name="connsiteX91" fmla="*/ 561210 w 639981"/>
                <a:gd name="connsiteY91" fmla="*/ 722010 h 1815819"/>
                <a:gd name="connsiteX92" fmla="*/ 573564 w 639981"/>
                <a:gd name="connsiteY92" fmla="*/ 699549 h 1815819"/>
                <a:gd name="connsiteX93" fmla="*/ 590972 w 639981"/>
                <a:gd name="connsiteY93" fmla="*/ 633568 h 1815819"/>
                <a:gd name="connsiteX94" fmla="*/ 608940 w 639981"/>
                <a:gd name="connsiteY94" fmla="*/ 545127 h 1815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</a:cxnLst>
              <a:rect l="l" t="t" r="r" b="b"/>
              <a:pathLst>
                <a:path w="639981" h="1815819">
                  <a:moveTo>
                    <a:pt x="633648" y="467635"/>
                  </a:moveTo>
                  <a:cubicBezTo>
                    <a:pt x="633648" y="612791"/>
                    <a:pt x="601640" y="750367"/>
                    <a:pt x="533133" y="878678"/>
                  </a:cubicBezTo>
                  <a:cubicBezTo>
                    <a:pt x="493264" y="953643"/>
                    <a:pt x="443007" y="1021589"/>
                    <a:pt x="389942" y="1087569"/>
                  </a:cubicBezTo>
                  <a:cubicBezTo>
                    <a:pt x="348950" y="1138388"/>
                    <a:pt x="305993" y="1188084"/>
                    <a:pt x="270054" y="1242833"/>
                  </a:cubicBezTo>
                  <a:cubicBezTo>
                    <a:pt x="245066" y="1280737"/>
                    <a:pt x="225974" y="1321448"/>
                    <a:pt x="220359" y="1367213"/>
                  </a:cubicBezTo>
                  <a:cubicBezTo>
                    <a:pt x="218112" y="1384621"/>
                    <a:pt x="218112" y="1401748"/>
                    <a:pt x="224289" y="1418313"/>
                  </a:cubicBezTo>
                  <a:cubicBezTo>
                    <a:pt x="230466" y="1434878"/>
                    <a:pt x="243101" y="1440493"/>
                    <a:pt x="257420" y="1430947"/>
                  </a:cubicBezTo>
                  <a:cubicBezTo>
                    <a:pt x="304589" y="1399501"/>
                    <a:pt x="352600" y="1409048"/>
                    <a:pt x="400892" y="1426736"/>
                  </a:cubicBezTo>
                  <a:cubicBezTo>
                    <a:pt x="417738" y="1432913"/>
                    <a:pt x="434584" y="1438809"/>
                    <a:pt x="450869" y="1446109"/>
                  </a:cubicBezTo>
                  <a:cubicBezTo>
                    <a:pt x="485403" y="1461832"/>
                    <a:pt x="511234" y="1447232"/>
                    <a:pt x="529203" y="1424490"/>
                  </a:cubicBezTo>
                  <a:cubicBezTo>
                    <a:pt x="546610" y="1402028"/>
                    <a:pt x="556156" y="1376198"/>
                    <a:pt x="562333" y="1348683"/>
                  </a:cubicBezTo>
                  <a:cubicBezTo>
                    <a:pt x="571598" y="1306567"/>
                    <a:pt x="574125" y="1264452"/>
                    <a:pt x="565141" y="1222057"/>
                  </a:cubicBezTo>
                  <a:cubicBezTo>
                    <a:pt x="563456" y="1213634"/>
                    <a:pt x="562052" y="1204930"/>
                    <a:pt x="560929" y="1196507"/>
                  </a:cubicBezTo>
                  <a:cubicBezTo>
                    <a:pt x="560087" y="1190049"/>
                    <a:pt x="556718" y="1180784"/>
                    <a:pt x="564299" y="1178257"/>
                  </a:cubicBezTo>
                  <a:cubicBezTo>
                    <a:pt x="573283" y="1175168"/>
                    <a:pt x="575810" y="1185276"/>
                    <a:pt x="579460" y="1191172"/>
                  </a:cubicBezTo>
                  <a:cubicBezTo>
                    <a:pt x="583952" y="1198472"/>
                    <a:pt x="587602" y="1206334"/>
                    <a:pt x="590972" y="1214195"/>
                  </a:cubicBezTo>
                  <a:cubicBezTo>
                    <a:pt x="615117" y="1267541"/>
                    <a:pt x="628594" y="1323975"/>
                    <a:pt x="635613" y="1381813"/>
                  </a:cubicBezTo>
                  <a:cubicBezTo>
                    <a:pt x="646844" y="1471097"/>
                    <a:pt x="636175" y="1557854"/>
                    <a:pt x="606414" y="1642365"/>
                  </a:cubicBezTo>
                  <a:cubicBezTo>
                    <a:pt x="588164" y="1694026"/>
                    <a:pt x="562052" y="1741476"/>
                    <a:pt x="521902" y="1779941"/>
                  </a:cubicBezTo>
                  <a:cubicBezTo>
                    <a:pt x="511514" y="1789768"/>
                    <a:pt x="499722" y="1797629"/>
                    <a:pt x="487649" y="1804929"/>
                  </a:cubicBezTo>
                  <a:cubicBezTo>
                    <a:pt x="459572" y="1821495"/>
                    <a:pt x="430934" y="1816160"/>
                    <a:pt x="401734" y="1808579"/>
                  </a:cubicBezTo>
                  <a:cubicBezTo>
                    <a:pt x="364673" y="1798753"/>
                    <a:pt x="329015" y="1784995"/>
                    <a:pt x="292796" y="1772641"/>
                  </a:cubicBezTo>
                  <a:cubicBezTo>
                    <a:pt x="270616" y="1765061"/>
                    <a:pt x="247874" y="1758041"/>
                    <a:pt x="224570" y="1756918"/>
                  </a:cubicBezTo>
                  <a:cubicBezTo>
                    <a:pt x="201266" y="1755795"/>
                    <a:pt x="178244" y="1762534"/>
                    <a:pt x="156624" y="1772080"/>
                  </a:cubicBezTo>
                  <a:cubicBezTo>
                    <a:pt x="135286" y="1781345"/>
                    <a:pt x="113948" y="1791453"/>
                    <a:pt x="92890" y="1801560"/>
                  </a:cubicBezTo>
                  <a:cubicBezTo>
                    <a:pt x="83905" y="1805772"/>
                    <a:pt x="74921" y="1809702"/>
                    <a:pt x="65656" y="1812791"/>
                  </a:cubicBezTo>
                  <a:cubicBezTo>
                    <a:pt x="47125" y="1818968"/>
                    <a:pt x="32244" y="1815037"/>
                    <a:pt x="20452" y="1799314"/>
                  </a:cubicBezTo>
                  <a:cubicBezTo>
                    <a:pt x="11187" y="1787241"/>
                    <a:pt x="7256" y="1772922"/>
                    <a:pt x="4448" y="1758322"/>
                  </a:cubicBezTo>
                  <a:cubicBezTo>
                    <a:pt x="-1729" y="1727157"/>
                    <a:pt x="237" y="1695430"/>
                    <a:pt x="518" y="1663984"/>
                  </a:cubicBezTo>
                  <a:cubicBezTo>
                    <a:pt x="1641" y="1557573"/>
                    <a:pt x="13433" y="1452286"/>
                    <a:pt x="38421" y="1348683"/>
                  </a:cubicBezTo>
                  <a:cubicBezTo>
                    <a:pt x="71833" y="1208860"/>
                    <a:pt x="132198" y="1081392"/>
                    <a:pt x="213901" y="963470"/>
                  </a:cubicBezTo>
                  <a:cubicBezTo>
                    <a:pt x="261070" y="895524"/>
                    <a:pt x="313012" y="830948"/>
                    <a:pt x="358777" y="762160"/>
                  </a:cubicBezTo>
                  <a:cubicBezTo>
                    <a:pt x="399488" y="700952"/>
                    <a:pt x="432057" y="635814"/>
                    <a:pt x="439357" y="561411"/>
                  </a:cubicBezTo>
                  <a:cubicBezTo>
                    <a:pt x="446095" y="493746"/>
                    <a:pt x="440761" y="426924"/>
                    <a:pt x="415492" y="362909"/>
                  </a:cubicBezTo>
                  <a:cubicBezTo>
                    <a:pt x="406788" y="340728"/>
                    <a:pt x="393592" y="321074"/>
                    <a:pt x="373658" y="307597"/>
                  </a:cubicBezTo>
                  <a:cubicBezTo>
                    <a:pt x="344458" y="288224"/>
                    <a:pt x="314135" y="289909"/>
                    <a:pt x="284654" y="307878"/>
                  </a:cubicBezTo>
                  <a:cubicBezTo>
                    <a:pt x="262193" y="321636"/>
                    <a:pt x="245628" y="341570"/>
                    <a:pt x="231308" y="363470"/>
                  </a:cubicBezTo>
                  <a:cubicBezTo>
                    <a:pt x="206320" y="401374"/>
                    <a:pt x="188351" y="442646"/>
                    <a:pt x="173190" y="485042"/>
                  </a:cubicBezTo>
                  <a:cubicBezTo>
                    <a:pt x="160274" y="520981"/>
                    <a:pt x="148482" y="557480"/>
                    <a:pt x="135847" y="593699"/>
                  </a:cubicBezTo>
                  <a:cubicBezTo>
                    <a:pt x="132478" y="603526"/>
                    <a:pt x="128547" y="613353"/>
                    <a:pt x="123775" y="622618"/>
                  </a:cubicBezTo>
                  <a:cubicBezTo>
                    <a:pt x="118159" y="633849"/>
                    <a:pt x="113105" y="633849"/>
                    <a:pt x="107771" y="622899"/>
                  </a:cubicBezTo>
                  <a:cubicBezTo>
                    <a:pt x="100471" y="608580"/>
                    <a:pt x="94013" y="593980"/>
                    <a:pt x="88398" y="578819"/>
                  </a:cubicBezTo>
                  <a:cubicBezTo>
                    <a:pt x="67059" y="521542"/>
                    <a:pt x="47687" y="463704"/>
                    <a:pt x="29718" y="405304"/>
                  </a:cubicBezTo>
                  <a:cubicBezTo>
                    <a:pt x="19610" y="372455"/>
                    <a:pt x="22418" y="340728"/>
                    <a:pt x="30560" y="308720"/>
                  </a:cubicBezTo>
                  <a:cubicBezTo>
                    <a:pt x="54706" y="216629"/>
                    <a:pt x="97663" y="135206"/>
                    <a:pt x="167013" y="68945"/>
                  </a:cubicBezTo>
                  <a:cubicBezTo>
                    <a:pt x="197616" y="39745"/>
                    <a:pt x="233274" y="17565"/>
                    <a:pt x="274827" y="6896"/>
                  </a:cubicBezTo>
                  <a:cubicBezTo>
                    <a:pt x="317785" y="-4054"/>
                    <a:pt x="360461" y="-1527"/>
                    <a:pt x="402576" y="11388"/>
                  </a:cubicBezTo>
                  <a:cubicBezTo>
                    <a:pt x="480630" y="35253"/>
                    <a:pt x="532572" y="89160"/>
                    <a:pt x="569914" y="159072"/>
                  </a:cubicBezTo>
                  <a:cubicBezTo>
                    <a:pt x="605571" y="225333"/>
                    <a:pt x="621294" y="297490"/>
                    <a:pt x="629436" y="371612"/>
                  </a:cubicBezTo>
                  <a:cubicBezTo>
                    <a:pt x="632525" y="403339"/>
                    <a:pt x="633087" y="435347"/>
                    <a:pt x="633648" y="467635"/>
                  </a:cubicBezTo>
                  <a:close/>
                  <a:moveTo>
                    <a:pt x="322839" y="46203"/>
                  </a:moveTo>
                  <a:cubicBezTo>
                    <a:pt x="317223" y="46203"/>
                    <a:pt x="311608" y="46484"/>
                    <a:pt x="306273" y="46203"/>
                  </a:cubicBezTo>
                  <a:cubicBezTo>
                    <a:pt x="268089" y="44238"/>
                    <a:pt x="236643" y="59399"/>
                    <a:pt x="208566" y="83264"/>
                  </a:cubicBezTo>
                  <a:cubicBezTo>
                    <a:pt x="181613" y="106287"/>
                    <a:pt x="159151" y="133241"/>
                    <a:pt x="138655" y="161879"/>
                  </a:cubicBezTo>
                  <a:cubicBezTo>
                    <a:pt x="135005" y="166933"/>
                    <a:pt x="132759" y="172829"/>
                    <a:pt x="131355" y="178725"/>
                  </a:cubicBezTo>
                  <a:cubicBezTo>
                    <a:pt x="129390" y="187710"/>
                    <a:pt x="133882" y="192202"/>
                    <a:pt x="142305" y="189114"/>
                  </a:cubicBezTo>
                  <a:cubicBezTo>
                    <a:pt x="152974" y="185464"/>
                    <a:pt x="161678" y="179006"/>
                    <a:pt x="169539" y="170583"/>
                  </a:cubicBezTo>
                  <a:cubicBezTo>
                    <a:pt x="195370" y="143349"/>
                    <a:pt x="222043" y="116676"/>
                    <a:pt x="251243" y="92530"/>
                  </a:cubicBezTo>
                  <a:cubicBezTo>
                    <a:pt x="268089" y="78491"/>
                    <a:pt x="286900" y="70911"/>
                    <a:pt x="308519" y="69226"/>
                  </a:cubicBezTo>
                  <a:cubicBezTo>
                    <a:pt x="319750" y="68103"/>
                    <a:pt x="330700" y="70911"/>
                    <a:pt x="341650" y="72034"/>
                  </a:cubicBezTo>
                  <a:cubicBezTo>
                    <a:pt x="375061" y="75403"/>
                    <a:pt x="404823" y="86634"/>
                    <a:pt x="430372" y="109376"/>
                  </a:cubicBezTo>
                  <a:cubicBezTo>
                    <a:pt x="450307" y="127064"/>
                    <a:pt x="469399" y="145314"/>
                    <a:pt x="488210" y="164125"/>
                  </a:cubicBezTo>
                  <a:cubicBezTo>
                    <a:pt x="511514" y="187429"/>
                    <a:pt x="526395" y="215225"/>
                    <a:pt x="534256" y="247232"/>
                  </a:cubicBezTo>
                  <a:cubicBezTo>
                    <a:pt x="538187" y="262675"/>
                    <a:pt x="542118" y="278398"/>
                    <a:pt x="547453" y="293559"/>
                  </a:cubicBezTo>
                  <a:cubicBezTo>
                    <a:pt x="550541" y="302263"/>
                    <a:pt x="552225" y="316863"/>
                    <a:pt x="563456" y="314617"/>
                  </a:cubicBezTo>
                  <a:cubicBezTo>
                    <a:pt x="571879" y="312932"/>
                    <a:pt x="569914" y="298894"/>
                    <a:pt x="569914" y="289909"/>
                  </a:cubicBezTo>
                  <a:cubicBezTo>
                    <a:pt x="568791" y="250882"/>
                    <a:pt x="558964" y="214383"/>
                    <a:pt x="537345" y="181533"/>
                  </a:cubicBezTo>
                  <a:cubicBezTo>
                    <a:pt x="513760" y="145595"/>
                    <a:pt x="483999" y="115272"/>
                    <a:pt x="451711" y="87476"/>
                  </a:cubicBezTo>
                  <a:cubicBezTo>
                    <a:pt x="414088" y="55749"/>
                    <a:pt x="371411" y="42272"/>
                    <a:pt x="322839" y="46203"/>
                  </a:cubicBezTo>
                  <a:close/>
                  <a:moveTo>
                    <a:pt x="622979" y="1418313"/>
                  </a:moveTo>
                  <a:cubicBezTo>
                    <a:pt x="622979" y="1413259"/>
                    <a:pt x="623260" y="1410732"/>
                    <a:pt x="622979" y="1408486"/>
                  </a:cubicBezTo>
                  <a:cubicBezTo>
                    <a:pt x="621856" y="1400344"/>
                    <a:pt x="619890" y="1392202"/>
                    <a:pt x="610906" y="1389394"/>
                  </a:cubicBezTo>
                  <a:cubicBezTo>
                    <a:pt x="604729" y="1387709"/>
                    <a:pt x="597991" y="1396975"/>
                    <a:pt x="596587" y="1407924"/>
                  </a:cubicBezTo>
                  <a:cubicBezTo>
                    <a:pt x="596587" y="1408486"/>
                    <a:pt x="596587" y="1409048"/>
                    <a:pt x="596587" y="1409890"/>
                  </a:cubicBezTo>
                  <a:cubicBezTo>
                    <a:pt x="592937" y="1439090"/>
                    <a:pt x="589848" y="1468570"/>
                    <a:pt x="585637" y="1497770"/>
                  </a:cubicBezTo>
                  <a:cubicBezTo>
                    <a:pt x="578618" y="1545500"/>
                    <a:pt x="565983" y="1591827"/>
                    <a:pt x="541556" y="1633942"/>
                  </a:cubicBezTo>
                  <a:cubicBezTo>
                    <a:pt x="533976" y="1647138"/>
                    <a:pt x="526676" y="1660896"/>
                    <a:pt x="519376" y="1674373"/>
                  </a:cubicBezTo>
                  <a:cubicBezTo>
                    <a:pt x="516849" y="1679146"/>
                    <a:pt x="514322" y="1684199"/>
                    <a:pt x="512357" y="1689534"/>
                  </a:cubicBezTo>
                  <a:cubicBezTo>
                    <a:pt x="509830" y="1696834"/>
                    <a:pt x="510953" y="1702730"/>
                    <a:pt x="519376" y="1705819"/>
                  </a:cubicBezTo>
                  <a:cubicBezTo>
                    <a:pt x="522745" y="1706942"/>
                    <a:pt x="526114" y="1708626"/>
                    <a:pt x="529483" y="1710311"/>
                  </a:cubicBezTo>
                  <a:cubicBezTo>
                    <a:pt x="537626" y="1714522"/>
                    <a:pt x="543522" y="1712276"/>
                    <a:pt x="548295" y="1704976"/>
                  </a:cubicBezTo>
                  <a:cubicBezTo>
                    <a:pt x="553629" y="1696553"/>
                    <a:pt x="556998" y="1687288"/>
                    <a:pt x="560087" y="1678023"/>
                  </a:cubicBezTo>
                  <a:cubicBezTo>
                    <a:pt x="579460" y="1618219"/>
                    <a:pt x="594060" y="1557012"/>
                    <a:pt x="608379" y="1495805"/>
                  </a:cubicBezTo>
                  <a:cubicBezTo>
                    <a:pt x="613994" y="1469412"/>
                    <a:pt x="620171" y="1443020"/>
                    <a:pt x="622979" y="1418313"/>
                  </a:cubicBezTo>
                  <a:close/>
                  <a:moveTo>
                    <a:pt x="608940" y="545127"/>
                  </a:moveTo>
                  <a:cubicBezTo>
                    <a:pt x="609502" y="533615"/>
                    <a:pt x="606975" y="530246"/>
                    <a:pt x="599675" y="526877"/>
                  </a:cubicBezTo>
                  <a:cubicBezTo>
                    <a:pt x="592937" y="523788"/>
                    <a:pt x="587602" y="525473"/>
                    <a:pt x="583391" y="531088"/>
                  </a:cubicBezTo>
                  <a:cubicBezTo>
                    <a:pt x="580022" y="535580"/>
                    <a:pt x="578337" y="540634"/>
                    <a:pt x="578056" y="546530"/>
                  </a:cubicBezTo>
                  <a:cubicBezTo>
                    <a:pt x="576652" y="599595"/>
                    <a:pt x="564579" y="650134"/>
                    <a:pt x="541556" y="698145"/>
                  </a:cubicBezTo>
                  <a:cubicBezTo>
                    <a:pt x="539872" y="701514"/>
                    <a:pt x="538468" y="704883"/>
                    <a:pt x="537626" y="708533"/>
                  </a:cubicBezTo>
                  <a:cubicBezTo>
                    <a:pt x="535660" y="716114"/>
                    <a:pt x="539310" y="721729"/>
                    <a:pt x="545206" y="725941"/>
                  </a:cubicBezTo>
                  <a:cubicBezTo>
                    <a:pt x="551945" y="730714"/>
                    <a:pt x="556718" y="726221"/>
                    <a:pt x="561210" y="722010"/>
                  </a:cubicBezTo>
                  <a:cubicBezTo>
                    <a:pt x="567668" y="715833"/>
                    <a:pt x="570756" y="707691"/>
                    <a:pt x="573564" y="699549"/>
                  </a:cubicBezTo>
                  <a:cubicBezTo>
                    <a:pt x="581145" y="677929"/>
                    <a:pt x="586479" y="655749"/>
                    <a:pt x="590972" y="633568"/>
                  </a:cubicBezTo>
                  <a:cubicBezTo>
                    <a:pt x="597710" y="602403"/>
                    <a:pt x="603606" y="571519"/>
                    <a:pt x="608940" y="545127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9" name="任意多边形: 形状 38"/>
            <p:cNvSpPr/>
            <p:nvPr>
              <p:custDataLst>
                <p:tags r:id="rId12"/>
              </p:custDataLst>
            </p:nvPr>
          </p:nvSpPr>
          <p:spPr>
            <a:xfrm>
              <a:off x="11572228" y="6392014"/>
              <a:ext cx="81739" cy="327458"/>
            </a:xfrm>
            <a:custGeom>
              <a:avLst/>
              <a:gdLst>
                <a:gd name="connsiteX0" fmla="*/ 94247 w 327902"/>
                <a:gd name="connsiteY0" fmla="*/ 1303286 h 1816927"/>
                <a:gd name="connsiteX1" fmla="*/ 94247 w 327902"/>
                <a:gd name="connsiteY1" fmla="*/ 1101414 h 1816927"/>
                <a:gd name="connsiteX2" fmla="*/ 97335 w 327902"/>
                <a:gd name="connsiteY2" fmla="*/ 938569 h 1816927"/>
                <a:gd name="connsiteX3" fmla="*/ 101547 w 327902"/>
                <a:gd name="connsiteY3" fmla="*/ 770109 h 1816927"/>
                <a:gd name="connsiteX4" fmla="*/ 106039 w 327902"/>
                <a:gd name="connsiteY4" fmla="*/ 559253 h 1816927"/>
                <a:gd name="connsiteX5" fmla="*/ 107162 w 327902"/>
                <a:gd name="connsiteY5" fmla="*/ 448069 h 1816927"/>
                <a:gd name="connsiteX6" fmla="*/ 97896 w 327902"/>
                <a:gd name="connsiteY6" fmla="*/ 371139 h 1816927"/>
                <a:gd name="connsiteX7" fmla="*/ 36970 w 327902"/>
                <a:gd name="connsiteY7" fmla="*/ 271466 h 1816927"/>
                <a:gd name="connsiteX8" fmla="*/ 21247 w 327902"/>
                <a:gd name="connsiteY8" fmla="*/ 255743 h 1816927"/>
                <a:gd name="connsiteX9" fmla="*/ 8613 w 327902"/>
                <a:gd name="connsiteY9" fmla="*/ 170390 h 1816927"/>
                <a:gd name="connsiteX10" fmla="*/ 83858 w 327902"/>
                <a:gd name="connsiteY10" fmla="*/ 68191 h 1816927"/>
                <a:gd name="connsiteX11" fmla="*/ 193638 w 327902"/>
                <a:gd name="connsiteY11" fmla="*/ 5018 h 1816927"/>
                <a:gd name="connsiteX12" fmla="*/ 255969 w 327902"/>
                <a:gd name="connsiteY12" fmla="*/ 1649 h 1816927"/>
                <a:gd name="connsiteX13" fmla="*/ 321107 w 327902"/>
                <a:gd name="connsiteY13" fmla="*/ 81667 h 1816927"/>
                <a:gd name="connsiteX14" fmla="*/ 316053 w 327902"/>
                <a:gd name="connsiteY14" fmla="*/ 153544 h 1816927"/>
                <a:gd name="connsiteX15" fmla="*/ 302295 w 327902"/>
                <a:gd name="connsiteY15" fmla="*/ 306562 h 1816927"/>
                <a:gd name="connsiteX16" fmla="*/ 289661 w 327902"/>
                <a:gd name="connsiteY16" fmla="*/ 511522 h 1816927"/>
                <a:gd name="connsiteX17" fmla="*/ 284607 w 327902"/>
                <a:gd name="connsiteY17" fmla="*/ 748490 h 1816927"/>
                <a:gd name="connsiteX18" fmla="*/ 293872 w 327902"/>
                <a:gd name="connsiteY18" fmla="*/ 1005673 h 1816927"/>
                <a:gd name="connsiteX19" fmla="*/ 304822 w 327902"/>
                <a:gd name="connsiteY19" fmla="*/ 1192383 h 1816927"/>
                <a:gd name="connsiteX20" fmla="*/ 320264 w 327902"/>
                <a:gd name="connsiteY20" fmla="*/ 1462200 h 1816927"/>
                <a:gd name="connsiteX21" fmla="*/ 326160 w 327902"/>
                <a:gd name="connsiteY21" fmla="*/ 1641611 h 1816927"/>
                <a:gd name="connsiteX22" fmla="*/ 327845 w 327902"/>
                <a:gd name="connsiteY22" fmla="*/ 1743529 h 1816927"/>
                <a:gd name="connsiteX23" fmla="*/ 303980 w 327902"/>
                <a:gd name="connsiteY23" fmla="*/ 1782837 h 1816927"/>
                <a:gd name="connsiteX24" fmla="*/ 246142 w 327902"/>
                <a:gd name="connsiteY24" fmla="*/ 1801929 h 1816927"/>
                <a:gd name="connsiteX25" fmla="*/ 165562 w 327902"/>
                <a:gd name="connsiteY25" fmla="*/ 1813440 h 1816927"/>
                <a:gd name="connsiteX26" fmla="*/ 134396 w 327902"/>
                <a:gd name="connsiteY26" fmla="*/ 1816809 h 1816927"/>
                <a:gd name="connsiteX27" fmla="*/ 111093 w 327902"/>
                <a:gd name="connsiteY27" fmla="*/ 1799963 h 1816927"/>
                <a:gd name="connsiteX28" fmla="*/ 103793 w 327902"/>
                <a:gd name="connsiteY28" fmla="*/ 1765710 h 1816927"/>
                <a:gd name="connsiteX29" fmla="*/ 95370 w 327902"/>
                <a:gd name="connsiteY29" fmla="*/ 1603145 h 1816927"/>
                <a:gd name="connsiteX30" fmla="*/ 94247 w 327902"/>
                <a:gd name="connsiteY30" fmla="*/ 1303286 h 1816927"/>
                <a:gd name="connsiteX31" fmla="*/ 258495 w 327902"/>
                <a:gd name="connsiteY31" fmla="*/ 638429 h 1816927"/>
                <a:gd name="connsiteX32" fmla="*/ 252319 w 327902"/>
                <a:gd name="connsiteY32" fmla="*/ 621583 h 1816927"/>
                <a:gd name="connsiteX33" fmla="*/ 237438 w 327902"/>
                <a:gd name="connsiteY33" fmla="*/ 633094 h 1816927"/>
                <a:gd name="connsiteX34" fmla="*/ 233226 w 327902"/>
                <a:gd name="connsiteY34" fmla="*/ 656679 h 1816927"/>
                <a:gd name="connsiteX35" fmla="*/ 230700 w 327902"/>
                <a:gd name="connsiteY35" fmla="*/ 1012411 h 1816927"/>
                <a:gd name="connsiteX36" fmla="*/ 232103 w 327902"/>
                <a:gd name="connsiteY36" fmla="*/ 1227198 h 1816927"/>
                <a:gd name="connsiteX37" fmla="*/ 240246 w 327902"/>
                <a:gd name="connsiteY37" fmla="*/ 1525092 h 1816927"/>
                <a:gd name="connsiteX38" fmla="*/ 255126 w 327902"/>
                <a:gd name="connsiteY38" fmla="*/ 1610445 h 1816927"/>
                <a:gd name="connsiteX39" fmla="*/ 262707 w 327902"/>
                <a:gd name="connsiteY39" fmla="*/ 1629257 h 1816927"/>
                <a:gd name="connsiteX40" fmla="*/ 272253 w 327902"/>
                <a:gd name="connsiteY40" fmla="*/ 1636557 h 1816927"/>
                <a:gd name="connsiteX41" fmla="*/ 279553 w 327902"/>
                <a:gd name="connsiteY41" fmla="*/ 1628976 h 1816927"/>
                <a:gd name="connsiteX42" fmla="*/ 284888 w 327902"/>
                <a:gd name="connsiteY42" fmla="*/ 1609322 h 1816927"/>
                <a:gd name="connsiteX43" fmla="*/ 288818 w 327902"/>
                <a:gd name="connsiteY43" fmla="*/ 1539131 h 1816927"/>
                <a:gd name="connsiteX44" fmla="*/ 278430 w 327902"/>
                <a:gd name="connsiteY44" fmla="*/ 1287563 h 1816927"/>
                <a:gd name="connsiteX45" fmla="*/ 270007 w 327902"/>
                <a:gd name="connsiteY45" fmla="*/ 1089622 h 1816927"/>
                <a:gd name="connsiteX46" fmla="*/ 264953 w 327902"/>
                <a:gd name="connsiteY46" fmla="*/ 961873 h 1816927"/>
                <a:gd name="connsiteX47" fmla="*/ 258495 w 327902"/>
                <a:gd name="connsiteY47" fmla="*/ 638429 h 1816927"/>
                <a:gd name="connsiteX48" fmla="*/ 232103 w 327902"/>
                <a:gd name="connsiteY48" fmla="*/ 332393 h 1816927"/>
                <a:gd name="connsiteX49" fmla="*/ 234350 w 327902"/>
                <a:gd name="connsiteY49" fmla="*/ 371139 h 1816927"/>
                <a:gd name="connsiteX50" fmla="*/ 242211 w 327902"/>
                <a:gd name="connsiteY50" fmla="*/ 386581 h 1816927"/>
                <a:gd name="connsiteX51" fmla="*/ 255688 w 327902"/>
                <a:gd name="connsiteY51" fmla="*/ 373946 h 1816927"/>
                <a:gd name="connsiteX52" fmla="*/ 269165 w 327902"/>
                <a:gd name="connsiteY52" fmla="*/ 313020 h 1816927"/>
                <a:gd name="connsiteX53" fmla="*/ 275622 w 327902"/>
                <a:gd name="connsiteY53" fmla="*/ 231878 h 1816927"/>
                <a:gd name="connsiteX54" fmla="*/ 283765 w 327902"/>
                <a:gd name="connsiteY54" fmla="*/ 134171 h 1816927"/>
                <a:gd name="connsiteX55" fmla="*/ 281238 w 327902"/>
                <a:gd name="connsiteY55" fmla="*/ 99356 h 1816927"/>
                <a:gd name="connsiteX56" fmla="*/ 247826 w 327902"/>
                <a:gd name="connsiteY56" fmla="*/ 73806 h 1816927"/>
                <a:gd name="connsiteX57" fmla="*/ 173985 w 327902"/>
                <a:gd name="connsiteY57" fmla="*/ 101040 h 1816927"/>
                <a:gd name="connsiteX58" fmla="*/ 177073 w 327902"/>
                <a:gd name="connsiteY58" fmla="*/ 122098 h 1816927"/>
                <a:gd name="connsiteX59" fmla="*/ 227049 w 327902"/>
                <a:gd name="connsiteY59" fmla="*/ 126871 h 1816927"/>
                <a:gd name="connsiteX60" fmla="*/ 245861 w 327902"/>
                <a:gd name="connsiteY60" fmla="*/ 138663 h 1816927"/>
                <a:gd name="connsiteX61" fmla="*/ 246422 w 327902"/>
                <a:gd name="connsiteY61" fmla="*/ 149613 h 1816927"/>
                <a:gd name="connsiteX62" fmla="*/ 241930 w 327902"/>
                <a:gd name="connsiteY62" fmla="*/ 212224 h 1816927"/>
                <a:gd name="connsiteX63" fmla="*/ 232103 w 327902"/>
                <a:gd name="connsiteY63" fmla="*/ 332393 h 1816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327902" h="1816927">
                  <a:moveTo>
                    <a:pt x="94247" y="1303286"/>
                  </a:moveTo>
                  <a:cubicBezTo>
                    <a:pt x="94247" y="1235902"/>
                    <a:pt x="93966" y="1168798"/>
                    <a:pt x="94247" y="1101414"/>
                  </a:cubicBezTo>
                  <a:cubicBezTo>
                    <a:pt x="94527" y="1047226"/>
                    <a:pt x="94808" y="992757"/>
                    <a:pt x="97335" y="938569"/>
                  </a:cubicBezTo>
                  <a:cubicBezTo>
                    <a:pt x="99862" y="882416"/>
                    <a:pt x="98739" y="826262"/>
                    <a:pt x="101547" y="770109"/>
                  </a:cubicBezTo>
                  <a:cubicBezTo>
                    <a:pt x="104635" y="699917"/>
                    <a:pt x="103512" y="629444"/>
                    <a:pt x="106039" y="559253"/>
                  </a:cubicBezTo>
                  <a:cubicBezTo>
                    <a:pt x="107162" y="522191"/>
                    <a:pt x="107443" y="485130"/>
                    <a:pt x="107162" y="448069"/>
                  </a:cubicBezTo>
                  <a:cubicBezTo>
                    <a:pt x="106881" y="422238"/>
                    <a:pt x="104073" y="396408"/>
                    <a:pt x="97896" y="371139"/>
                  </a:cubicBezTo>
                  <a:cubicBezTo>
                    <a:pt x="88351" y="331270"/>
                    <a:pt x="66170" y="299262"/>
                    <a:pt x="36970" y="271466"/>
                  </a:cubicBezTo>
                  <a:cubicBezTo>
                    <a:pt x="31635" y="266412"/>
                    <a:pt x="26301" y="261078"/>
                    <a:pt x="21247" y="255743"/>
                  </a:cubicBezTo>
                  <a:cubicBezTo>
                    <a:pt x="-2618" y="230193"/>
                    <a:pt x="-5707" y="201555"/>
                    <a:pt x="8613" y="170390"/>
                  </a:cubicBezTo>
                  <a:cubicBezTo>
                    <a:pt x="26582" y="131083"/>
                    <a:pt x="52412" y="97671"/>
                    <a:pt x="83858" y="68191"/>
                  </a:cubicBezTo>
                  <a:cubicBezTo>
                    <a:pt x="116146" y="38710"/>
                    <a:pt x="151804" y="16810"/>
                    <a:pt x="193638" y="5018"/>
                  </a:cubicBezTo>
                  <a:cubicBezTo>
                    <a:pt x="214134" y="-597"/>
                    <a:pt x="235472" y="-1159"/>
                    <a:pt x="255969" y="1649"/>
                  </a:cubicBezTo>
                  <a:cubicBezTo>
                    <a:pt x="290503" y="6703"/>
                    <a:pt x="319984" y="44045"/>
                    <a:pt x="321107" y="81667"/>
                  </a:cubicBezTo>
                  <a:cubicBezTo>
                    <a:pt x="321949" y="105813"/>
                    <a:pt x="318018" y="129679"/>
                    <a:pt x="316053" y="153544"/>
                  </a:cubicBezTo>
                  <a:cubicBezTo>
                    <a:pt x="312122" y="204644"/>
                    <a:pt x="306787" y="255462"/>
                    <a:pt x="302295" y="306562"/>
                  </a:cubicBezTo>
                  <a:cubicBezTo>
                    <a:pt x="296680" y="374788"/>
                    <a:pt x="292468" y="443296"/>
                    <a:pt x="289661" y="511522"/>
                  </a:cubicBezTo>
                  <a:cubicBezTo>
                    <a:pt x="286572" y="590418"/>
                    <a:pt x="283765" y="669313"/>
                    <a:pt x="284607" y="748490"/>
                  </a:cubicBezTo>
                  <a:cubicBezTo>
                    <a:pt x="285168" y="834124"/>
                    <a:pt x="288538" y="920039"/>
                    <a:pt x="293872" y="1005673"/>
                  </a:cubicBezTo>
                  <a:cubicBezTo>
                    <a:pt x="297803" y="1068003"/>
                    <a:pt x="301172" y="1130053"/>
                    <a:pt x="304822" y="1192383"/>
                  </a:cubicBezTo>
                  <a:cubicBezTo>
                    <a:pt x="310157" y="1282228"/>
                    <a:pt x="315772" y="1372074"/>
                    <a:pt x="320264" y="1462200"/>
                  </a:cubicBezTo>
                  <a:cubicBezTo>
                    <a:pt x="323072" y="1522004"/>
                    <a:pt x="325318" y="1581807"/>
                    <a:pt x="326160" y="1641611"/>
                  </a:cubicBezTo>
                  <a:cubicBezTo>
                    <a:pt x="326722" y="1675583"/>
                    <a:pt x="326160" y="1709556"/>
                    <a:pt x="327845" y="1743529"/>
                  </a:cubicBezTo>
                  <a:cubicBezTo>
                    <a:pt x="328687" y="1763183"/>
                    <a:pt x="320264" y="1774975"/>
                    <a:pt x="303980" y="1782837"/>
                  </a:cubicBezTo>
                  <a:cubicBezTo>
                    <a:pt x="285449" y="1791821"/>
                    <a:pt x="266076" y="1797717"/>
                    <a:pt x="246142" y="1801929"/>
                  </a:cubicBezTo>
                  <a:cubicBezTo>
                    <a:pt x="219750" y="1807544"/>
                    <a:pt x="192796" y="1812317"/>
                    <a:pt x="165562" y="1813440"/>
                  </a:cubicBezTo>
                  <a:cubicBezTo>
                    <a:pt x="155173" y="1813721"/>
                    <a:pt x="145066" y="1817652"/>
                    <a:pt x="134396" y="1816809"/>
                  </a:cubicBezTo>
                  <a:cubicBezTo>
                    <a:pt x="120919" y="1815686"/>
                    <a:pt x="115866" y="1812879"/>
                    <a:pt x="111093" y="1799963"/>
                  </a:cubicBezTo>
                  <a:cubicBezTo>
                    <a:pt x="107162" y="1789013"/>
                    <a:pt x="104916" y="1777221"/>
                    <a:pt x="103793" y="1765710"/>
                  </a:cubicBezTo>
                  <a:cubicBezTo>
                    <a:pt x="98458" y="1711522"/>
                    <a:pt x="96212" y="1657334"/>
                    <a:pt x="95370" y="1603145"/>
                  </a:cubicBezTo>
                  <a:cubicBezTo>
                    <a:pt x="93685" y="1503192"/>
                    <a:pt x="92000" y="1403239"/>
                    <a:pt x="94247" y="1303286"/>
                  </a:cubicBezTo>
                  <a:close/>
                  <a:moveTo>
                    <a:pt x="258495" y="638429"/>
                  </a:moveTo>
                  <a:cubicBezTo>
                    <a:pt x="258776" y="631971"/>
                    <a:pt x="261303" y="623548"/>
                    <a:pt x="252319" y="621583"/>
                  </a:cubicBezTo>
                  <a:cubicBezTo>
                    <a:pt x="244176" y="619898"/>
                    <a:pt x="240526" y="626918"/>
                    <a:pt x="237438" y="633094"/>
                  </a:cubicBezTo>
                  <a:cubicBezTo>
                    <a:pt x="233788" y="640394"/>
                    <a:pt x="233226" y="648537"/>
                    <a:pt x="233226" y="656679"/>
                  </a:cubicBezTo>
                  <a:cubicBezTo>
                    <a:pt x="232384" y="775163"/>
                    <a:pt x="231261" y="893646"/>
                    <a:pt x="230700" y="1012411"/>
                  </a:cubicBezTo>
                  <a:cubicBezTo>
                    <a:pt x="230419" y="1084007"/>
                    <a:pt x="231542" y="1155602"/>
                    <a:pt x="232103" y="1227198"/>
                  </a:cubicBezTo>
                  <a:cubicBezTo>
                    <a:pt x="232665" y="1326590"/>
                    <a:pt x="233788" y="1425981"/>
                    <a:pt x="240246" y="1525092"/>
                  </a:cubicBezTo>
                  <a:cubicBezTo>
                    <a:pt x="242211" y="1554011"/>
                    <a:pt x="245861" y="1582930"/>
                    <a:pt x="255126" y="1610445"/>
                  </a:cubicBezTo>
                  <a:cubicBezTo>
                    <a:pt x="257372" y="1616903"/>
                    <a:pt x="259899" y="1623080"/>
                    <a:pt x="262707" y="1629257"/>
                  </a:cubicBezTo>
                  <a:cubicBezTo>
                    <a:pt x="264392" y="1633188"/>
                    <a:pt x="266918" y="1637118"/>
                    <a:pt x="272253" y="1636557"/>
                  </a:cubicBezTo>
                  <a:cubicBezTo>
                    <a:pt x="276465" y="1635995"/>
                    <a:pt x="278430" y="1632345"/>
                    <a:pt x="279553" y="1628976"/>
                  </a:cubicBezTo>
                  <a:cubicBezTo>
                    <a:pt x="281799" y="1622518"/>
                    <a:pt x="283484" y="1616061"/>
                    <a:pt x="284888" y="1609322"/>
                  </a:cubicBezTo>
                  <a:cubicBezTo>
                    <a:pt x="289661" y="1586299"/>
                    <a:pt x="289380" y="1562715"/>
                    <a:pt x="288818" y="1539131"/>
                  </a:cubicBezTo>
                  <a:cubicBezTo>
                    <a:pt x="286853" y="1455181"/>
                    <a:pt x="282361" y="1371512"/>
                    <a:pt x="278430" y="1287563"/>
                  </a:cubicBezTo>
                  <a:cubicBezTo>
                    <a:pt x="275341" y="1221583"/>
                    <a:pt x="272815" y="1155602"/>
                    <a:pt x="270007" y="1089622"/>
                  </a:cubicBezTo>
                  <a:cubicBezTo>
                    <a:pt x="268322" y="1046945"/>
                    <a:pt x="266638" y="1004550"/>
                    <a:pt x="264953" y="961873"/>
                  </a:cubicBezTo>
                  <a:cubicBezTo>
                    <a:pt x="260742" y="854058"/>
                    <a:pt x="254284" y="746244"/>
                    <a:pt x="258495" y="638429"/>
                  </a:cubicBezTo>
                  <a:close/>
                  <a:moveTo>
                    <a:pt x="232103" y="332393"/>
                  </a:moveTo>
                  <a:cubicBezTo>
                    <a:pt x="233226" y="345308"/>
                    <a:pt x="231542" y="358504"/>
                    <a:pt x="234350" y="371139"/>
                  </a:cubicBezTo>
                  <a:cubicBezTo>
                    <a:pt x="235472" y="377035"/>
                    <a:pt x="235472" y="385177"/>
                    <a:pt x="242211" y="386581"/>
                  </a:cubicBezTo>
                  <a:cubicBezTo>
                    <a:pt x="250634" y="388265"/>
                    <a:pt x="253161" y="379842"/>
                    <a:pt x="255688" y="373946"/>
                  </a:cubicBezTo>
                  <a:cubicBezTo>
                    <a:pt x="264672" y="354573"/>
                    <a:pt x="268603" y="334077"/>
                    <a:pt x="269165" y="313020"/>
                  </a:cubicBezTo>
                  <a:cubicBezTo>
                    <a:pt x="269726" y="285785"/>
                    <a:pt x="273095" y="258832"/>
                    <a:pt x="275622" y="231878"/>
                  </a:cubicBezTo>
                  <a:cubicBezTo>
                    <a:pt x="278711" y="199309"/>
                    <a:pt x="281238" y="166740"/>
                    <a:pt x="283765" y="134171"/>
                  </a:cubicBezTo>
                  <a:cubicBezTo>
                    <a:pt x="284607" y="122379"/>
                    <a:pt x="284045" y="110867"/>
                    <a:pt x="281238" y="99356"/>
                  </a:cubicBezTo>
                  <a:cubicBezTo>
                    <a:pt x="276745" y="81948"/>
                    <a:pt x="265234" y="72402"/>
                    <a:pt x="247826" y="73806"/>
                  </a:cubicBezTo>
                  <a:cubicBezTo>
                    <a:pt x="220873" y="76333"/>
                    <a:pt x="196446" y="86440"/>
                    <a:pt x="173985" y="101040"/>
                  </a:cubicBezTo>
                  <a:cubicBezTo>
                    <a:pt x="162192" y="108621"/>
                    <a:pt x="163315" y="117325"/>
                    <a:pt x="177073" y="122098"/>
                  </a:cubicBezTo>
                  <a:cubicBezTo>
                    <a:pt x="193077" y="127994"/>
                    <a:pt x="209080" y="134171"/>
                    <a:pt x="227049" y="126871"/>
                  </a:cubicBezTo>
                  <a:cubicBezTo>
                    <a:pt x="239403" y="122098"/>
                    <a:pt x="243896" y="125748"/>
                    <a:pt x="245861" y="138663"/>
                  </a:cubicBezTo>
                  <a:cubicBezTo>
                    <a:pt x="246422" y="142313"/>
                    <a:pt x="246703" y="145963"/>
                    <a:pt x="246422" y="149613"/>
                  </a:cubicBezTo>
                  <a:cubicBezTo>
                    <a:pt x="245019" y="170390"/>
                    <a:pt x="243615" y="191447"/>
                    <a:pt x="241930" y="212224"/>
                  </a:cubicBezTo>
                  <a:cubicBezTo>
                    <a:pt x="238561" y="252374"/>
                    <a:pt x="235472" y="292243"/>
                    <a:pt x="232103" y="332393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0" name="任意多边形: 形状 39"/>
            <p:cNvSpPr/>
            <p:nvPr>
              <p:custDataLst>
                <p:tags r:id="rId13"/>
              </p:custDataLst>
            </p:nvPr>
          </p:nvSpPr>
          <p:spPr>
            <a:xfrm>
              <a:off x="11194415" y="6391910"/>
              <a:ext cx="81874" cy="327660"/>
            </a:xfrm>
            <a:custGeom>
              <a:avLst/>
              <a:gdLst>
                <a:gd name="connsiteX0" fmla="*/ 93159 w 328442"/>
                <a:gd name="connsiteY0" fmla="*/ 1331095 h 1818049"/>
                <a:gd name="connsiteX1" fmla="*/ 93440 w 328442"/>
                <a:gd name="connsiteY1" fmla="*/ 1188746 h 1818049"/>
                <a:gd name="connsiteX2" fmla="*/ 97651 w 328442"/>
                <a:gd name="connsiteY2" fmla="*/ 940829 h 1818049"/>
                <a:gd name="connsiteX3" fmla="*/ 101582 w 328442"/>
                <a:gd name="connsiteY3" fmla="*/ 774333 h 1818049"/>
                <a:gd name="connsiteX4" fmla="*/ 107478 w 328442"/>
                <a:gd name="connsiteY4" fmla="*/ 450328 h 1818049"/>
                <a:gd name="connsiteX5" fmla="*/ 90071 w 328442"/>
                <a:gd name="connsiteY5" fmla="*/ 347006 h 1818049"/>
                <a:gd name="connsiteX6" fmla="*/ 39813 w 328442"/>
                <a:gd name="connsiteY6" fmla="*/ 274568 h 1818049"/>
                <a:gd name="connsiteX7" fmla="*/ 11456 w 328442"/>
                <a:gd name="connsiteY7" fmla="*/ 242841 h 1818049"/>
                <a:gd name="connsiteX8" fmla="*/ 4156 w 328442"/>
                <a:gd name="connsiteY8" fmla="*/ 184722 h 1818049"/>
                <a:gd name="connsiteX9" fmla="*/ 71259 w 328442"/>
                <a:gd name="connsiteY9" fmla="*/ 81681 h 1818049"/>
                <a:gd name="connsiteX10" fmla="*/ 197885 w 328442"/>
                <a:gd name="connsiteY10" fmla="*/ 5312 h 1818049"/>
                <a:gd name="connsiteX11" fmla="*/ 283519 w 328442"/>
                <a:gd name="connsiteY11" fmla="*/ 14296 h 1818049"/>
                <a:gd name="connsiteX12" fmla="*/ 321704 w 328442"/>
                <a:gd name="connsiteY12" fmla="*/ 84488 h 1818049"/>
                <a:gd name="connsiteX13" fmla="*/ 317211 w 328442"/>
                <a:gd name="connsiteY13" fmla="*/ 149065 h 1818049"/>
                <a:gd name="connsiteX14" fmla="*/ 296715 w 328442"/>
                <a:gd name="connsiteY14" fmla="*/ 390805 h 1818049"/>
                <a:gd name="connsiteX15" fmla="*/ 290258 w 328442"/>
                <a:gd name="connsiteY15" fmla="*/ 516589 h 1818049"/>
                <a:gd name="connsiteX16" fmla="*/ 286046 w 328442"/>
                <a:gd name="connsiteY16" fmla="*/ 775737 h 1818049"/>
                <a:gd name="connsiteX17" fmla="*/ 295873 w 328442"/>
                <a:gd name="connsiteY17" fmla="*/ 1034605 h 1818049"/>
                <a:gd name="connsiteX18" fmla="*/ 308788 w 328442"/>
                <a:gd name="connsiteY18" fmla="*/ 1237880 h 1818049"/>
                <a:gd name="connsiteX19" fmla="*/ 321704 w 328442"/>
                <a:gd name="connsiteY19" fmla="*/ 1487482 h 1818049"/>
                <a:gd name="connsiteX20" fmla="*/ 328442 w 328442"/>
                <a:gd name="connsiteY20" fmla="*/ 1744665 h 1818049"/>
                <a:gd name="connsiteX21" fmla="*/ 304015 w 328442"/>
                <a:gd name="connsiteY21" fmla="*/ 1783692 h 1818049"/>
                <a:gd name="connsiteX22" fmla="*/ 244493 w 328442"/>
                <a:gd name="connsiteY22" fmla="*/ 1803346 h 1818049"/>
                <a:gd name="connsiteX23" fmla="*/ 143978 w 328442"/>
                <a:gd name="connsiteY23" fmla="*/ 1817384 h 1818049"/>
                <a:gd name="connsiteX24" fmla="*/ 109163 w 328442"/>
                <a:gd name="connsiteY24" fmla="*/ 1791834 h 1818049"/>
                <a:gd name="connsiteX25" fmla="*/ 100178 w 328442"/>
                <a:gd name="connsiteY25" fmla="*/ 1716589 h 1818049"/>
                <a:gd name="connsiteX26" fmla="*/ 94844 w 328442"/>
                <a:gd name="connsiteY26" fmla="*/ 1490852 h 1818049"/>
                <a:gd name="connsiteX27" fmla="*/ 93159 w 328442"/>
                <a:gd name="connsiteY27" fmla="*/ 1331095 h 1818049"/>
                <a:gd name="connsiteX28" fmla="*/ 257970 w 328442"/>
                <a:gd name="connsiteY28" fmla="*/ 598292 h 1818049"/>
                <a:gd name="connsiteX29" fmla="*/ 251231 w 328442"/>
                <a:gd name="connsiteY29" fmla="*/ 588185 h 1818049"/>
                <a:gd name="connsiteX30" fmla="*/ 237474 w 328442"/>
                <a:gd name="connsiteY30" fmla="*/ 594923 h 1818049"/>
                <a:gd name="connsiteX31" fmla="*/ 231858 w 328442"/>
                <a:gd name="connsiteY31" fmla="*/ 615981 h 1818049"/>
                <a:gd name="connsiteX32" fmla="*/ 230454 w 328442"/>
                <a:gd name="connsiteY32" fmla="*/ 678873 h 1818049"/>
                <a:gd name="connsiteX33" fmla="*/ 229051 w 328442"/>
                <a:gd name="connsiteY33" fmla="*/ 1105077 h 1818049"/>
                <a:gd name="connsiteX34" fmla="*/ 236631 w 328442"/>
                <a:gd name="connsiteY34" fmla="*/ 1469794 h 1818049"/>
                <a:gd name="connsiteX35" fmla="*/ 243650 w 328442"/>
                <a:gd name="connsiteY35" fmla="*/ 1539705 h 1818049"/>
                <a:gd name="connsiteX36" fmla="*/ 257689 w 328442"/>
                <a:gd name="connsiteY36" fmla="*/ 1589401 h 1818049"/>
                <a:gd name="connsiteX37" fmla="*/ 269200 w 328442"/>
                <a:gd name="connsiteY37" fmla="*/ 1602597 h 1818049"/>
                <a:gd name="connsiteX38" fmla="*/ 280150 w 328442"/>
                <a:gd name="connsiteY38" fmla="*/ 1587436 h 1818049"/>
                <a:gd name="connsiteX39" fmla="*/ 284642 w 328442"/>
                <a:gd name="connsiteY39" fmla="*/ 1561886 h 1818049"/>
                <a:gd name="connsiteX40" fmla="*/ 285485 w 328442"/>
                <a:gd name="connsiteY40" fmla="*/ 1463898 h 1818049"/>
                <a:gd name="connsiteX41" fmla="*/ 272569 w 328442"/>
                <a:gd name="connsiteY41" fmla="*/ 1151123 h 1818049"/>
                <a:gd name="connsiteX42" fmla="*/ 268639 w 328442"/>
                <a:gd name="connsiteY42" fmla="*/ 1058470 h 1818049"/>
                <a:gd name="connsiteX43" fmla="*/ 256004 w 328442"/>
                <a:gd name="connsiteY43" fmla="*/ 740080 h 1818049"/>
                <a:gd name="connsiteX44" fmla="*/ 257970 w 328442"/>
                <a:gd name="connsiteY44" fmla="*/ 598292 h 1818049"/>
                <a:gd name="connsiteX45" fmla="*/ 281273 w 328442"/>
                <a:gd name="connsiteY45" fmla="*/ 104704 h 1818049"/>
                <a:gd name="connsiteX46" fmla="*/ 281273 w 328442"/>
                <a:gd name="connsiteY46" fmla="*/ 76908 h 1818049"/>
                <a:gd name="connsiteX47" fmla="*/ 280431 w 328442"/>
                <a:gd name="connsiteY47" fmla="*/ 69608 h 1818049"/>
                <a:gd name="connsiteX48" fmla="*/ 249827 w 328442"/>
                <a:gd name="connsiteY48" fmla="*/ 40408 h 1818049"/>
                <a:gd name="connsiteX49" fmla="*/ 169247 w 328442"/>
                <a:gd name="connsiteY49" fmla="*/ 69327 h 1818049"/>
                <a:gd name="connsiteX50" fmla="*/ 170651 w 328442"/>
                <a:gd name="connsiteY50" fmla="*/ 86454 h 1818049"/>
                <a:gd name="connsiteX51" fmla="*/ 222312 w 328442"/>
                <a:gd name="connsiteY51" fmla="*/ 93754 h 1818049"/>
                <a:gd name="connsiteX52" fmla="*/ 243931 w 328442"/>
                <a:gd name="connsiteY52" fmla="*/ 109477 h 1818049"/>
                <a:gd name="connsiteX53" fmla="*/ 238316 w 328442"/>
                <a:gd name="connsiteY53" fmla="*/ 196234 h 1818049"/>
                <a:gd name="connsiteX54" fmla="*/ 230174 w 328442"/>
                <a:gd name="connsiteY54" fmla="*/ 306856 h 1818049"/>
                <a:gd name="connsiteX55" fmla="*/ 232420 w 328442"/>
                <a:gd name="connsiteY55" fmla="*/ 338302 h 1818049"/>
                <a:gd name="connsiteX56" fmla="*/ 241124 w 328442"/>
                <a:gd name="connsiteY56" fmla="*/ 352902 h 1818049"/>
                <a:gd name="connsiteX57" fmla="*/ 253477 w 328442"/>
                <a:gd name="connsiteY57" fmla="*/ 340829 h 1818049"/>
                <a:gd name="connsiteX58" fmla="*/ 257127 w 328442"/>
                <a:gd name="connsiteY58" fmla="*/ 332406 h 1818049"/>
                <a:gd name="connsiteX59" fmla="*/ 266673 w 328442"/>
                <a:gd name="connsiteY59" fmla="*/ 285518 h 1818049"/>
                <a:gd name="connsiteX60" fmla="*/ 272008 w 328442"/>
                <a:gd name="connsiteY60" fmla="*/ 217291 h 1818049"/>
                <a:gd name="connsiteX61" fmla="*/ 281273 w 328442"/>
                <a:gd name="connsiteY61" fmla="*/ 104704 h 1818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328442" h="1818049">
                  <a:moveTo>
                    <a:pt x="93159" y="1331095"/>
                  </a:moveTo>
                  <a:cubicBezTo>
                    <a:pt x="93159" y="1276345"/>
                    <a:pt x="92036" y="1232546"/>
                    <a:pt x="93440" y="1188746"/>
                  </a:cubicBezTo>
                  <a:cubicBezTo>
                    <a:pt x="96248" y="1106200"/>
                    <a:pt x="94282" y="1023374"/>
                    <a:pt x="97651" y="940829"/>
                  </a:cubicBezTo>
                  <a:cubicBezTo>
                    <a:pt x="99898" y="885237"/>
                    <a:pt x="99617" y="829925"/>
                    <a:pt x="101582" y="774333"/>
                  </a:cubicBezTo>
                  <a:cubicBezTo>
                    <a:pt x="105232" y="666519"/>
                    <a:pt x="108040" y="558423"/>
                    <a:pt x="107478" y="450328"/>
                  </a:cubicBezTo>
                  <a:cubicBezTo>
                    <a:pt x="107478" y="414951"/>
                    <a:pt x="102986" y="380136"/>
                    <a:pt x="90071" y="347006"/>
                  </a:cubicBezTo>
                  <a:cubicBezTo>
                    <a:pt x="79121" y="318929"/>
                    <a:pt x="61152" y="295625"/>
                    <a:pt x="39813" y="274568"/>
                  </a:cubicBezTo>
                  <a:cubicBezTo>
                    <a:pt x="29706" y="264741"/>
                    <a:pt x="19598" y="254914"/>
                    <a:pt x="11456" y="242841"/>
                  </a:cubicBezTo>
                  <a:cubicBezTo>
                    <a:pt x="-898" y="224591"/>
                    <a:pt x="-3144" y="205218"/>
                    <a:pt x="4156" y="184722"/>
                  </a:cubicBezTo>
                  <a:cubicBezTo>
                    <a:pt x="18194" y="144853"/>
                    <a:pt x="42340" y="111723"/>
                    <a:pt x="71259" y="81681"/>
                  </a:cubicBezTo>
                  <a:cubicBezTo>
                    <a:pt x="106917" y="44619"/>
                    <a:pt x="147909" y="16823"/>
                    <a:pt x="197885" y="5312"/>
                  </a:cubicBezTo>
                  <a:cubicBezTo>
                    <a:pt x="226804" y="-1427"/>
                    <a:pt x="256566" y="-4796"/>
                    <a:pt x="283519" y="14296"/>
                  </a:cubicBezTo>
                  <a:cubicBezTo>
                    <a:pt x="307946" y="31704"/>
                    <a:pt x="320581" y="54727"/>
                    <a:pt x="321704" y="84488"/>
                  </a:cubicBezTo>
                  <a:cubicBezTo>
                    <a:pt x="322265" y="106107"/>
                    <a:pt x="319458" y="127726"/>
                    <a:pt x="317211" y="149065"/>
                  </a:cubicBezTo>
                  <a:cubicBezTo>
                    <a:pt x="309350" y="229645"/>
                    <a:pt x="302612" y="309944"/>
                    <a:pt x="296715" y="390805"/>
                  </a:cubicBezTo>
                  <a:cubicBezTo>
                    <a:pt x="293627" y="432640"/>
                    <a:pt x="292504" y="474755"/>
                    <a:pt x="290258" y="516589"/>
                  </a:cubicBezTo>
                  <a:cubicBezTo>
                    <a:pt x="285766" y="602785"/>
                    <a:pt x="285766" y="689261"/>
                    <a:pt x="286046" y="775737"/>
                  </a:cubicBezTo>
                  <a:cubicBezTo>
                    <a:pt x="286327" y="862214"/>
                    <a:pt x="290819" y="948409"/>
                    <a:pt x="295873" y="1034605"/>
                  </a:cubicBezTo>
                  <a:cubicBezTo>
                    <a:pt x="299804" y="1102270"/>
                    <a:pt x="305138" y="1169935"/>
                    <a:pt x="308788" y="1237880"/>
                  </a:cubicBezTo>
                  <a:cubicBezTo>
                    <a:pt x="313561" y="1320987"/>
                    <a:pt x="317773" y="1404095"/>
                    <a:pt x="321704" y="1487482"/>
                  </a:cubicBezTo>
                  <a:cubicBezTo>
                    <a:pt x="325915" y="1573116"/>
                    <a:pt x="327881" y="1659031"/>
                    <a:pt x="328442" y="1744665"/>
                  </a:cubicBezTo>
                  <a:cubicBezTo>
                    <a:pt x="328442" y="1764600"/>
                    <a:pt x="320300" y="1775550"/>
                    <a:pt x="304015" y="1783692"/>
                  </a:cubicBezTo>
                  <a:cubicBezTo>
                    <a:pt x="285204" y="1793238"/>
                    <a:pt x="264708" y="1798292"/>
                    <a:pt x="244493" y="1803346"/>
                  </a:cubicBezTo>
                  <a:cubicBezTo>
                    <a:pt x="211362" y="1811207"/>
                    <a:pt x="177389" y="1813172"/>
                    <a:pt x="143978" y="1817384"/>
                  </a:cubicBezTo>
                  <a:cubicBezTo>
                    <a:pt x="121236" y="1820192"/>
                    <a:pt x="114217" y="1814576"/>
                    <a:pt x="109163" y="1791834"/>
                  </a:cubicBezTo>
                  <a:cubicBezTo>
                    <a:pt x="103548" y="1767127"/>
                    <a:pt x="101582" y="1741858"/>
                    <a:pt x="100178" y="1716589"/>
                  </a:cubicBezTo>
                  <a:cubicBezTo>
                    <a:pt x="95967" y="1641343"/>
                    <a:pt x="96809" y="1566097"/>
                    <a:pt x="94844" y="1490852"/>
                  </a:cubicBezTo>
                  <a:cubicBezTo>
                    <a:pt x="93159" y="1433856"/>
                    <a:pt x="94563" y="1377141"/>
                    <a:pt x="93159" y="1331095"/>
                  </a:cubicBezTo>
                  <a:close/>
                  <a:moveTo>
                    <a:pt x="257970" y="598292"/>
                  </a:moveTo>
                  <a:cubicBezTo>
                    <a:pt x="257970" y="596327"/>
                    <a:pt x="257689" y="590431"/>
                    <a:pt x="251231" y="588185"/>
                  </a:cubicBezTo>
                  <a:cubicBezTo>
                    <a:pt x="244773" y="586219"/>
                    <a:pt x="240843" y="590431"/>
                    <a:pt x="237474" y="594923"/>
                  </a:cubicBezTo>
                  <a:cubicBezTo>
                    <a:pt x="232981" y="601381"/>
                    <a:pt x="232139" y="608400"/>
                    <a:pt x="231858" y="615981"/>
                  </a:cubicBezTo>
                  <a:cubicBezTo>
                    <a:pt x="231297" y="637038"/>
                    <a:pt x="230454" y="657815"/>
                    <a:pt x="230454" y="678873"/>
                  </a:cubicBezTo>
                  <a:cubicBezTo>
                    <a:pt x="229893" y="820941"/>
                    <a:pt x="229331" y="963009"/>
                    <a:pt x="229051" y="1105077"/>
                  </a:cubicBezTo>
                  <a:cubicBezTo>
                    <a:pt x="228770" y="1226650"/>
                    <a:pt x="230735" y="1348222"/>
                    <a:pt x="236631" y="1469794"/>
                  </a:cubicBezTo>
                  <a:cubicBezTo>
                    <a:pt x="237754" y="1493098"/>
                    <a:pt x="239720" y="1516682"/>
                    <a:pt x="243650" y="1539705"/>
                  </a:cubicBezTo>
                  <a:cubicBezTo>
                    <a:pt x="246739" y="1556832"/>
                    <a:pt x="250950" y="1573397"/>
                    <a:pt x="257689" y="1589401"/>
                  </a:cubicBezTo>
                  <a:cubicBezTo>
                    <a:pt x="259935" y="1595016"/>
                    <a:pt x="261900" y="1602597"/>
                    <a:pt x="269200" y="1602597"/>
                  </a:cubicBezTo>
                  <a:cubicBezTo>
                    <a:pt x="277623" y="1602316"/>
                    <a:pt x="278466" y="1593612"/>
                    <a:pt x="280150" y="1587436"/>
                  </a:cubicBezTo>
                  <a:cubicBezTo>
                    <a:pt x="282396" y="1579293"/>
                    <a:pt x="283519" y="1570590"/>
                    <a:pt x="284642" y="1561886"/>
                  </a:cubicBezTo>
                  <a:cubicBezTo>
                    <a:pt x="289415" y="1529317"/>
                    <a:pt x="286889" y="1496748"/>
                    <a:pt x="285485" y="1463898"/>
                  </a:cubicBezTo>
                  <a:cubicBezTo>
                    <a:pt x="280712" y="1359733"/>
                    <a:pt x="276781" y="1255288"/>
                    <a:pt x="272569" y="1151123"/>
                  </a:cubicBezTo>
                  <a:cubicBezTo>
                    <a:pt x="271166" y="1120239"/>
                    <a:pt x="269762" y="1089354"/>
                    <a:pt x="268639" y="1058470"/>
                  </a:cubicBezTo>
                  <a:cubicBezTo>
                    <a:pt x="264146" y="952340"/>
                    <a:pt x="259373" y="846210"/>
                    <a:pt x="256004" y="740080"/>
                  </a:cubicBezTo>
                  <a:cubicBezTo>
                    <a:pt x="254320" y="694596"/>
                    <a:pt x="251512" y="647988"/>
                    <a:pt x="257970" y="598292"/>
                  </a:cubicBezTo>
                  <a:close/>
                  <a:moveTo>
                    <a:pt x="281273" y="104704"/>
                  </a:moveTo>
                  <a:cubicBezTo>
                    <a:pt x="281273" y="95438"/>
                    <a:pt x="281273" y="86173"/>
                    <a:pt x="281273" y="76908"/>
                  </a:cubicBezTo>
                  <a:cubicBezTo>
                    <a:pt x="281273" y="74381"/>
                    <a:pt x="280992" y="71854"/>
                    <a:pt x="280431" y="69608"/>
                  </a:cubicBezTo>
                  <a:cubicBezTo>
                    <a:pt x="277062" y="51639"/>
                    <a:pt x="266673" y="40127"/>
                    <a:pt x="249827" y="40408"/>
                  </a:cubicBezTo>
                  <a:cubicBezTo>
                    <a:pt x="220066" y="40969"/>
                    <a:pt x="193393" y="52762"/>
                    <a:pt x="169247" y="69327"/>
                  </a:cubicBezTo>
                  <a:cubicBezTo>
                    <a:pt x="160824" y="74942"/>
                    <a:pt x="161386" y="82523"/>
                    <a:pt x="170651" y="86454"/>
                  </a:cubicBezTo>
                  <a:cubicBezTo>
                    <a:pt x="186935" y="93473"/>
                    <a:pt x="203781" y="99650"/>
                    <a:pt x="222312" y="93754"/>
                  </a:cubicBezTo>
                  <a:cubicBezTo>
                    <a:pt x="238877" y="88419"/>
                    <a:pt x="243650" y="92069"/>
                    <a:pt x="243931" y="109477"/>
                  </a:cubicBezTo>
                  <a:cubicBezTo>
                    <a:pt x="244493" y="138676"/>
                    <a:pt x="240562" y="167315"/>
                    <a:pt x="238316" y="196234"/>
                  </a:cubicBezTo>
                  <a:cubicBezTo>
                    <a:pt x="235508" y="233014"/>
                    <a:pt x="232700" y="270075"/>
                    <a:pt x="230174" y="306856"/>
                  </a:cubicBezTo>
                  <a:cubicBezTo>
                    <a:pt x="229331" y="317525"/>
                    <a:pt x="231016" y="327914"/>
                    <a:pt x="232420" y="338302"/>
                  </a:cubicBezTo>
                  <a:cubicBezTo>
                    <a:pt x="233262" y="344479"/>
                    <a:pt x="233824" y="352340"/>
                    <a:pt x="241124" y="352902"/>
                  </a:cubicBezTo>
                  <a:cubicBezTo>
                    <a:pt x="247862" y="353744"/>
                    <a:pt x="250670" y="346163"/>
                    <a:pt x="253477" y="340829"/>
                  </a:cubicBezTo>
                  <a:cubicBezTo>
                    <a:pt x="254881" y="338021"/>
                    <a:pt x="256004" y="335213"/>
                    <a:pt x="257127" y="332406"/>
                  </a:cubicBezTo>
                  <a:cubicBezTo>
                    <a:pt x="262462" y="317244"/>
                    <a:pt x="265831" y="301802"/>
                    <a:pt x="266673" y="285518"/>
                  </a:cubicBezTo>
                  <a:cubicBezTo>
                    <a:pt x="267796" y="262776"/>
                    <a:pt x="270323" y="240033"/>
                    <a:pt x="272008" y="217291"/>
                  </a:cubicBezTo>
                  <a:cubicBezTo>
                    <a:pt x="275096" y="179668"/>
                    <a:pt x="280431" y="142326"/>
                    <a:pt x="281273" y="104704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1" name="任意多边形: 形状 40"/>
            <p:cNvSpPr/>
            <p:nvPr>
              <p:custDataLst>
                <p:tags r:id="rId14"/>
              </p:custDataLst>
            </p:nvPr>
          </p:nvSpPr>
          <p:spPr>
            <a:xfrm>
              <a:off x="11354048" y="6476929"/>
              <a:ext cx="156427" cy="222283"/>
            </a:xfrm>
            <a:custGeom>
              <a:avLst/>
              <a:gdLst>
                <a:gd name="connsiteX0" fmla="*/ 377913 w 627514"/>
                <a:gd name="connsiteY0" fmla="*/ 970261 h 1233356"/>
                <a:gd name="connsiteX1" fmla="*/ 377913 w 627514"/>
                <a:gd name="connsiteY1" fmla="*/ 1211160 h 1233356"/>
                <a:gd name="connsiteX2" fmla="*/ 377913 w 627514"/>
                <a:gd name="connsiteY2" fmla="*/ 1220425 h 1233356"/>
                <a:gd name="connsiteX3" fmla="*/ 364998 w 627514"/>
                <a:gd name="connsiteY3" fmla="*/ 1233341 h 1233356"/>
                <a:gd name="connsiteX4" fmla="*/ 296490 w 627514"/>
                <a:gd name="connsiteY4" fmla="*/ 1233341 h 1233356"/>
                <a:gd name="connsiteX5" fmla="*/ 266729 w 627514"/>
                <a:gd name="connsiteY5" fmla="*/ 1233341 h 1233356"/>
                <a:gd name="connsiteX6" fmla="*/ 253533 w 627514"/>
                <a:gd name="connsiteY6" fmla="*/ 1220425 h 1233356"/>
                <a:gd name="connsiteX7" fmla="*/ 253533 w 627514"/>
                <a:gd name="connsiteY7" fmla="*/ 1203860 h 1233356"/>
                <a:gd name="connsiteX8" fmla="*/ 253533 w 627514"/>
                <a:gd name="connsiteY8" fmla="*/ 729644 h 1233356"/>
                <a:gd name="connsiteX9" fmla="*/ 253533 w 627514"/>
                <a:gd name="connsiteY9" fmla="*/ 725994 h 1233356"/>
                <a:gd name="connsiteX10" fmla="*/ 233037 w 627514"/>
                <a:gd name="connsiteY10" fmla="*/ 705498 h 1233356"/>
                <a:gd name="connsiteX11" fmla="*/ 23584 w 627514"/>
                <a:gd name="connsiteY11" fmla="*/ 705498 h 1233356"/>
                <a:gd name="connsiteX12" fmla="*/ 10669 w 627514"/>
                <a:gd name="connsiteY12" fmla="*/ 705498 h 1233356"/>
                <a:gd name="connsiteX13" fmla="*/ 0 w 627514"/>
                <a:gd name="connsiteY13" fmla="*/ 695952 h 1233356"/>
                <a:gd name="connsiteX14" fmla="*/ 0 w 627514"/>
                <a:gd name="connsiteY14" fmla="*/ 686687 h 1233356"/>
                <a:gd name="connsiteX15" fmla="*/ 0 w 627514"/>
                <a:gd name="connsiteY15" fmla="*/ 516261 h 1233356"/>
                <a:gd name="connsiteX16" fmla="*/ 16565 w 627514"/>
                <a:gd name="connsiteY16" fmla="*/ 499976 h 1233356"/>
                <a:gd name="connsiteX17" fmla="*/ 224052 w 627514"/>
                <a:gd name="connsiteY17" fmla="*/ 499976 h 1233356"/>
                <a:gd name="connsiteX18" fmla="*/ 235283 w 627514"/>
                <a:gd name="connsiteY18" fmla="*/ 499976 h 1233356"/>
                <a:gd name="connsiteX19" fmla="*/ 253533 w 627514"/>
                <a:gd name="connsiteY19" fmla="*/ 481446 h 1233356"/>
                <a:gd name="connsiteX20" fmla="*/ 253533 w 627514"/>
                <a:gd name="connsiteY20" fmla="*/ 27726 h 1233356"/>
                <a:gd name="connsiteX21" fmla="*/ 253533 w 627514"/>
                <a:gd name="connsiteY21" fmla="*/ 14810 h 1233356"/>
                <a:gd name="connsiteX22" fmla="*/ 268975 w 627514"/>
                <a:gd name="connsiteY22" fmla="*/ 211 h 1233356"/>
                <a:gd name="connsiteX23" fmla="*/ 363313 w 627514"/>
                <a:gd name="connsiteY23" fmla="*/ 211 h 1233356"/>
                <a:gd name="connsiteX24" fmla="*/ 377351 w 627514"/>
                <a:gd name="connsiteY24" fmla="*/ 13687 h 1233356"/>
                <a:gd name="connsiteX25" fmla="*/ 377351 w 627514"/>
                <a:gd name="connsiteY25" fmla="*/ 22953 h 1233356"/>
                <a:gd name="connsiteX26" fmla="*/ 377351 w 627514"/>
                <a:gd name="connsiteY26" fmla="*/ 474988 h 1233356"/>
                <a:gd name="connsiteX27" fmla="*/ 377351 w 627514"/>
                <a:gd name="connsiteY27" fmla="*/ 484253 h 1233356"/>
                <a:gd name="connsiteX28" fmla="*/ 392513 w 627514"/>
                <a:gd name="connsiteY28" fmla="*/ 499976 h 1233356"/>
                <a:gd name="connsiteX29" fmla="*/ 472251 w 627514"/>
                <a:gd name="connsiteY29" fmla="*/ 499976 h 1233356"/>
                <a:gd name="connsiteX30" fmla="*/ 611231 w 627514"/>
                <a:gd name="connsiteY30" fmla="*/ 499976 h 1233356"/>
                <a:gd name="connsiteX31" fmla="*/ 627515 w 627514"/>
                <a:gd name="connsiteY31" fmla="*/ 516542 h 1233356"/>
                <a:gd name="connsiteX32" fmla="*/ 627515 w 627514"/>
                <a:gd name="connsiteY32" fmla="*/ 688933 h 1233356"/>
                <a:gd name="connsiteX33" fmla="*/ 610950 w 627514"/>
                <a:gd name="connsiteY33" fmla="*/ 705779 h 1233356"/>
                <a:gd name="connsiteX34" fmla="*/ 407113 w 627514"/>
                <a:gd name="connsiteY34" fmla="*/ 705779 h 1233356"/>
                <a:gd name="connsiteX35" fmla="*/ 395882 w 627514"/>
                <a:gd name="connsiteY35" fmla="*/ 705779 h 1233356"/>
                <a:gd name="connsiteX36" fmla="*/ 377071 w 627514"/>
                <a:gd name="connsiteY36" fmla="*/ 724590 h 1233356"/>
                <a:gd name="connsiteX37" fmla="*/ 377913 w 627514"/>
                <a:gd name="connsiteY37" fmla="*/ 970261 h 1233356"/>
                <a:gd name="connsiteX38" fmla="*/ 477304 w 627514"/>
                <a:gd name="connsiteY38" fmla="*/ 519069 h 1233356"/>
                <a:gd name="connsiteX39" fmla="*/ 389424 w 627514"/>
                <a:gd name="connsiteY39" fmla="*/ 523280 h 1233356"/>
                <a:gd name="connsiteX40" fmla="*/ 370894 w 627514"/>
                <a:gd name="connsiteY40" fmla="*/ 522719 h 1233356"/>
                <a:gd name="connsiteX41" fmla="*/ 356013 w 627514"/>
                <a:gd name="connsiteY41" fmla="*/ 508961 h 1233356"/>
                <a:gd name="connsiteX42" fmla="*/ 352363 w 627514"/>
                <a:gd name="connsiteY42" fmla="*/ 479761 h 1233356"/>
                <a:gd name="connsiteX43" fmla="*/ 357698 w 627514"/>
                <a:gd name="connsiteY43" fmla="*/ 230159 h 1233356"/>
                <a:gd name="connsiteX44" fmla="*/ 363594 w 627514"/>
                <a:gd name="connsiteY44" fmla="*/ 119256 h 1233356"/>
                <a:gd name="connsiteX45" fmla="*/ 359944 w 627514"/>
                <a:gd name="connsiteY45" fmla="*/ 88091 h 1233356"/>
                <a:gd name="connsiteX46" fmla="*/ 344502 w 627514"/>
                <a:gd name="connsiteY46" fmla="*/ 72368 h 1233356"/>
                <a:gd name="connsiteX47" fmla="*/ 336921 w 627514"/>
                <a:gd name="connsiteY47" fmla="*/ 90898 h 1233356"/>
                <a:gd name="connsiteX48" fmla="*/ 334955 w 627514"/>
                <a:gd name="connsiteY48" fmla="*/ 372227 h 1233356"/>
                <a:gd name="connsiteX49" fmla="*/ 332990 w 627514"/>
                <a:gd name="connsiteY49" fmla="*/ 521876 h 1233356"/>
                <a:gd name="connsiteX50" fmla="*/ 354328 w 627514"/>
                <a:gd name="connsiteY50" fmla="*/ 549953 h 1233356"/>
                <a:gd name="connsiteX51" fmla="*/ 391109 w 627514"/>
                <a:gd name="connsiteY51" fmla="*/ 552761 h 1233356"/>
                <a:gd name="connsiteX52" fmla="*/ 548339 w 627514"/>
                <a:gd name="connsiteY52" fmla="*/ 547145 h 1233356"/>
                <a:gd name="connsiteX53" fmla="*/ 572485 w 627514"/>
                <a:gd name="connsiteY53" fmla="*/ 546303 h 1233356"/>
                <a:gd name="connsiteX54" fmla="*/ 581469 w 627514"/>
                <a:gd name="connsiteY54" fmla="*/ 555007 h 1233356"/>
                <a:gd name="connsiteX55" fmla="*/ 582031 w 627514"/>
                <a:gd name="connsiteY55" fmla="*/ 586453 h 1233356"/>
                <a:gd name="connsiteX56" fmla="*/ 591015 w 627514"/>
                <a:gd name="connsiteY56" fmla="*/ 609756 h 1233356"/>
                <a:gd name="connsiteX57" fmla="*/ 603088 w 627514"/>
                <a:gd name="connsiteY57" fmla="*/ 604422 h 1233356"/>
                <a:gd name="connsiteX58" fmla="*/ 603931 w 627514"/>
                <a:gd name="connsiteY58" fmla="*/ 558095 h 1233356"/>
                <a:gd name="connsiteX59" fmla="*/ 564623 w 627514"/>
                <a:gd name="connsiteY59" fmla="*/ 517384 h 1233356"/>
                <a:gd name="connsiteX60" fmla="*/ 477304 w 627514"/>
                <a:gd name="connsiteY60" fmla="*/ 519069 h 1233356"/>
                <a:gd name="connsiteX61" fmla="*/ 367524 w 627514"/>
                <a:gd name="connsiteY61" fmla="*/ 948642 h 1233356"/>
                <a:gd name="connsiteX62" fmla="*/ 363874 w 627514"/>
                <a:gd name="connsiteY62" fmla="*/ 948642 h 1233356"/>
                <a:gd name="connsiteX63" fmla="*/ 363874 w 627514"/>
                <a:gd name="connsiteY63" fmla="*/ 719256 h 1233356"/>
                <a:gd name="connsiteX64" fmla="*/ 360505 w 627514"/>
                <a:gd name="connsiteY64" fmla="*/ 697637 h 1233356"/>
                <a:gd name="connsiteX65" fmla="*/ 350678 w 627514"/>
                <a:gd name="connsiteY65" fmla="*/ 696794 h 1233356"/>
                <a:gd name="connsiteX66" fmla="*/ 341413 w 627514"/>
                <a:gd name="connsiteY66" fmla="*/ 727959 h 1233356"/>
                <a:gd name="connsiteX67" fmla="*/ 341694 w 627514"/>
                <a:gd name="connsiteY67" fmla="*/ 1129457 h 1233356"/>
                <a:gd name="connsiteX68" fmla="*/ 344502 w 627514"/>
                <a:gd name="connsiteY68" fmla="*/ 1186733 h 1233356"/>
                <a:gd name="connsiteX69" fmla="*/ 347590 w 627514"/>
                <a:gd name="connsiteY69" fmla="*/ 1199087 h 1233356"/>
                <a:gd name="connsiteX70" fmla="*/ 357978 w 627514"/>
                <a:gd name="connsiteY70" fmla="*/ 1205545 h 1233356"/>
                <a:gd name="connsiteX71" fmla="*/ 365559 w 627514"/>
                <a:gd name="connsiteY71" fmla="*/ 1198245 h 1233356"/>
                <a:gd name="connsiteX72" fmla="*/ 367524 w 627514"/>
                <a:gd name="connsiteY72" fmla="*/ 1176345 h 1233356"/>
                <a:gd name="connsiteX73" fmla="*/ 367524 w 627514"/>
                <a:gd name="connsiteY73" fmla="*/ 948642 h 123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627514" h="1233356">
                  <a:moveTo>
                    <a:pt x="377913" y="970261"/>
                  </a:moveTo>
                  <a:cubicBezTo>
                    <a:pt x="377913" y="1050561"/>
                    <a:pt x="377913" y="1130860"/>
                    <a:pt x="377913" y="1211160"/>
                  </a:cubicBezTo>
                  <a:cubicBezTo>
                    <a:pt x="377913" y="1214248"/>
                    <a:pt x="377632" y="1217337"/>
                    <a:pt x="377913" y="1220425"/>
                  </a:cubicBezTo>
                  <a:cubicBezTo>
                    <a:pt x="379036" y="1230252"/>
                    <a:pt x="374263" y="1233621"/>
                    <a:pt x="364998" y="1233341"/>
                  </a:cubicBezTo>
                  <a:cubicBezTo>
                    <a:pt x="342255" y="1233060"/>
                    <a:pt x="319232" y="1233341"/>
                    <a:pt x="296490" y="1233341"/>
                  </a:cubicBezTo>
                  <a:cubicBezTo>
                    <a:pt x="286663" y="1233341"/>
                    <a:pt x="276837" y="1233060"/>
                    <a:pt x="266729" y="1233341"/>
                  </a:cubicBezTo>
                  <a:cubicBezTo>
                    <a:pt x="257464" y="1233621"/>
                    <a:pt x="252691" y="1230252"/>
                    <a:pt x="253533" y="1220425"/>
                  </a:cubicBezTo>
                  <a:cubicBezTo>
                    <a:pt x="254094" y="1214810"/>
                    <a:pt x="253533" y="1209195"/>
                    <a:pt x="253533" y="1203860"/>
                  </a:cubicBezTo>
                  <a:cubicBezTo>
                    <a:pt x="253533" y="1045788"/>
                    <a:pt x="253533" y="887716"/>
                    <a:pt x="253533" y="729644"/>
                  </a:cubicBezTo>
                  <a:cubicBezTo>
                    <a:pt x="253533" y="728521"/>
                    <a:pt x="253533" y="727117"/>
                    <a:pt x="253533" y="725994"/>
                  </a:cubicBezTo>
                  <a:cubicBezTo>
                    <a:pt x="253533" y="705498"/>
                    <a:pt x="253533" y="705498"/>
                    <a:pt x="233037" y="705498"/>
                  </a:cubicBezTo>
                  <a:cubicBezTo>
                    <a:pt x="163126" y="705498"/>
                    <a:pt x="93495" y="705498"/>
                    <a:pt x="23584" y="705498"/>
                  </a:cubicBezTo>
                  <a:cubicBezTo>
                    <a:pt x="19373" y="705498"/>
                    <a:pt x="14881" y="705217"/>
                    <a:pt x="10669" y="705498"/>
                  </a:cubicBezTo>
                  <a:cubicBezTo>
                    <a:pt x="3931" y="705779"/>
                    <a:pt x="281" y="702690"/>
                    <a:pt x="0" y="695952"/>
                  </a:cubicBezTo>
                  <a:cubicBezTo>
                    <a:pt x="0" y="692863"/>
                    <a:pt x="0" y="689775"/>
                    <a:pt x="0" y="686687"/>
                  </a:cubicBezTo>
                  <a:cubicBezTo>
                    <a:pt x="0" y="629972"/>
                    <a:pt x="0" y="572976"/>
                    <a:pt x="0" y="516261"/>
                  </a:cubicBezTo>
                  <a:cubicBezTo>
                    <a:pt x="0" y="500257"/>
                    <a:pt x="281" y="499976"/>
                    <a:pt x="16565" y="499976"/>
                  </a:cubicBezTo>
                  <a:cubicBezTo>
                    <a:pt x="85634" y="499976"/>
                    <a:pt x="154984" y="499976"/>
                    <a:pt x="224052" y="499976"/>
                  </a:cubicBezTo>
                  <a:cubicBezTo>
                    <a:pt x="227702" y="499976"/>
                    <a:pt x="231352" y="499976"/>
                    <a:pt x="235283" y="499976"/>
                  </a:cubicBezTo>
                  <a:cubicBezTo>
                    <a:pt x="253533" y="499696"/>
                    <a:pt x="253533" y="499696"/>
                    <a:pt x="253533" y="481446"/>
                  </a:cubicBezTo>
                  <a:cubicBezTo>
                    <a:pt x="253533" y="330112"/>
                    <a:pt x="253533" y="178779"/>
                    <a:pt x="253533" y="27726"/>
                  </a:cubicBezTo>
                  <a:cubicBezTo>
                    <a:pt x="253533" y="23514"/>
                    <a:pt x="253252" y="19022"/>
                    <a:pt x="253533" y="14810"/>
                  </a:cubicBezTo>
                  <a:cubicBezTo>
                    <a:pt x="254094" y="1334"/>
                    <a:pt x="254937" y="211"/>
                    <a:pt x="268975" y="211"/>
                  </a:cubicBezTo>
                  <a:cubicBezTo>
                    <a:pt x="300421" y="-70"/>
                    <a:pt x="331867" y="-70"/>
                    <a:pt x="363313" y="211"/>
                  </a:cubicBezTo>
                  <a:cubicBezTo>
                    <a:pt x="376228" y="211"/>
                    <a:pt x="376790" y="1334"/>
                    <a:pt x="377351" y="13687"/>
                  </a:cubicBezTo>
                  <a:cubicBezTo>
                    <a:pt x="377632" y="16776"/>
                    <a:pt x="377351" y="19864"/>
                    <a:pt x="377351" y="22953"/>
                  </a:cubicBezTo>
                  <a:cubicBezTo>
                    <a:pt x="377351" y="173725"/>
                    <a:pt x="377351" y="324216"/>
                    <a:pt x="377351" y="474988"/>
                  </a:cubicBezTo>
                  <a:cubicBezTo>
                    <a:pt x="377351" y="478076"/>
                    <a:pt x="377351" y="481165"/>
                    <a:pt x="377351" y="484253"/>
                  </a:cubicBezTo>
                  <a:cubicBezTo>
                    <a:pt x="377632" y="499696"/>
                    <a:pt x="377632" y="499976"/>
                    <a:pt x="392513" y="499976"/>
                  </a:cubicBezTo>
                  <a:cubicBezTo>
                    <a:pt x="419186" y="500257"/>
                    <a:pt x="445578" y="499976"/>
                    <a:pt x="472251" y="499976"/>
                  </a:cubicBezTo>
                  <a:cubicBezTo>
                    <a:pt x="518577" y="499976"/>
                    <a:pt x="564904" y="499976"/>
                    <a:pt x="611231" y="499976"/>
                  </a:cubicBezTo>
                  <a:cubicBezTo>
                    <a:pt x="627515" y="499976"/>
                    <a:pt x="627515" y="500257"/>
                    <a:pt x="627515" y="516542"/>
                  </a:cubicBezTo>
                  <a:cubicBezTo>
                    <a:pt x="627515" y="574099"/>
                    <a:pt x="627515" y="631375"/>
                    <a:pt x="627515" y="688933"/>
                  </a:cubicBezTo>
                  <a:cubicBezTo>
                    <a:pt x="627515" y="704937"/>
                    <a:pt x="626953" y="705779"/>
                    <a:pt x="610950" y="705779"/>
                  </a:cubicBezTo>
                  <a:cubicBezTo>
                    <a:pt x="543004" y="705779"/>
                    <a:pt x="475058" y="705779"/>
                    <a:pt x="407113" y="705779"/>
                  </a:cubicBezTo>
                  <a:cubicBezTo>
                    <a:pt x="403463" y="705779"/>
                    <a:pt x="399813" y="705779"/>
                    <a:pt x="395882" y="705779"/>
                  </a:cubicBezTo>
                  <a:cubicBezTo>
                    <a:pt x="377632" y="706060"/>
                    <a:pt x="377351" y="706340"/>
                    <a:pt x="377071" y="724590"/>
                  </a:cubicBezTo>
                  <a:cubicBezTo>
                    <a:pt x="377913" y="806013"/>
                    <a:pt x="377913" y="887997"/>
                    <a:pt x="377913" y="970261"/>
                  </a:cubicBezTo>
                  <a:close/>
                  <a:moveTo>
                    <a:pt x="477304" y="519069"/>
                  </a:moveTo>
                  <a:cubicBezTo>
                    <a:pt x="445016" y="520753"/>
                    <a:pt x="417220" y="522157"/>
                    <a:pt x="389424" y="523280"/>
                  </a:cubicBezTo>
                  <a:cubicBezTo>
                    <a:pt x="383247" y="523561"/>
                    <a:pt x="377071" y="522999"/>
                    <a:pt x="370894" y="522719"/>
                  </a:cubicBezTo>
                  <a:cubicBezTo>
                    <a:pt x="362190" y="522438"/>
                    <a:pt x="357417" y="517384"/>
                    <a:pt x="356013" y="508961"/>
                  </a:cubicBezTo>
                  <a:cubicBezTo>
                    <a:pt x="354609" y="499134"/>
                    <a:pt x="352644" y="489307"/>
                    <a:pt x="352363" y="479761"/>
                  </a:cubicBezTo>
                  <a:cubicBezTo>
                    <a:pt x="349555" y="396373"/>
                    <a:pt x="352644" y="313266"/>
                    <a:pt x="357698" y="230159"/>
                  </a:cubicBezTo>
                  <a:cubicBezTo>
                    <a:pt x="359944" y="193098"/>
                    <a:pt x="361909" y="156317"/>
                    <a:pt x="363594" y="119256"/>
                  </a:cubicBezTo>
                  <a:cubicBezTo>
                    <a:pt x="364155" y="108868"/>
                    <a:pt x="363874" y="98198"/>
                    <a:pt x="359944" y="88091"/>
                  </a:cubicBezTo>
                  <a:cubicBezTo>
                    <a:pt x="356855" y="80510"/>
                    <a:pt x="354048" y="70964"/>
                    <a:pt x="344502" y="72368"/>
                  </a:cubicBezTo>
                  <a:cubicBezTo>
                    <a:pt x="335517" y="73772"/>
                    <a:pt x="337482" y="83879"/>
                    <a:pt x="336921" y="90898"/>
                  </a:cubicBezTo>
                  <a:cubicBezTo>
                    <a:pt x="331305" y="184675"/>
                    <a:pt x="333832" y="278451"/>
                    <a:pt x="334955" y="372227"/>
                  </a:cubicBezTo>
                  <a:cubicBezTo>
                    <a:pt x="335517" y="421923"/>
                    <a:pt x="341132" y="471900"/>
                    <a:pt x="332990" y="521876"/>
                  </a:cubicBezTo>
                  <a:cubicBezTo>
                    <a:pt x="330463" y="538441"/>
                    <a:pt x="337763" y="547707"/>
                    <a:pt x="354328" y="549953"/>
                  </a:cubicBezTo>
                  <a:cubicBezTo>
                    <a:pt x="366401" y="551638"/>
                    <a:pt x="378755" y="552761"/>
                    <a:pt x="391109" y="552761"/>
                  </a:cubicBezTo>
                  <a:cubicBezTo>
                    <a:pt x="443612" y="553603"/>
                    <a:pt x="495835" y="550514"/>
                    <a:pt x="548339" y="547145"/>
                  </a:cubicBezTo>
                  <a:cubicBezTo>
                    <a:pt x="556200" y="546584"/>
                    <a:pt x="564342" y="546584"/>
                    <a:pt x="572485" y="546303"/>
                  </a:cubicBezTo>
                  <a:cubicBezTo>
                    <a:pt x="578942" y="546022"/>
                    <a:pt x="581469" y="549111"/>
                    <a:pt x="581469" y="555007"/>
                  </a:cubicBezTo>
                  <a:cubicBezTo>
                    <a:pt x="581469" y="565395"/>
                    <a:pt x="581469" y="576064"/>
                    <a:pt x="582031" y="586453"/>
                  </a:cubicBezTo>
                  <a:cubicBezTo>
                    <a:pt x="582311" y="595156"/>
                    <a:pt x="583435" y="603860"/>
                    <a:pt x="591015" y="609756"/>
                  </a:cubicBezTo>
                  <a:cubicBezTo>
                    <a:pt x="597192" y="614810"/>
                    <a:pt x="602808" y="612283"/>
                    <a:pt x="603088" y="604422"/>
                  </a:cubicBezTo>
                  <a:cubicBezTo>
                    <a:pt x="603650" y="588980"/>
                    <a:pt x="603931" y="573537"/>
                    <a:pt x="603931" y="558095"/>
                  </a:cubicBezTo>
                  <a:cubicBezTo>
                    <a:pt x="603931" y="520472"/>
                    <a:pt x="602246" y="518507"/>
                    <a:pt x="564623" y="517384"/>
                  </a:cubicBezTo>
                  <a:cubicBezTo>
                    <a:pt x="534300" y="516261"/>
                    <a:pt x="503416" y="516542"/>
                    <a:pt x="477304" y="519069"/>
                  </a:cubicBezTo>
                  <a:close/>
                  <a:moveTo>
                    <a:pt x="367524" y="948642"/>
                  </a:moveTo>
                  <a:cubicBezTo>
                    <a:pt x="366401" y="948642"/>
                    <a:pt x="364998" y="948642"/>
                    <a:pt x="363874" y="948642"/>
                  </a:cubicBezTo>
                  <a:cubicBezTo>
                    <a:pt x="363874" y="872274"/>
                    <a:pt x="363874" y="795624"/>
                    <a:pt x="363874" y="719256"/>
                  </a:cubicBezTo>
                  <a:cubicBezTo>
                    <a:pt x="363874" y="711956"/>
                    <a:pt x="364155" y="704375"/>
                    <a:pt x="360505" y="697637"/>
                  </a:cubicBezTo>
                  <a:cubicBezTo>
                    <a:pt x="357698" y="692021"/>
                    <a:pt x="353767" y="692302"/>
                    <a:pt x="350678" y="696794"/>
                  </a:cubicBezTo>
                  <a:cubicBezTo>
                    <a:pt x="343940" y="706060"/>
                    <a:pt x="341413" y="716448"/>
                    <a:pt x="341413" y="727959"/>
                  </a:cubicBezTo>
                  <a:cubicBezTo>
                    <a:pt x="341132" y="861885"/>
                    <a:pt x="340009" y="995811"/>
                    <a:pt x="341694" y="1129457"/>
                  </a:cubicBezTo>
                  <a:cubicBezTo>
                    <a:pt x="341975" y="1148549"/>
                    <a:pt x="343378" y="1167641"/>
                    <a:pt x="344502" y="1186733"/>
                  </a:cubicBezTo>
                  <a:cubicBezTo>
                    <a:pt x="344782" y="1190945"/>
                    <a:pt x="345063" y="1195437"/>
                    <a:pt x="347590" y="1199087"/>
                  </a:cubicBezTo>
                  <a:cubicBezTo>
                    <a:pt x="350117" y="1202737"/>
                    <a:pt x="352925" y="1206106"/>
                    <a:pt x="357978" y="1205545"/>
                  </a:cubicBezTo>
                  <a:cubicBezTo>
                    <a:pt x="361909" y="1204983"/>
                    <a:pt x="364155" y="1201614"/>
                    <a:pt x="365559" y="1198245"/>
                  </a:cubicBezTo>
                  <a:cubicBezTo>
                    <a:pt x="368647" y="1191225"/>
                    <a:pt x="367524" y="1183645"/>
                    <a:pt x="367524" y="1176345"/>
                  </a:cubicBezTo>
                  <a:cubicBezTo>
                    <a:pt x="367524" y="1100257"/>
                    <a:pt x="367524" y="1024450"/>
                    <a:pt x="367524" y="948642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2" name="任意多边形: 形状 41"/>
            <p:cNvSpPr/>
            <p:nvPr>
              <p:custDataLst>
                <p:tags r:id="rId15"/>
              </p:custDataLst>
            </p:nvPr>
          </p:nvSpPr>
          <p:spPr>
            <a:xfrm>
              <a:off x="11732171" y="6613743"/>
              <a:ext cx="156209" cy="37417"/>
            </a:xfrm>
            <a:custGeom>
              <a:avLst/>
              <a:gdLst>
                <a:gd name="connsiteX0" fmla="*/ 312057 w 626641"/>
                <a:gd name="connsiteY0" fmla="*/ 207487 h 207611"/>
                <a:gd name="connsiteX1" fmla="*/ 26798 w 626641"/>
                <a:gd name="connsiteY1" fmla="*/ 207487 h 207611"/>
                <a:gd name="connsiteX2" fmla="*/ 13882 w 626641"/>
                <a:gd name="connsiteY2" fmla="*/ 207487 h 207611"/>
                <a:gd name="connsiteX3" fmla="*/ 125 w 626641"/>
                <a:gd name="connsiteY3" fmla="*/ 193449 h 207611"/>
                <a:gd name="connsiteX4" fmla="*/ 125 w 626641"/>
                <a:gd name="connsiteY4" fmla="*/ 95180 h 207611"/>
                <a:gd name="connsiteX5" fmla="*/ 125 w 626641"/>
                <a:gd name="connsiteY5" fmla="*/ 17408 h 207611"/>
                <a:gd name="connsiteX6" fmla="*/ 18094 w 626641"/>
                <a:gd name="connsiteY6" fmla="*/ 0 h 207611"/>
                <a:gd name="connsiteX7" fmla="*/ 266292 w 626641"/>
                <a:gd name="connsiteY7" fmla="*/ 0 h 207611"/>
                <a:gd name="connsiteX8" fmla="*/ 601528 w 626641"/>
                <a:gd name="connsiteY8" fmla="*/ 0 h 207611"/>
                <a:gd name="connsiteX9" fmla="*/ 612759 w 626641"/>
                <a:gd name="connsiteY9" fmla="*/ 0 h 207611"/>
                <a:gd name="connsiteX10" fmla="*/ 626517 w 626641"/>
                <a:gd name="connsiteY10" fmla="*/ 14038 h 207611"/>
                <a:gd name="connsiteX11" fmla="*/ 626517 w 626641"/>
                <a:gd name="connsiteY11" fmla="*/ 78896 h 207611"/>
                <a:gd name="connsiteX12" fmla="*/ 626517 w 626641"/>
                <a:gd name="connsiteY12" fmla="*/ 188114 h 207611"/>
                <a:gd name="connsiteX13" fmla="*/ 606582 w 626641"/>
                <a:gd name="connsiteY13" fmla="*/ 207487 h 207611"/>
                <a:gd name="connsiteX14" fmla="*/ 312057 w 626641"/>
                <a:gd name="connsiteY14" fmla="*/ 207487 h 207611"/>
                <a:gd name="connsiteX15" fmla="*/ 295492 w 626641"/>
                <a:gd name="connsiteY15" fmla="*/ 21058 h 207611"/>
                <a:gd name="connsiteX16" fmla="*/ 72844 w 626641"/>
                <a:gd name="connsiteY16" fmla="*/ 24988 h 207611"/>
                <a:gd name="connsiteX17" fmla="*/ 49540 w 626641"/>
                <a:gd name="connsiteY17" fmla="*/ 29481 h 207611"/>
                <a:gd name="connsiteX18" fmla="*/ 47575 w 626641"/>
                <a:gd name="connsiteY18" fmla="*/ 45204 h 207611"/>
                <a:gd name="connsiteX19" fmla="*/ 75090 w 626641"/>
                <a:gd name="connsiteY19" fmla="*/ 53907 h 207611"/>
                <a:gd name="connsiteX20" fmla="*/ 197223 w 626641"/>
                <a:gd name="connsiteY20" fmla="*/ 51380 h 207611"/>
                <a:gd name="connsiteX21" fmla="*/ 430541 w 626641"/>
                <a:gd name="connsiteY21" fmla="*/ 48292 h 207611"/>
                <a:gd name="connsiteX22" fmla="*/ 563906 w 626641"/>
                <a:gd name="connsiteY22" fmla="*/ 46607 h 207611"/>
                <a:gd name="connsiteX23" fmla="*/ 577383 w 626641"/>
                <a:gd name="connsiteY23" fmla="*/ 59242 h 207611"/>
                <a:gd name="connsiteX24" fmla="*/ 581594 w 626641"/>
                <a:gd name="connsiteY24" fmla="*/ 107253 h 207611"/>
                <a:gd name="connsiteX25" fmla="*/ 584121 w 626641"/>
                <a:gd name="connsiteY25" fmla="*/ 144034 h 207611"/>
                <a:gd name="connsiteX26" fmla="*/ 588613 w 626641"/>
                <a:gd name="connsiteY26" fmla="*/ 151334 h 207611"/>
                <a:gd name="connsiteX27" fmla="*/ 597598 w 626641"/>
                <a:gd name="connsiteY27" fmla="*/ 146561 h 207611"/>
                <a:gd name="connsiteX28" fmla="*/ 603494 w 626641"/>
                <a:gd name="connsiteY28" fmla="*/ 121853 h 207611"/>
                <a:gd name="connsiteX29" fmla="*/ 603213 w 626641"/>
                <a:gd name="connsiteY29" fmla="*/ 60646 h 207611"/>
                <a:gd name="connsiteX30" fmla="*/ 563625 w 626641"/>
                <a:gd name="connsiteY30" fmla="*/ 21058 h 207611"/>
                <a:gd name="connsiteX31" fmla="*/ 295492 w 626641"/>
                <a:gd name="connsiteY31" fmla="*/ 21058 h 2076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626641" h="207611">
                  <a:moveTo>
                    <a:pt x="312057" y="207487"/>
                  </a:moveTo>
                  <a:cubicBezTo>
                    <a:pt x="216877" y="207487"/>
                    <a:pt x="121978" y="207487"/>
                    <a:pt x="26798" y="207487"/>
                  </a:cubicBezTo>
                  <a:cubicBezTo>
                    <a:pt x="22586" y="207487"/>
                    <a:pt x="18094" y="207768"/>
                    <a:pt x="13882" y="207487"/>
                  </a:cubicBezTo>
                  <a:cubicBezTo>
                    <a:pt x="1248" y="206925"/>
                    <a:pt x="125" y="206083"/>
                    <a:pt x="125" y="193449"/>
                  </a:cubicBezTo>
                  <a:cubicBezTo>
                    <a:pt x="-156" y="160599"/>
                    <a:pt x="125" y="128030"/>
                    <a:pt x="125" y="95180"/>
                  </a:cubicBezTo>
                  <a:cubicBezTo>
                    <a:pt x="125" y="69350"/>
                    <a:pt x="125" y="43238"/>
                    <a:pt x="125" y="17408"/>
                  </a:cubicBezTo>
                  <a:cubicBezTo>
                    <a:pt x="125" y="562"/>
                    <a:pt x="686" y="0"/>
                    <a:pt x="18094" y="0"/>
                  </a:cubicBezTo>
                  <a:cubicBezTo>
                    <a:pt x="100920" y="0"/>
                    <a:pt x="183466" y="0"/>
                    <a:pt x="266292" y="0"/>
                  </a:cubicBezTo>
                  <a:cubicBezTo>
                    <a:pt x="378038" y="0"/>
                    <a:pt x="489783" y="0"/>
                    <a:pt x="601528" y="0"/>
                  </a:cubicBezTo>
                  <a:cubicBezTo>
                    <a:pt x="605178" y="0"/>
                    <a:pt x="608828" y="0"/>
                    <a:pt x="612759" y="0"/>
                  </a:cubicBezTo>
                  <a:cubicBezTo>
                    <a:pt x="625394" y="562"/>
                    <a:pt x="626517" y="842"/>
                    <a:pt x="626517" y="14038"/>
                  </a:cubicBezTo>
                  <a:cubicBezTo>
                    <a:pt x="626797" y="35657"/>
                    <a:pt x="626517" y="57277"/>
                    <a:pt x="626517" y="78896"/>
                  </a:cubicBezTo>
                  <a:cubicBezTo>
                    <a:pt x="626517" y="115395"/>
                    <a:pt x="626517" y="151614"/>
                    <a:pt x="626517" y="188114"/>
                  </a:cubicBezTo>
                  <a:cubicBezTo>
                    <a:pt x="626517" y="207206"/>
                    <a:pt x="626236" y="207487"/>
                    <a:pt x="606582" y="207487"/>
                  </a:cubicBezTo>
                  <a:cubicBezTo>
                    <a:pt x="508314" y="207487"/>
                    <a:pt x="410045" y="207487"/>
                    <a:pt x="312057" y="207487"/>
                  </a:cubicBezTo>
                  <a:close/>
                  <a:moveTo>
                    <a:pt x="295492" y="21058"/>
                  </a:moveTo>
                  <a:cubicBezTo>
                    <a:pt x="240742" y="21900"/>
                    <a:pt x="156793" y="23584"/>
                    <a:pt x="72844" y="24988"/>
                  </a:cubicBezTo>
                  <a:cubicBezTo>
                    <a:pt x="64701" y="24988"/>
                    <a:pt x="56840" y="25831"/>
                    <a:pt x="49540" y="29481"/>
                  </a:cubicBezTo>
                  <a:cubicBezTo>
                    <a:pt x="41398" y="33411"/>
                    <a:pt x="40555" y="39027"/>
                    <a:pt x="47575" y="45204"/>
                  </a:cubicBezTo>
                  <a:cubicBezTo>
                    <a:pt x="55436" y="51942"/>
                    <a:pt x="64701" y="54188"/>
                    <a:pt x="75090" y="53907"/>
                  </a:cubicBezTo>
                  <a:cubicBezTo>
                    <a:pt x="115801" y="52784"/>
                    <a:pt x="156512" y="51942"/>
                    <a:pt x="197223" y="51380"/>
                  </a:cubicBezTo>
                  <a:cubicBezTo>
                    <a:pt x="274996" y="49977"/>
                    <a:pt x="352769" y="50538"/>
                    <a:pt x="430541" y="48292"/>
                  </a:cubicBezTo>
                  <a:cubicBezTo>
                    <a:pt x="474902" y="46888"/>
                    <a:pt x="519544" y="47450"/>
                    <a:pt x="563906" y="46607"/>
                  </a:cubicBezTo>
                  <a:cubicBezTo>
                    <a:pt x="573452" y="46327"/>
                    <a:pt x="576821" y="49696"/>
                    <a:pt x="577383" y="59242"/>
                  </a:cubicBezTo>
                  <a:cubicBezTo>
                    <a:pt x="578225" y="75246"/>
                    <a:pt x="580190" y="91249"/>
                    <a:pt x="581594" y="107253"/>
                  </a:cubicBezTo>
                  <a:cubicBezTo>
                    <a:pt x="582717" y="119607"/>
                    <a:pt x="583279" y="131961"/>
                    <a:pt x="584121" y="144034"/>
                  </a:cubicBezTo>
                  <a:cubicBezTo>
                    <a:pt x="584402" y="147122"/>
                    <a:pt x="585244" y="150491"/>
                    <a:pt x="588613" y="151334"/>
                  </a:cubicBezTo>
                  <a:cubicBezTo>
                    <a:pt x="593105" y="152737"/>
                    <a:pt x="595632" y="149649"/>
                    <a:pt x="597598" y="146561"/>
                  </a:cubicBezTo>
                  <a:cubicBezTo>
                    <a:pt x="602371" y="138980"/>
                    <a:pt x="603494" y="130557"/>
                    <a:pt x="603494" y="121853"/>
                  </a:cubicBezTo>
                  <a:cubicBezTo>
                    <a:pt x="603494" y="101357"/>
                    <a:pt x="603494" y="81142"/>
                    <a:pt x="603213" y="60646"/>
                  </a:cubicBezTo>
                  <a:cubicBezTo>
                    <a:pt x="602932" y="21900"/>
                    <a:pt x="602932" y="21338"/>
                    <a:pt x="563625" y="21058"/>
                  </a:cubicBezTo>
                  <a:cubicBezTo>
                    <a:pt x="484168" y="20777"/>
                    <a:pt x="404430" y="21058"/>
                    <a:pt x="295492" y="21058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3" name="任意多边形: 形状 42"/>
            <p:cNvSpPr/>
            <p:nvPr>
              <p:custDataLst>
                <p:tags r:id="rId16"/>
              </p:custDataLst>
            </p:nvPr>
          </p:nvSpPr>
          <p:spPr>
            <a:xfrm>
              <a:off x="11732202" y="6519523"/>
              <a:ext cx="156269" cy="36976"/>
            </a:xfrm>
            <a:custGeom>
              <a:avLst/>
              <a:gdLst>
                <a:gd name="connsiteX0" fmla="*/ 313898 w 626883"/>
                <a:gd name="connsiteY0" fmla="*/ 0 h 205167"/>
                <a:gd name="connsiteX1" fmla="*/ 601123 w 626883"/>
                <a:gd name="connsiteY1" fmla="*/ 0 h 205167"/>
                <a:gd name="connsiteX2" fmla="*/ 612354 w 626883"/>
                <a:gd name="connsiteY2" fmla="*/ 0 h 205167"/>
                <a:gd name="connsiteX3" fmla="*/ 626673 w 626883"/>
                <a:gd name="connsiteY3" fmla="*/ 13477 h 205167"/>
                <a:gd name="connsiteX4" fmla="*/ 626673 w 626883"/>
                <a:gd name="connsiteY4" fmla="*/ 191203 h 205167"/>
                <a:gd name="connsiteX5" fmla="*/ 612634 w 626883"/>
                <a:gd name="connsiteY5" fmla="*/ 204960 h 205167"/>
                <a:gd name="connsiteX6" fmla="*/ 603369 w 626883"/>
                <a:gd name="connsiteY6" fmla="*/ 204960 h 205167"/>
                <a:gd name="connsiteX7" fmla="*/ 23585 w 626883"/>
                <a:gd name="connsiteY7" fmla="*/ 204960 h 205167"/>
                <a:gd name="connsiteX8" fmla="*/ 0 w 626883"/>
                <a:gd name="connsiteY8" fmla="*/ 182499 h 205167"/>
                <a:gd name="connsiteX9" fmla="*/ 0 w 626883"/>
                <a:gd name="connsiteY9" fmla="*/ 21338 h 205167"/>
                <a:gd name="connsiteX10" fmla="*/ 281 w 626883"/>
                <a:gd name="connsiteY10" fmla="*/ 8423 h 205167"/>
                <a:gd name="connsiteX11" fmla="*/ 8423 w 626883"/>
                <a:gd name="connsiteY11" fmla="*/ 281 h 205167"/>
                <a:gd name="connsiteX12" fmla="*/ 23304 w 626883"/>
                <a:gd name="connsiteY12" fmla="*/ 0 h 205167"/>
                <a:gd name="connsiteX13" fmla="*/ 313898 w 626883"/>
                <a:gd name="connsiteY13" fmla="*/ 0 h 205167"/>
                <a:gd name="connsiteX14" fmla="*/ 317548 w 626883"/>
                <a:gd name="connsiteY14" fmla="*/ 24988 h 205167"/>
                <a:gd name="connsiteX15" fmla="*/ 317548 w 626883"/>
                <a:gd name="connsiteY15" fmla="*/ 24988 h 205167"/>
                <a:gd name="connsiteX16" fmla="*/ 74965 w 626883"/>
                <a:gd name="connsiteY16" fmla="*/ 25269 h 205167"/>
                <a:gd name="connsiteX17" fmla="*/ 51661 w 626883"/>
                <a:gd name="connsiteY17" fmla="*/ 29761 h 205167"/>
                <a:gd name="connsiteX18" fmla="*/ 51100 w 626883"/>
                <a:gd name="connsiteY18" fmla="*/ 48854 h 205167"/>
                <a:gd name="connsiteX19" fmla="*/ 76088 w 626883"/>
                <a:gd name="connsiteY19" fmla="*/ 53907 h 205167"/>
                <a:gd name="connsiteX20" fmla="*/ 375948 w 626883"/>
                <a:gd name="connsiteY20" fmla="*/ 52784 h 205167"/>
                <a:gd name="connsiteX21" fmla="*/ 559289 w 626883"/>
                <a:gd name="connsiteY21" fmla="*/ 51380 h 205167"/>
                <a:gd name="connsiteX22" fmla="*/ 579223 w 626883"/>
                <a:gd name="connsiteY22" fmla="*/ 69350 h 205167"/>
                <a:gd name="connsiteX23" fmla="*/ 583435 w 626883"/>
                <a:gd name="connsiteY23" fmla="*/ 128311 h 205167"/>
                <a:gd name="connsiteX24" fmla="*/ 586242 w 626883"/>
                <a:gd name="connsiteY24" fmla="*/ 144595 h 205167"/>
                <a:gd name="connsiteX25" fmla="*/ 592700 w 626883"/>
                <a:gd name="connsiteY25" fmla="*/ 150491 h 205167"/>
                <a:gd name="connsiteX26" fmla="*/ 599719 w 626883"/>
                <a:gd name="connsiteY26" fmla="*/ 145437 h 205167"/>
                <a:gd name="connsiteX27" fmla="*/ 603088 w 626883"/>
                <a:gd name="connsiteY27" fmla="*/ 127468 h 205167"/>
                <a:gd name="connsiteX28" fmla="*/ 601404 w 626883"/>
                <a:gd name="connsiteY28" fmla="*/ 40431 h 205167"/>
                <a:gd name="connsiteX29" fmla="*/ 589331 w 626883"/>
                <a:gd name="connsiteY29" fmla="*/ 28077 h 205167"/>
                <a:gd name="connsiteX30" fmla="*/ 546935 w 626883"/>
                <a:gd name="connsiteY30" fmla="*/ 25269 h 205167"/>
                <a:gd name="connsiteX31" fmla="*/ 317548 w 626883"/>
                <a:gd name="connsiteY31" fmla="*/ 24988 h 205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626883" h="205167">
                  <a:moveTo>
                    <a:pt x="313898" y="0"/>
                  </a:moveTo>
                  <a:cubicBezTo>
                    <a:pt x="409640" y="0"/>
                    <a:pt x="505381" y="0"/>
                    <a:pt x="601123" y="0"/>
                  </a:cubicBezTo>
                  <a:cubicBezTo>
                    <a:pt x="604773" y="0"/>
                    <a:pt x="608423" y="0"/>
                    <a:pt x="612354" y="0"/>
                  </a:cubicBezTo>
                  <a:cubicBezTo>
                    <a:pt x="625550" y="562"/>
                    <a:pt x="626673" y="842"/>
                    <a:pt x="626673" y="13477"/>
                  </a:cubicBezTo>
                  <a:cubicBezTo>
                    <a:pt x="626953" y="72719"/>
                    <a:pt x="626953" y="131961"/>
                    <a:pt x="626673" y="191203"/>
                  </a:cubicBezTo>
                  <a:cubicBezTo>
                    <a:pt x="626673" y="204118"/>
                    <a:pt x="625830" y="204399"/>
                    <a:pt x="612634" y="204960"/>
                  </a:cubicBezTo>
                  <a:cubicBezTo>
                    <a:pt x="609546" y="204960"/>
                    <a:pt x="606457" y="204960"/>
                    <a:pt x="603369" y="204960"/>
                  </a:cubicBezTo>
                  <a:cubicBezTo>
                    <a:pt x="410201" y="204960"/>
                    <a:pt x="216752" y="204960"/>
                    <a:pt x="23585" y="204960"/>
                  </a:cubicBezTo>
                  <a:cubicBezTo>
                    <a:pt x="562" y="204960"/>
                    <a:pt x="0" y="208891"/>
                    <a:pt x="0" y="182499"/>
                  </a:cubicBezTo>
                  <a:cubicBezTo>
                    <a:pt x="0" y="128872"/>
                    <a:pt x="0" y="74965"/>
                    <a:pt x="0" y="21338"/>
                  </a:cubicBezTo>
                  <a:cubicBezTo>
                    <a:pt x="0" y="17127"/>
                    <a:pt x="0" y="12635"/>
                    <a:pt x="281" y="8423"/>
                  </a:cubicBezTo>
                  <a:cubicBezTo>
                    <a:pt x="562" y="3369"/>
                    <a:pt x="3089" y="562"/>
                    <a:pt x="8423" y="281"/>
                  </a:cubicBezTo>
                  <a:cubicBezTo>
                    <a:pt x="13477" y="281"/>
                    <a:pt x="18250" y="0"/>
                    <a:pt x="23304" y="0"/>
                  </a:cubicBezTo>
                  <a:cubicBezTo>
                    <a:pt x="119888" y="0"/>
                    <a:pt x="216752" y="0"/>
                    <a:pt x="313898" y="0"/>
                  </a:cubicBezTo>
                  <a:close/>
                  <a:moveTo>
                    <a:pt x="317548" y="24988"/>
                  </a:moveTo>
                  <a:cubicBezTo>
                    <a:pt x="317548" y="25269"/>
                    <a:pt x="317548" y="25269"/>
                    <a:pt x="317548" y="24988"/>
                  </a:cubicBezTo>
                  <a:cubicBezTo>
                    <a:pt x="236687" y="25269"/>
                    <a:pt x="155826" y="25269"/>
                    <a:pt x="74965" y="25269"/>
                  </a:cubicBezTo>
                  <a:cubicBezTo>
                    <a:pt x="66823" y="25269"/>
                    <a:pt x="58961" y="25550"/>
                    <a:pt x="51661" y="29761"/>
                  </a:cubicBezTo>
                  <a:cubicBezTo>
                    <a:pt x="40992" y="36219"/>
                    <a:pt x="40711" y="42396"/>
                    <a:pt x="51100" y="48854"/>
                  </a:cubicBezTo>
                  <a:cubicBezTo>
                    <a:pt x="58680" y="53627"/>
                    <a:pt x="67384" y="53907"/>
                    <a:pt x="76088" y="53907"/>
                  </a:cubicBezTo>
                  <a:cubicBezTo>
                    <a:pt x="176041" y="53627"/>
                    <a:pt x="275994" y="53346"/>
                    <a:pt x="375948" y="52784"/>
                  </a:cubicBezTo>
                  <a:cubicBezTo>
                    <a:pt x="437155" y="52503"/>
                    <a:pt x="498081" y="51661"/>
                    <a:pt x="559289" y="51380"/>
                  </a:cubicBezTo>
                  <a:cubicBezTo>
                    <a:pt x="577258" y="51380"/>
                    <a:pt x="577538" y="51380"/>
                    <a:pt x="579223" y="69350"/>
                  </a:cubicBezTo>
                  <a:cubicBezTo>
                    <a:pt x="581188" y="89003"/>
                    <a:pt x="582031" y="108657"/>
                    <a:pt x="583435" y="128311"/>
                  </a:cubicBezTo>
                  <a:cubicBezTo>
                    <a:pt x="583715" y="133926"/>
                    <a:pt x="583715" y="139541"/>
                    <a:pt x="586242" y="144595"/>
                  </a:cubicBezTo>
                  <a:cubicBezTo>
                    <a:pt x="587646" y="147403"/>
                    <a:pt x="589050" y="150211"/>
                    <a:pt x="592700" y="150491"/>
                  </a:cubicBezTo>
                  <a:cubicBezTo>
                    <a:pt x="596069" y="150491"/>
                    <a:pt x="598034" y="147964"/>
                    <a:pt x="599719" y="145437"/>
                  </a:cubicBezTo>
                  <a:cubicBezTo>
                    <a:pt x="603369" y="139822"/>
                    <a:pt x="603369" y="133645"/>
                    <a:pt x="603088" y="127468"/>
                  </a:cubicBezTo>
                  <a:cubicBezTo>
                    <a:pt x="602527" y="98549"/>
                    <a:pt x="601404" y="69350"/>
                    <a:pt x="601404" y="40431"/>
                  </a:cubicBezTo>
                  <a:cubicBezTo>
                    <a:pt x="601404" y="31446"/>
                    <a:pt x="597754" y="28357"/>
                    <a:pt x="589331" y="28077"/>
                  </a:cubicBezTo>
                  <a:cubicBezTo>
                    <a:pt x="575292" y="27234"/>
                    <a:pt x="560973" y="25269"/>
                    <a:pt x="546935" y="25269"/>
                  </a:cubicBezTo>
                  <a:cubicBezTo>
                    <a:pt x="470566" y="24988"/>
                    <a:pt x="394197" y="24988"/>
                    <a:pt x="317548" y="24988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4" name="任意多边形: 形状 43"/>
            <p:cNvSpPr/>
            <p:nvPr>
              <p:custDataLst>
                <p:tags r:id="rId17"/>
              </p:custDataLst>
            </p:nvPr>
          </p:nvSpPr>
          <p:spPr>
            <a:xfrm>
              <a:off x="11951897" y="6400237"/>
              <a:ext cx="109547" cy="48587"/>
            </a:xfrm>
            <a:custGeom>
              <a:avLst/>
              <a:gdLst>
                <a:gd name="connsiteX0" fmla="*/ 192619 w 439455"/>
                <a:gd name="connsiteY0" fmla="*/ 664 h 269590"/>
                <a:gd name="connsiteX1" fmla="*/ 320929 w 439455"/>
                <a:gd name="connsiteY1" fmla="*/ 42218 h 269590"/>
                <a:gd name="connsiteX2" fmla="*/ 406563 w 439455"/>
                <a:gd name="connsiteY2" fmla="*/ 136275 h 269590"/>
                <a:gd name="connsiteX3" fmla="*/ 439132 w 439455"/>
                <a:gd name="connsiteY3" fmla="*/ 244651 h 269590"/>
                <a:gd name="connsiteX4" fmla="*/ 432675 w 439455"/>
                <a:gd name="connsiteY4" fmla="*/ 269358 h 269590"/>
                <a:gd name="connsiteX5" fmla="*/ 416671 w 439455"/>
                <a:gd name="connsiteY5" fmla="*/ 248301 h 269590"/>
                <a:gd name="connsiteX6" fmla="*/ 403475 w 439455"/>
                <a:gd name="connsiteY6" fmla="*/ 201974 h 269590"/>
                <a:gd name="connsiteX7" fmla="*/ 357429 w 439455"/>
                <a:gd name="connsiteY7" fmla="*/ 118867 h 269590"/>
                <a:gd name="connsiteX8" fmla="*/ 299591 w 439455"/>
                <a:gd name="connsiteY8" fmla="*/ 64117 h 269590"/>
                <a:gd name="connsiteX9" fmla="*/ 210869 w 439455"/>
                <a:gd name="connsiteY9" fmla="*/ 26775 h 269590"/>
                <a:gd name="connsiteX10" fmla="*/ 177738 w 439455"/>
                <a:gd name="connsiteY10" fmla="*/ 23968 h 269590"/>
                <a:gd name="connsiteX11" fmla="*/ 120461 w 439455"/>
                <a:gd name="connsiteY11" fmla="*/ 47271 h 269590"/>
                <a:gd name="connsiteX12" fmla="*/ 38758 w 439455"/>
                <a:gd name="connsiteY12" fmla="*/ 125325 h 269590"/>
                <a:gd name="connsiteX13" fmla="*/ 11524 w 439455"/>
                <a:gd name="connsiteY13" fmla="*/ 143855 h 269590"/>
                <a:gd name="connsiteX14" fmla="*/ 574 w 439455"/>
                <a:gd name="connsiteY14" fmla="*/ 133467 h 269590"/>
                <a:gd name="connsiteX15" fmla="*/ 7874 w 439455"/>
                <a:gd name="connsiteY15" fmla="*/ 116621 h 269590"/>
                <a:gd name="connsiteX16" fmla="*/ 77785 w 439455"/>
                <a:gd name="connsiteY16" fmla="*/ 38006 h 269590"/>
                <a:gd name="connsiteX17" fmla="*/ 175492 w 439455"/>
                <a:gd name="connsiteY17" fmla="*/ 945 h 269590"/>
                <a:gd name="connsiteX18" fmla="*/ 192619 w 439455"/>
                <a:gd name="connsiteY18" fmla="*/ 664 h 269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439455" h="269590">
                  <a:moveTo>
                    <a:pt x="192619" y="664"/>
                  </a:moveTo>
                  <a:cubicBezTo>
                    <a:pt x="241191" y="-3267"/>
                    <a:pt x="283868" y="10210"/>
                    <a:pt x="320929" y="42218"/>
                  </a:cubicBezTo>
                  <a:cubicBezTo>
                    <a:pt x="353498" y="70014"/>
                    <a:pt x="382979" y="100336"/>
                    <a:pt x="406563" y="136275"/>
                  </a:cubicBezTo>
                  <a:cubicBezTo>
                    <a:pt x="428182" y="169124"/>
                    <a:pt x="438290" y="205624"/>
                    <a:pt x="439132" y="244651"/>
                  </a:cubicBezTo>
                  <a:cubicBezTo>
                    <a:pt x="439413" y="253635"/>
                    <a:pt x="441098" y="267955"/>
                    <a:pt x="432675" y="269358"/>
                  </a:cubicBezTo>
                  <a:cubicBezTo>
                    <a:pt x="421444" y="271605"/>
                    <a:pt x="419759" y="257005"/>
                    <a:pt x="416671" y="248301"/>
                  </a:cubicBezTo>
                  <a:cubicBezTo>
                    <a:pt x="411336" y="233139"/>
                    <a:pt x="407406" y="217697"/>
                    <a:pt x="403475" y="201974"/>
                  </a:cubicBezTo>
                  <a:cubicBezTo>
                    <a:pt x="395613" y="169967"/>
                    <a:pt x="380733" y="142171"/>
                    <a:pt x="357429" y="118867"/>
                  </a:cubicBezTo>
                  <a:cubicBezTo>
                    <a:pt x="338618" y="100056"/>
                    <a:pt x="319526" y="81806"/>
                    <a:pt x="299591" y="64117"/>
                  </a:cubicBezTo>
                  <a:cubicBezTo>
                    <a:pt x="274041" y="41375"/>
                    <a:pt x="244280" y="30145"/>
                    <a:pt x="210869" y="26775"/>
                  </a:cubicBezTo>
                  <a:cubicBezTo>
                    <a:pt x="199919" y="25652"/>
                    <a:pt x="188969" y="23125"/>
                    <a:pt x="177738" y="23968"/>
                  </a:cubicBezTo>
                  <a:cubicBezTo>
                    <a:pt x="156119" y="25933"/>
                    <a:pt x="137307" y="33514"/>
                    <a:pt x="120461" y="47271"/>
                  </a:cubicBezTo>
                  <a:cubicBezTo>
                    <a:pt x="91543" y="71417"/>
                    <a:pt x="64870" y="97810"/>
                    <a:pt x="38758" y="125325"/>
                  </a:cubicBezTo>
                  <a:cubicBezTo>
                    <a:pt x="30897" y="133467"/>
                    <a:pt x="22193" y="140205"/>
                    <a:pt x="11524" y="143855"/>
                  </a:cubicBezTo>
                  <a:cubicBezTo>
                    <a:pt x="2820" y="146663"/>
                    <a:pt x="-1672" y="142452"/>
                    <a:pt x="574" y="133467"/>
                  </a:cubicBezTo>
                  <a:cubicBezTo>
                    <a:pt x="1978" y="127571"/>
                    <a:pt x="4224" y="121675"/>
                    <a:pt x="7874" y="116621"/>
                  </a:cubicBezTo>
                  <a:cubicBezTo>
                    <a:pt x="28370" y="87702"/>
                    <a:pt x="50831" y="61029"/>
                    <a:pt x="77785" y="38006"/>
                  </a:cubicBezTo>
                  <a:cubicBezTo>
                    <a:pt x="106142" y="13860"/>
                    <a:pt x="137307" y="-1301"/>
                    <a:pt x="175492" y="945"/>
                  </a:cubicBezTo>
                  <a:cubicBezTo>
                    <a:pt x="181669" y="945"/>
                    <a:pt x="187003" y="664"/>
                    <a:pt x="192619" y="664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5" name="任意多边形: 形状 44"/>
            <p:cNvSpPr/>
            <p:nvPr>
              <p:custDataLst>
                <p:tags r:id="rId18"/>
              </p:custDataLst>
            </p:nvPr>
          </p:nvSpPr>
          <p:spPr>
            <a:xfrm>
              <a:off x="12046719" y="6642348"/>
              <a:ext cx="28024" cy="58276"/>
            </a:xfrm>
            <a:custGeom>
              <a:avLst/>
              <a:gdLst>
                <a:gd name="connsiteX0" fmla="*/ 112374 w 112419"/>
                <a:gd name="connsiteY0" fmla="*/ 29399 h 323352"/>
                <a:gd name="connsiteX1" fmla="*/ 97213 w 112419"/>
                <a:gd name="connsiteY1" fmla="*/ 106610 h 323352"/>
                <a:gd name="connsiteX2" fmla="*/ 48921 w 112419"/>
                <a:gd name="connsiteY2" fmla="*/ 288828 h 323352"/>
                <a:gd name="connsiteX3" fmla="*/ 37129 w 112419"/>
                <a:gd name="connsiteY3" fmla="*/ 315781 h 323352"/>
                <a:gd name="connsiteX4" fmla="*/ 18317 w 112419"/>
                <a:gd name="connsiteY4" fmla="*/ 321116 h 323352"/>
                <a:gd name="connsiteX5" fmla="*/ 8209 w 112419"/>
                <a:gd name="connsiteY5" fmla="*/ 316624 h 323352"/>
                <a:gd name="connsiteX6" fmla="*/ 1190 w 112419"/>
                <a:gd name="connsiteY6" fmla="*/ 300339 h 323352"/>
                <a:gd name="connsiteX7" fmla="*/ 8209 w 112419"/>
                <a:gd name="connsiteY7" fmla="*/ 285178 h 323352"/>
                <a:gd name="connsiteX8" fmla="*/ 30390 w 112419"/>
                <a:gd name="connsiteY8" fmla="*/ 244747 h 323352"/>
                <a:gd name="connsiteX9" fmla="*/ 74470 w 112419"/>
                <a:gd name="connsiteY9" fmla="*/ 108575 h 323352"/>
                <a:gd name="connsiteX10" fmla="*/ 85420 w 112419"/>
                <a:gd name="connsiteY10" fmla="*/ 20695 h 323352"/>
                <a:gd name="connsiteX11" fmla="*/ 85420 w 112419"/>
                <a:gd name="connsiteY11" fmla="*/ 18729 h 323352"/>
                <a:gd name="connsiteX12" fmla="*/ 99739 w 112419"/>
                <a:gd name="connsiteY12" fmla="*/ 199 h 323352"/>
                <a:gd name="connsiteX13" fmla="*/ 111813 w 112419"/>
                <a:gd name="connsiteY13" fmla="*/ 19291 h 323352"/>
                <a:gd name="connsiteX14" fmla="*/ 112374 w 112419"/>
                <a:gd name="connsiteY14" fmla="*/ 29399 h 323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12419" h="323352">
                  <a:moveTo>
                    <a:pt x="112374" y="29399"/>
                  </a:moveTo>
                  <a:cubicBezTo>
                    <a:pt x="109566" y="53825"/>
                    <a:pt x="103390" y="80217"/>
                    <a:pt x="97213" y="106610"/>
                  </a:cubicBezTo>
                  <a:cubicBezTo>
                    <a:pt x="82893" y="167817"/>
                    <a:pt x="68294" y="228743"/>
                    <a:pt x="48921" y="288828"/>
                  </a:cubicBezTo>
                  <a:cubicBezTo>
                    <a:pt x="45832" y="298093"/>
                    <a:pt x="42463" y="307639"/>
                    <a:pt x="37129" y="315781"/>
                  </a:cubicBezTo>
                  <a:cubicBezTo>
                    <a:pt x="32355" y="323081"/>
                    <a:pt x="26459" y="325608"/>
                    <a:pt x="18317" y="321116"/>
                  </a:cubicBezTo>
                  <a:cubicBezTo>
                    <a:pt x="14948" y="319431"/>
                    <a:pt x="11579" y="317747"/>
                    <a:pt x="8209" y="316624"/>
                  </a:cubicBezTo>
                  <a:cubicBezTo>
                    <a:pt x="-214" y="313816"/>
                    <a:pt x="-1337" y="307639"/>
                    <a:pt x="1190" y="300339"/>
                  </a:cubicBezTo>
                  <a:cubicBezTo>
                    <a:pt x="3156" y="295004"/>
                    <a:pt x="5402" y="290231"/>
                    <a:pt x="8209" y="285178"/>
                  </a:cubicBezTo>
                  <a:cubicBezTo>
                    <a:pt x="15509" y="271701"/>
                    <a:pt x="22810" y="257943"/>
                    <a:pt x="30390" y="244747"/>
                  </a:cubicBezTo>
                  <a:cubicBezTo>
                    <a:pt x="54817" y="202351"/>
                    <a:pt x="67451" y="156305"/>
                    <a:pt x="74470" y="108575"/>
                  </a:cubicBezTo>
                  <a:cubicBezTo>
                    <a:pt x="78682" y="79375"/>
                    <a:pt x="81771" y="49895"/>
                    <a:pt x="85420" y="20695"/>
                  </a:cubicBezTo>
                  <a:cubicBezTo>
                    <a:pt x="85420" y="20133"/>
                    <a:pt x="85420" y="19572"/>
                    <a:pt x="85420" y="18729"/>
                  </a:cubicBezTo>
                  <a:cubicBezTo>
                    <a:pt x="86824" y="7780"/>
                    <a:pt x="93563" y="-1486"/>
                    <a:pt x="99739" y="199"/>
                  </a:cubicBezTo>
                  <a:cubicBezTo>
                    <a:pt x="108724" y="3006"/>
                    <a:pt x="110409" y="11149"/>
                    <a:pt x="111813" y="19291"/>
                  </a:cubicBezTo>
                  <a:cubicBezTo>
                    <a:pt x="112655" y="22099"/>
                    <a:pt x="112374" y="24626"/>
                    <a:pt x="112374" y="2939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6" name="任意多边形: 形状 45"/>
            <p:cNvSpPr/>
            <p:nvPr>
              <p:custDataLst>
                <p:tags r:id="rId19"/>
              </p:custDataLst>
            </p:nvPr>
          </p:nvSpPr>
          <p:spPr>
            <a:xfrm>
              <a:off x="12053365" y="6486660"/>
              <a:ext cx="17872" cy="36532"/>
            </a:xfrm>
            <a:custGeom>
              <a:avLst/>
              <a:gdLst>
                <a:gd name="connsiteX0" fmla="*/ 71675 w 71695"/>
                <a:gd name="connsiteY0" fmla="*/ 20059 h 202700"/>
                <a:gd name="connsiteX1" fmla="*/ 53986 w 71695"/>
                <a:gd name="connsiteY1" fmla="*/ 108220 h 202700"/>
                <a:gd name="connsiteX2" fmla="*/ 36579 w 71695"/>
                <a:gd name="connsiteY2" fmla="*/ 174201 h 202700"/>
                <a:gd name="connsiteX3" fmla="*/ 24225 w 71695"/>
                <a:gd name="connsiteY3" fmla="*/ 196662 h 202700"/>
                <a:gd name="connsiteX4" fmla="*/ 8221 w 71695"/>
                <a:gd name="connsiteY4" fmla="*/ 200593 h 202700"/>
                <a:gd name="connsiteX5" fmla="*/ 641 w 71695"/>
                <a:gd name="connsiteY5" fmla="*/ 183185 h 202700"/>
                <a:gd name="connsiteX6" fmla="*/ 4571 w 71695"/>
                <a:gd name="connsiteY6" fmla="*/ 172797 h 202700"/>
                <a:gd name="connsiteX7" fmla="*/ 41071 w 71695"/>
                <a:gd name="connsiteY7" fmla="*/ 21182 h 202700"/>
                <a:gd name="connsiteX8" fmla="*/ 46406 w 71695"/>
                <a:gd name="connsiteY8" fmla="*/ 5740 h 202700"/>
                <a:gd name="connsiteX9" fmla="*/ 62690 w 71695"/>
                <a:gd name="connsiteY9" fmla="*/ 1529 h 202700"/>
                <a:gd name="connsiteX10" fmla="*/ 71675 w 71695"/>
                <a:gd name="connsiteY10" fmla="*/ 20059 h 202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1695" h="202700">
                  <a:moveTo>
                    <a:pt x="71675" y="20059"/>
                  </a:moveTo>
                  <a:cubicBezTo>
                    <a:pt x="66340" y="46732"/>
                    <a:pt x="60725" y="77336"/>
                    <a:pt x="53986" y="108220"/>
                  </a:cubicBezTo>
                  <a:cubicBezTo>
                    <a:pt x="49213" y="130401"/>
                    <a:pt x="43879" y="152581"/>
                    <a:pt x="36579" y="174201"/>
                  </a:cubicBezTo>
                  <a:cubicBezTo>
                    <a:pt x="33771" y="182343"/>
                    <a:pt x="30683" y="190485"/>
                    <a:pt x="24225" y="196662"/>
                  </a:cubicBezTo>
                  <a:cubicBezTo>
                    <a:pt x="19733" y="201154"/>
                    <a:pt x="14679" y="205366"/>
                    <a:pt x="8221" y="200593"/>
                  </a:cubicBezTo>
                  <a:cubicBezTo>
                    <a:pt x="2325" y="196381"/>
                    <a:pt x="-1606" y="191047"/>
                    <a:pt x="641" y="183185"/>
                  </a:cubicBezTo>
                  <a:cubicBezTo>
                    <a:pt x="1483" y="179535"/>
                    <a:pt x="2887" y="176166"/>
                    <a:pt x="4571" y="172797"/>
                  </a:cubicBezTo>
                  <a:cubicBezTo>
                    <a:pt x="27594" y="124785"/>
                    <a:pt x="39667" y="74528"/>
                    <a:pt x="41071" y="21182"/>
                  </a:cubicBezTo>
                  <a:cubicBezTo>
                    <a:pt x="41352" y="15286"/>
                    <a:pt x="42756" y="10232"/>
                    <a:pt x="46406" y="5740"/>
                  </a:cubicBezTo>
                  <a:cubicBezTo>
                    <a:pt x="50617" y="125"/>
                    <a:pt x="55952" y="-1560"/>
                    <a:pt x="62690" y="1529"/>
                  </a:cubicBezTo>
                  <a:cubicBezTo>
                    <a:pt x="69429" y="5179"/>
                    <a:pt x="71956" y="8548"/>
                    <a:pt x="71675" y="2005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7" name="任意多边形: 形状 46"/>
            <p:cNvSpPr/>
            <p:nvPr>
              <p:custDataLst>
                <p:tags r:id="rId20"/>
              </p:custDataLst>
            </p:nvPr>
          </p:nvSpPr>
          <p:spPr>
            <a:xfrm>
              <a:off x="11629807" y="6504044"/>
              <a:ext cx="14563" cy="182980"/>
            </a:xfrm>
            <a:custGeom>
              <a:avLst/>
              <a:gdLst>
                <a:gd name="connsiteX0" fmla="*/ 27515 w 58420"/>
                <a:gd name="connsiteY0" fmla="*/ 16819 h 1015281"/>
                <a:gd name="connsiteX1" fmla="*/ 34254 w 58420"/>
                <a:gd name="connsiteY1" fmla="*/ 340544 h 1015281"/>
                <a:gd name="connsiteX2" fmla="*/ 39307 w 58420"/>
                <a:gd name="connsiteY2" fmla="*/ 468293 h 1015281"/>
                <a:gd name="connsiteX3" fmla="*/ 47730 w 58420"/>
                <a:gd name="connsiteY3" fmla="*/ 666234 h 1015281"/>
                <a:gd name="connsiteX4" fmla="*/ 58119 w 58420"/>
                <a:gd name="connsiteY4" fmla="*/ 917801 h 1015281"/>
                <a:gd name="connsiteX5" fmla="*/ 54188 w 58420"/>
                <a:gd name="connsiteY5" fmla="*/ 987993 h 1015281"/>
                <a:gd name="connsiteX6" fmla="*/ 48854 w 58420"/>
                <a:gd name="connsiteY6" fmla="*/ 1007647 h 1015281"/>
                <a:gd name="connsiteX7" fmla="*/ 41554 w 58420"/>
                <a:gd name="connsiteY7" fmla="*/ 1015228 h 1015281"/>
                <a:gd name="connsiteX8" fmla="*/ 32008 w 58420"/>
                <a:gd name="connsiteY8" fmla="*/ 1007928 h 1015281"/>
                <a:gd name="connsiteX9" fmla="*/ 24427 w 58420"/>
                <a:gd name="connsiteY9" fmla="*/ 989116 h 1015281"/>
                <a:gd name="connsiteX10" fmla="*/ 9546 w 58420"/>
                <a:gd name="connsiteY10" fmla="*/ 903763 h 1015281"/>
                <a:gd name="connsiteX11" fmla="*/ 1404 w 58420"/>
                <a:gd name="connsiteY11" fmla="*/ 605869 h 1015281"/>
                <a:gd name="connsiteX12" fmla="*/ 0 w 58420"/>
                <a:gd name="connsiteY12" fmla="*/ 391082 h 1015281"/>
                <a:gd name="connsiteX13" fmla="*/ 2527 w 58420"/>
                <a:gd name="connsiteY13" fmla="*/ 35350 h 1015281"/>
                <a:gd name="connsiteX14" fmla="*/ 6738 w 58420"/>
                <a:gd name="connsiteY14" fmla="*/ 11765 h 1015281"/>
                <a:gd name="connsiteX15" fmla="*/ 21619 w 58420"/>
                <a:gd name="connsiteY15" fmla="*/ 254 h 1015281"/>
                <a:gd name="connsiteX16" fmla="*/ 27515 w 58420"/>
                <a:gd name="connsiteY16" fmla="*/ 16819 h 10152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8420" h="1015281">
                  <a:moveTo>
                    <a:pt x="27515" y="16819"/>
                  </a:moveTo>
                  <a:cubicBezTo>
                    <a:pt x="23304" y="124915"/>
                    <a:pt x="29761" y="232729"/>
                    <a:pt x="34254" y="340544"/>
                  </a:cubicBezTo>
                  <a:cubicBezTo>
                    <a:pt x="35938" y="383221"/>
                    <a:pt x="37342" y="425616"/>
                    <a:pt x="39307" y="468293"/>
                  </a:cubicBezTo>
                  <a:cubicBezTo>
                    <a:pt x="42115" y="534273"/>
                    <a:pt x="44642" y="600254"/>
                    <a:pt x="47730" y="666234"/>
                  </a:cubicBezTo>
                  <a:cubicBezTo>
                    <a:pt x="51661" y="750183"/>
                    <a:pt x="56153" y="833852"/>
                    <a:pt x="58119" y="917801"/>
                  </a:cubicBezTo>
                  <a:cubicBezTo>
                    <a:pt x="58680" y="941386"/>
                    <a:pt x="58961" y="964690"/>
                    <a:pt x="54188" y="987993"/>
                  </a:cubicBezTo>
                  <a:cubicBezTo>
                    <a:pt x="52784" y="994732"/>
                    <a:pt x="51100" y="1001189"/>
                    <a:pt x="48854" y="1007647"/>
                  </a:cubicBezTo>
                  <a:cubicBezTo>
                    <a:pt x="47730" y="1011016"/>
                    <a:pt x="45765" y="1014947"/>
                    <a:pt x="41554" y="1015228"/>
                  </a:cubicBezTo>
                  <a:cubicBezTo>
                    <a:pt x="36500" y="1015789"/>
                    <a:pt x="33973" y="1011859"/>
                    <a:pt x="32008" y="1007928"/>
                  </a:cubicBezTo>
                  <a:cubicBezTo>
                    <a:pt x="29200" y="1001751"/>
                    <a:pt x="26392" y="995574"/>
                    <a:pt x="24427" y="989116"/>
                  </a:cubicBezTo>
                  <a:cubicBezTo>
                    <a:pt x="15162" y="961320"/>
                    <a:pt x="11511" y="932682"/>
                    <a:pt x="9546" y="903763"/>
                  </a:cubicBezTo>
                  <a:cubicBezTo>
                    <a:pt x="3088" y="804652"/>
                    <a:pt x="1965" y="705261"/>
                    <a:pt x="1404" y="605869"/>
                  </a:cubicBezTo>
                  <a:cubicBezTo>
                    <a:pt x="1123" y="534273"/>
                    <a:pt x="0" y="462678"/>
                    <a:pt x="0" y="391082"/>
                  </a:cubicBezTo>
                  <a:cubicBezTo>
                    <a:pt x="281" y="272598"/>
                    <a:pt x="1685" y="154114"/>
                    <a:pt x="2527" y="35350"/>
                  </a:cubicBezTo>
                  <a:cubicBezTo>
                    <a:pt x="2527" y="27208"/>
                    <a:pt x="3088" y="19346"/>
                    <a:pt x="6738" y="11765"/>
                  </a:cubicBezTo>
                  <a:cubicBezTo>
                    <a:pt x="9827" y="5589"/>
                    <a:pt x="13196" y="-1431"/>
                    <a:pt x="21619" y="254"/>
                  </a:cubicBezTo>
                  <a:cubicBezTo>
                    <a:pt x="30323" y="1939"/>
                    <a:pt x="27796" y="10362"/>
                    <a:pt x="27515" y="1681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8" name="任意多边形: 形状 47"/>
            <p:cNvSpPr/>
            <p:nvPr>
              <p:custDataLst>
                <p:tags r:id="rId21"/>
              </p:custDataLst>
            </p:nvPr>
          </p:nvSpPr>
          <p:spPr>
            <a:xfrm>
              <a:off x="11613579" y="6405383"/>
              <a:ext cx="29519" cy="56443"/>
            </a:xfrm>
            <a:custGeom>
              <a:avLst/>
              <a:gdLst>
                <a:gd name="connsiteX0" fmla="*/ 66221 w 118415"/>
                <a:gd name="connsiteY0" fmla="*/ 258212 h 313179"/>
                <a:gd name="connsiteX1" fmla="*/ 76048 w 118415"/>
                <a:gd name="connsiteY1" fmla="*/ 138605 h 313179"/>
                <a:gd name="connsiteX2" fmla="*/ 80540 w 118415"/>
                <a:gd name="connsiteY2" fmla="*/ 75994 h 313179"/>
                <a:gd name="connsiteX3" fmla="*/ 79978 w 118415"/>
                <a:gd name="connsiteY3" fmla="*/ 65044 h 313179"/>
                <a:gd name="connsiteX4" fmla="*/ 61167 w 118415"/>
                <a:gd name="connsiteY4" fmla="*/ 53251 h 313179"/>
                <a:gd name="connsiteX5" fmla="*/ 11190 w 118415"/>
                <a:gd name="connsiteY5" fmla="*/ 48478 h 313179"/>
                <a:gd name="connsiteX6" fmla="*/ 8102 w 118415"/>
                <a:gd name="connsiteY6" fmla="*/ 27421 h 313179"/>
                <a:gd name="connsiteX7" fmla="*/ 81944 w 118415"/>
                <a:gd name="connsiteY7" fmla="*/ 186 h 313179"/>
                <a:gd name="connsiteX8" fmla="*/ 115355 w 118415"/>
                <a:gd name="connsiteY8" fmla="*/ 25736 h 313179"/>
                <a:gd name="connsiteX9" fmla="*/ 117882 w 118415"/>
                <a:gd name="connsiteY9" fmla="*/ 60551 h 313179"/>
                <a:gd name="connsiteX10" fmla="*/ 109740 w 118415"/>
                <a:gd name="connsiteY10" fmla="*/ 158258 h 313179"/>
                <a:gd name="connsiteX11" fmla="*/ 103282 w 118415"/>
                <a:gd name="connsiteY11" fmla="*/ 239400 h 313179"/>
                <a:gd name="connsiteX12" fmla="*/ 89805 w 118415"/>
                <a:gd name="connsiteY12" fmla="*/ 300327 h 313179"/>
                <a:gd name="connsiteX13" fmla="*/ 76328 w 118415"/>
                <a:gd name="connsiteY13" fmla="*/ 312961 h 313179"/>
                <a:gd name="connsiteX14" fmla="*/ 68467 w 118415"/>
                <a:gd name="connsiteY14" fmla="*/ 297519 h 313179"/>
                <a:gd name="connsiteX15" fmla="*/ 66221 w 118415"/>
                <a:gd name="connsiteY15" fmla="*/ 258212 h 3131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18415" h="313179">
                  <a:moveTo>
                    <a:pt x="66221" y="258212"/>
                  </a:moveTo>
                  <a:cubicBezTo>
                    <a:pt x="69590" y="218343"/>
                    <a:pt x="72679" y="178474"/>
                    <a:pt x="76048" y="138605"/>
                  </a:cubicBezTo>
                  <a:cubicBezTo>
                    <a:pt x="77732" y="117828"/>
                    <a:pt x="79136" y="96770"/>
                    <a:pt x="80540" y="75994"/>
                  </a:cubicBezTo>
                  <a:cubicBezTo>
                    <a:pt x="80821" y="72344"/>
                    <a:pt x="80540" y="68694"/>
                    <a:pt x="79978" y="65044"/>
                  </a:cubicBezTo>
                  <a:cubicBezTo>
                    <a:pt x="78013" y="52128"/>
                    <a:pt x="73240" y="48478"/>
                    <a:pt x="61167" y="53251"/>
                  </a:cubicBezTo>
                  <a:cubicBezTo>
                    <a:pt x="43198" y="60271"/>
                    <a:pt x="27194" y="54094"/>
                    <a:pt x="11190" y="48478"/>
                  </a:cubicBezTo>
                  <a:cubicBezTo>
                    <a:pt x="-2567" y="43425"/>
                    <a:pt x="-3690" y="35002"/>
                    <a:pt x="8102" y="27421"/>
                  </a:cubicBezTo>
                  <a:cubicBezTo>
                    <a:pt x="30563" y="12821"/>
                    <a:pt x="55271" y="2713"/>
                    <a:pt x="81944" y="186"/>
                  </a:cubicBezTo>
                  <a:cubicBezTo>
                    <a:pt x="99351" y="-1498"/>
                    <a:pt x="110863" y="8329"/>
                    <a:pt x="115355" y="25736"/>
                  </a:cubicBezTo>
                  <a:cubicBezTo>
                    <a:pt x="118444" y="37248"/>
                    <a:pt x="119005" y="49040"/>
                    <a:pt x="117882" y="60551"/>
                  </a:cubicBezTo>
                  <a:cubicBezTo>
                    <a:pt x="115355" y="93120"/>
                    <a:pt x="112828" y="125689"/>
                    <a:pt x="109740" y="158258"/>
                  </a:cubicBezTo>
                  <a:cubicBezTo>
                    <a:pt x="107213" y="185212"/>
                    <a:pt x="103844" y="212166"/>
                    <a:pt x="103282" y="239400"/>
                  </a:cubicBezTo>
                  <a:cubicBezTo>
                    <a:pt x="102721" y="260458"/>
                    <a:pt x="98790" y="280954"/>
                    <a:pt x="89805" y="300327"/>
                  </a:cubicBezTo>
                  <a:cubicBezTo>
                    <a:pt x="86998" y="306223"/>
                    <a:pt x="84471" y="314646"/>
                    <a:pt x="76328" y="312961"/>
                  </a:cubicBezTo>
                  <a:cubicBezTo>
                    <a:pt x="69590" y="311557"/>
                    <a:pt x="69590" y="303134"/>
                    <a:pt x="68467" y="297519"/>
                  </a:cubicBezTo>
                  <a:cubicBezTo>
                    <a:pt x="65659" y="284042"/>
                    <a:pt x="67344" y="271127"/>
                    <a:pt x="66221" y="258212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9" name="任意多边形: 形状 48"/>
            <p:cNvSpPr/>
            <p:nvPr>
              <p:custDataLst>
                <p:tags r:id="rId22"/>
              </p:custDataLst>
            </p:nvPr>
          </p:nvSpPr>
          <p:spPr>
            <a:xfrm>
              <a:off x="11251436" y="6497906"/>
              <a:ext cx="14558" cy="182937"/>
            </a:xfrm>
            <a:custGeom>
              <a:avLst/>
              <a:gdLst>
                <a:gd name="connsiteX0" fmla="*/ 29229 w 58399"/>
                <a:gd name="connsiteY0" fmla="*/ 10167 h 1015040"/>
                <a:gd name="connsiteX1" fmla="*/ 26983 w 58399"/>
                <a:gd name="connsiteY1" fmla="*/ 152516 h 1015040"/>
                <a:gd name="connsiteX2" fmla="*/ 39617 w 58399"/>
                <a:gd name="connsiteY2" fmla="*/ 470907 h 1015040"/>
                <a:gd name="connsiteX3" fmla="*/ 43548 w 58399"/>
                <a:gd name="connsiteY3" fmla="*/ 563560 h 1015040"/>
                <a:gd name="connsiteX4" fmla="*/ 56463 w 58399"/>
                <a:gd name="connsiteY4" fmla="*/ 876335 h 1015040"/>
                <a:gd name="connsiteX5" fmla="*/ 55621 w 58399"/>
                <a:gd name="connsiteY5" fmla="*/ 974322 h 1015040"/>
                <a:gd name="connsiteX6" fmla="*/ 51129 w 58399"/>
                <a:gd name="connsiteY6" fmla="*/ 999872 h 1015040"/>
                <a:gd name="connsiteX7" fmla="*/ 40179 w 58399"/>
                <a:gd name="connsiteY7" fmla="*/ 1015034 h 1015040"/>
                <a:gd name="connsiteX8" fmla="*/ 28667 w 58399"/>
                <a:gd name="connsiteY8" fmla="*/ 1001838 h 1015040"/>
                <a:gd name="connsiteX9" fmla="*/ 14629 w 58399"/>
                <a:gd name="connsiteY9" fmla="*/ 952142 h 1015040"/>
                <a:gd name="connsiteX10" fmla="*/ 7610 w 58399"/>
                <a:gd name="connsiteY10" fmla="*/ 882231 h 1015040"/>
                <a:gd name="connsiteX11" fmla="*/ 29 w 58399"/>
                <a:gd name="connsiteY11" fmla="*/ 517514 h 1015040"/>
                <a:gd name="connsiteX12" fmla="*/ 1433 w 58399"/>
                <a:gd name="connsiteY12" fmla="*/ 91309 h 1015040"/>
                <a:gd name="connsiteX13" fmla="*/ 2837 w 58399"/>
                <a:gd name="connsiteY13" fmla="*/ 28417 h 1015040"/>
                <a:gd name="connsiteX14" fmla="*/ 8452 w 58399"/>
                <a:gd name="connsiteY14" fmla="*/ 7360 h 1015040"/>
                <a:gd name="connsiteX15" fmla="*/ 22210 w 58399"/>
                <a:gd name="connsiteY15" fmla="*/ 621 h 1015040"/>
                <a:gd name="connsiteX16" fmla="*/ 29229 w 58399"/>
                <a:gd name="connsiteY16" fmla="*/ 10167 h 1015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8399" h="1015040">
                  <a:moveTo>
                    <a:pt x="29229" y="10167"/>
                  </a:moveTo>
                  <a:cubicBezTo>
                    <a:pt x="22771" y="59863"/>
                    <a:pt x="25579" y="106471"/>
                    <a:pt x="26983" y="152516"/>
                  </a:cubicBezTo>
                  <a:cubicBezTo>
                    <a:pt x="30352" y="258647"/>
                    <a:pt x="35406" y="364777"/>
                    <a:pt x="39617" y="470907"/>
                  </a:cubicBezTo>
                  <a:cubicBezTo>
                    <a:pt x="41021" y="501791"/>
                    <a:pt x="42425" y="532675"/>
                    <a:pt x="43548" y="563560"/>
                  </a:cubicBezTo>
                  <a:cubicBezTo>
                    <a:pt x="47760" y="667724"/>
                    <a:pt x="51690" y="772170"/>
                    <a:pt x="56463" y="876335"/>
                  </a:cubicBezTo>
                  <a:cubicBezTo>
                    <a:pt x="57867" y="909184"/>
                    <a:pt x="60394" y="941753"/>
                    <a:pt x="55621" y="974322"/>
                  </a:cubicBezTo>
                  <a:cubicBezTo>
                    <a:pt x="54498" y="982745"/>
                    <a:pt x="53375" y="991449"/>
                    <a:pt x="51129" y="999872"/>
                  </a:cubicBezTo>
                  <a:cubicBezTo>
                    <a:pt x="49444" y="1006049"/>
                    <a:pt x="48883" y="1015034"/>
                    <a:pt x="40179" y="1015034"/>
                  </a:cubicBezTo>
                  <a:cubicBezTo>
                    <a:pt x="33160" y="1015314"/>
                    <a:pt x="31194" y="1007453"/>
                    <a:pt x="28667" y="1001838"/>
                  </a:cubicBezTo>
                  <a:cubicBezTo>
                    <a:pt x="21929" y="985834"/>
                    <a:pt x="17437" y="969269"/>
                    <a:pt x="14629" y="952142"/>
                  </a:cubicBezTo>
                  <a:cubicBezTo>
                    <a:pt x="10698" y="929119"/>
                    <a:pt x="8733" y="905534"/>
                    <a:pt x="7610" y="882231"/>
                  </a:cubicBezTo>
                  <a:cubicBezTo>
                    <a:pt x="1433" y="760658"/>
                    <a:pt x="-252" y="639086"/>
                    <a:pt x="29" y="517514"/>
                  </a:cubicBezTo>
                  <a:cubicBezTo>
                    <a:pt x="310" y="375446"/>
                    <a:pt x="872" y="233377"/>
                    <a:pt x="1433" y="91309"/>
                  </a:cubicBezTo>
                  <a:cubicBezTo>
                    <a:pt x="1433" y="70252"/>
                    <a:pt x="2556" y="49475"/>
                    <a:pt x="2837" y="28417"/>
                  </a:cubicBezTo>
                  <a:cubicBezTo>
                    <a:pt x="3118" y="20837"/>
                    <a:pt x="3960" y="13537"/>
                    <a:pt x="8452" y="7360"/>
                  </a:cubicBezTo>
                  <a:cubicBezTo>
                    <a:pt x="11821" y="2587"/>
                    <a:pt x="15752" y="-1625"/>
                    <a:pt x="22210" y="621"/>
                  </a:cubicBezTo>
                  <a:cubicBezTo>
                    <a:pt x="29229" y="2306"/>
                    <a:pt x="29229" y="8202"/>
                    <a:pt x="29229" y="10167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0" name="任意多边形: 形状 49"/>
            <p:cNvSpPr/>
            <p:nvPr>
              <p:custDataLst>
                <p:tags r:id="rId23"/>
              </p:custDataLst>
            </p:nvPr>
          </p:nvSpPr>
          <p:spPr>
            <a:xfrm>
              <a:off x="11235191" y="6399192"/>
              <a:ext cx="29409" cy="56332"/>
            </a:xfrm>
            <a:custGeom>
              <a:avLst/>
              <a:gdLst>
                <a:gd name="connsiteX0" fmla="*/ 117697 w 117977"/>
                <a:gd name="connsiteY0" fmla="*/ 64301 h 312563"/>
                <a:gd name="connsiteX1" fmla="*/ 108713 w 117977"/>
                <a:gd name="connsiteY1" fmla="*/ 176889 h 312563"/>
                <a:gd name="connsiteX2" fmla="*/ 103378 w 117977"/>
                <a:gd name="connsiteY2" fmla="*/ 245115 h 312563"/>
                <a:gd name="connsiteX3" fmla="*/ 93832 w 117977"/>
                <a:gd name="connsiteY3" fmla="*/ 292003 h 312563"/>
                <a:gd name="connsiteX4" fmla="*/ 90182 w 117977"/>
                <a:gd name="connsiteY4" fmla="*/ 300426 h 312563"/>
                <a:gd name="connsiteX5" fmla="*/ 77828 w 117977"/>
                <a:gd name="connsiteY5" fmla="*/ 312499 h 312563"/>
                <a:gd name="connsiteX6" fmla="*/ 69124 w 117977"/>
                <a:gd name="connsiteY6" fmla="*/ 297899 h 312563"/>
                <a:gd name="connsiteX7" fmla="*/ 66878 w 117977"/>
                <a:gd name="connsiteY7" fmla="*/ 266453 h 312563"/>
                <a:gd name="connsiteX8" fmla="*/ 75020 w 117977"/>
                <a:gd name="connsiteY8" fmla="*/ 155831 h 312563"/>
                <a:gd name="connsiteX9" fmla="*/ 80636 w 117977"/>
                <a:gd name="connsiteY9" fmla="*/ 69074 h 312563"/>
                <a:gd name="connsiteX10" fmla="*/ 59017 w 117977"/>
                <a:gd name="connsiteY10" fmla="*/ 53351 h 312563"/>
                <a:gd name="connsiteX11" fmla="*/ 7356 w 117977"/>
                <a:gd name="connsiteY11" fmla="*/ 46051 h 312563"/>
                <a:gd name="connsiteX12" fmla="*/ 5952 w 117977"/>
                <a:gd name="connsiteY12" fmla="*/ 28924 h 312563"/>
                <a:gd name="connsiteX13" fmla="*/ 86532 w 117977"/>
                <a:gd name="connsiteY13" fmla="*/ 5 h 312563"/>
                <a:gd name="connsiteX14" fmla="*/ 117136 w 117977"/>
                <a:gd name="connsiteY14" fmla="*/ 29205 h 312563"/>
                <a:gd name="connsiteX15" fmla="*/ 117978 w 117977"/>
                <a:gd name="connsiteY15" fmla="*/ 36505 h 312563"/>
                <a:gd name="connsiteX16" fmla="*/ 117697 w 117977"/>
                <a:gd name="connsiteY16" fmla="*/ 64301 h 312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17977" h="312563">
                  <a:moveTo>
                    <a:pt x="117697" y="64301"/>
                  </a:moveTo>
                  <a:cubicBezTo>
                    <a:pt x="116855" y="101924"/>
                    <a:pt x="111520" y="139266"/>
                    <a:pt x="108713" y="176889"/>
                  </a:cubicBezTo>
                  <a:cubicBezTo>
                    <a:pt x="107028" y="199631"/>
                    <a:pt x="104501" y="222373"/>
                    <a:pt x="103378" y="245115"/>
                  </a:cubicBezTo>
                  <a:cubicBezTo>
                    <a:pt x="102536" y="261399"/>
                    <a:pt x="99166" y="276842"/>
                    <a:pt x="93832" y="292003"/>
                  </a:cubicBezTo>
                  <a:cubicBezTo>
                    <a:pt x="92709" y="294811"/>
                    <a:pt x="91586" y="297899"/>
                    <a:pt x="90182" y="300426"/>
                  </a:cubicBezTo>
                  <a:cubicBezTo>
                    <a:pt x="87093" y="305761"/>
                    <a:pt x="84567" y="313341"/>
                    <a:pt x="77828" y="312499"/>
                  </a:cubicBezTo>
                  <a:cubicBezTo>
                    <a:pt x="70809" y="311657"/>
                    <a:pt x="70247" y="303795"/>
                    <a:pt x="69124" y="297899"/>
                  </a:cubicBezTo>
                  <a:cubicBezTo>
                    <a:pt x="67440" y="287511"/>
                    <a:pt x="66036" y="277122"/>
                    <a:pt x="66878" y="266453"/>
                  </a:cubicBezTo>
                  <a:cubicBezTo>
                    <a:pt x="69686" y="229673"/>
                    <a:pt x="72213" y="192612"/>
                    <a:pt x="75020" y="155831"/>
                  </a:cubicBezTo>
                  <a:cubicBezTo>
                    <a:pt x="76986" y="126912"/>
                    <a:pt x="81197" y="97993"/>
                    <a:pt x="80636" y="69074"/>
                  </a:cubicBezTo>
                  <a:cubicBezTo>
                    <a:pt x="80355" y="51666"/>
                    <a:pt x="75582" y="48016"/>
                    <a:pt x="59017" y="53351"/>
                  </a:cubicBezTo>
                  <a:cubicBezTo>
                    <a:pt x="40486" y="59247"/>
                    <a:pt x="23640" y="53070"/>
                    <a:pt x="7356" y="46051"/>
                  </a:cubicBezTo>
                  <a:cubicBezTo>
                    <a:pt x="-1910" y="42120"/>
                    <a:pt x="-2471" y="34540"/>
                    <a:pt x="5952" y="28924"/>
                  </a:cubicBezTo>
                  <a:cubicBezTo>
                    <a:pt x="30378" y="12640"/>
                    <a:pt x="56771" y="567"/>
                    <a:pt x="86532" y="5"/>
                  </a:cubicBezTo>
                  <a:cubicBezTo>
                    <a:pt x="103378" y="-276"/>
                    <a:pt x="113766" y="10955"/>
                    <a:pt x="117136" y="29205"/>
                  </a:cubicBezTo>
                  <a:cubicBezTo>
                    <a:pt x="117697" y="31732"/>
                    <a:pt x="117697" y="33978"/>
                    <a:pt x="117978" y="36505"/>
                  </a:cubicBezTo>
                  <a:cubicBezTo>
                    <a:pt x="117697" y="45770"/>
                    <a:pt x="117697" y="55036"/>
                    <a:pt x="117697" y="64301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1" name="任意多边形: 形状 50"/>
            <p:cNvSpPr/>
            <p:nvPr>
              <p:custDataLst>
                <p:tags r:id="rId24"/>
              </p:custDataLst>
            </p:nvPr>
          </p:nvSpPr>
          <p:spPr>
            <a:xfrm>
              <a:off x="11437074" y="6489938"/>
              <a:ext cx="67662" cy="97370"/>
            </a:xfrm>
            <a:custGeom>
              <a:avLst/>
              <a:gdLst>
                <a:gd name="connsiteX0" fmla="*/ 144241 w 271428"/>
                <a:gd name="connsiteY0" fmla="*/ 446891 h 540264"/>
                <a:gd name="connsiteX1" fmla="*/ 232122 w 271428"/>
                <a:gd name="connsiteY1" fmla="*/ 445207 h 540264"/>
                <a:gd name="connsiteX2" fmla="*/ 271429 w 271428"/>
                <a:gd name="connsiteY2" fmla="*/ 485918 h 540264"/>
                <a:gd name="connsiteX3" fmla="*/ 270587 w 271428"/>
                <a:gd name="connsiteY3" fmla="*/ 532245 h 540264"/>
                <a:gd name="connsiteX4" fmla="*/ 258514 w 271428"/>
                <a:gd name="connsiteY4" fmla="*/ 537579 h 540264"/>
                <a:gd name="connsiteX5" fmla="*/ 249529 w 271428"/>
                <a:gd name="connsiteY5" fmla="*/ 514276 h 540264"/>
                <a:gd name="connsiteX6" fmla="*/ 248968 w 271428"/>
                <a:gd name="connsiteY6" fmla="*/ 482830 h 540264"/>
                <a:gd name="connsiteX7" fmla="*/ 239983 w 271428"/>
                <a:gd name="connsiteY7" fmla="*/ 474126 h 540264"/>
                <a:gd name="connsiteX8" fmla="*/ 215837 w 271428"/>
                <a:gd name="connsiteY8" fmla="*/ 474968 h 540264"/>
                <a:gd name="connsiteX9" fmla="*/ 58607 w 271428"/>
                <a:gd name="connsiteY9" fmla="*/ 480583 h 540264"/>
                <a:gd name="connsiteX10" fmla="*/ 21827 w 271428"/>
                <a:gd name="connsiteY10" fmla="*/ 477776 h 540264"/>
                <a:gd name="connsiteX11" fmla="*/ 489 w 271428"/>
                <a:gd name="connsiteY11" fmla="*/ 449699 h 540264"/>
                <a:gd name="connsiteX12" fmla="*/ 2454 w 271428"/>
                <a:gd name="connsiteY12" fmla="*/ 300050 h 540264"/>
                <a:gd name="connsiteX13" fmla="*/ 4419 w 271428"/>
                <a:gd name="connsiteY13" fmla="*/ 18721 h 540264"/>
                <a:gd name="connsiteX14" fmla="*/ 12000 w 271428"/>
                <a:gd name="connsiteY14" fmla="*/ 191 h 540264"/>
                <a:gd name="connsiteX15" fmla="*/ 27442 w 271428"/>
                <a:gd name="connsiteY15" fmla="*/ 15914 h 540264"/>
                <a:gd name="connsiteX16" fmla="*/ 31092 w 271428"/>
                <a:gd name="connsiteY16" fmla="*/ 47079 h 540264"/>
                <a:gd name="connsiteX17" fmla="*/ 25196 w 271428"/>
                <a:gd name="connsiteY17" fmla="*/ 157982 h 540264"/>
                <a:gd name="connsiteX18" fmla="*/ 19862 w 271428"/>
                <a:gd name="connsiteY18" fmla="*/ 407584 h 540264"/>
                <a:gd name="connsiteX19" fmla="*/ 23511 w 271428"/>
                <a:gd name="connsiteY19" fmla="*/ 436784 h 540264"/>
                <a:gd name="connsiteX20" fmla="*/ 38392 w 271428"/>
                <a:gd name="connsiteY20" fmla="*/ 450541 h 540264"/>
                <a:gd name="connsiteX21" fmla="*/ 56923 w 271428"/>
                <a:gd name="connsiteY21" fmla="*/ 451103 h 540264"/>
                <a:gd name="connsiteX22" fmla="*/ 144241 w 271428"/>
                <a:gd name="connsiteY22" fmla="*/ 446891 h 5402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71428" h="540264">
                  <a:moveTo>
                    <a:pt x="144241" y="446891"/>
                  </a:moveTo>
                  <a:cubicBezTo>
                    <a:pt x="170353" y="444365"/>
                    <a:pt x="201237" y="444084"/>
                    <a:pt x="232122" y="445207"/>
                  </a:cubicBezTo>
                  <a:cubicBezTo>
                    <a:pt x="269744" y="446611"/>
                    <a:pt x="271429" y="448576"/>
                    <a:pt x="271429" y="485918"/>
                  </a:cubicBezTo>
                  <a:cubicBezTo>
                    <a:pt x="271429" y="501360"/>
                    <a:pt x="271429" y="516802"/>
                    <a:pt x="270587" y="532245"/>
                  </a:cubicBezTo>
                  <a:cubicBezTo>
                    <a:pt x="270306" y="540387"/>
                    <a:pt x="264691" y="542633"/>
                    <a:pt x="258514" y="537579"/>
                  </a:cubicBezTo>
                  <a:cubicBezTo>
                    <a:pt x="250933" y="531683"/>
                    <a:pt x="249810" y="522979"/>
                    <a:pt x="249529" y="514276"/>
                  </a:cubicBezTo>
                  <a:cubicBezTo>
                    <a:pt x="249248" y="503887"/>
                    <a:pt x="249248" y="493218"/>
                    <a:pt x="248968" y="482830"/>
                  </a:cubicBezTo>
                  <a:cubicBezTo>
                    <a:pt x="248968" y="476934"/>
                    <a:pt x="246441" y="473564"/>
                    <a:pt x="239983" y="474126"/>
                  </a:cubicBezTo>
                  <a:cubicBezTo>
                    <a:pt x="231841" y="474687"/>
                    <a:pt x="223979" y="474687"/>
                    <a:pt x="215837" y="474968"/>
                  </a:cubicBezTo>
                  <a:cubicBezTo>
                    <a:pt x="163614" y="478337"/>
                    <a:pt x="111111" y="481426"/>
                    <a:pt x="58607" y="480583"/>
                  </a:cubicBezTo>
                  <a:cubicBezTo>
                    <a:pt x="46254" y="480303"/>
                    <a:pt x="33900" y="479460"/>
                    <a:pt x="21827" y="477776"/>
                  </a:cubicBezTo>
                  <a:cubicBezTo>
                    <a:pt x="5262" y="475249"/>
                    <a:pt x="-2038" y="466264"/>
                    <a:pt x="489" y="449699"/>
                  </a:cubicBezTo>
                  <a:cubicBezTo>
                    <a:pt x="8350" y="400003"/>
                    <a:pt x="3015" y="350027"/>
                    <a:pt x="2454" y="300050"/>
                  </a:cubicBezTo>
                  <a:cubicBezTo>
                    <a:pt x="1050" y="206274"/>
                    <a:pt x="-1477" y="112498"/>
                    <a:pt x="4419" y="18721"/>
                  </a:cubicBezTo>
                  <a:cubicBezTo>
                    <a:pt x="4981" y="11702"/>
                    <a:pt x="3015" y="1595"/>
                    <a:pt x="12000" y="191"/>
                  </a:cubicBezTo>
                  <a:cubicBezTo>
                    <a:pt x="21546" y="-1494"/>
                    <a:pt x="24354" y="8333"/>
                    <a:pt x="27442" y="15914"/>
                  </a:cubicBezTo>
                  <a:cubicBezTo>
                    <a:pt x="31373" y="26021"/>
                    <a:pt x="31373" y="36410"/>
                    <a:pt x="31092" y="47079"/>
                  </a:cubicBezTo>
                  <a:cubicBezTo>
                    <a:pt x="29408" y="84140"/>
                    <a:pt x="27442" y="120921"/>
                    <a:pt x="25196" y="157982"/>
                  </a:cubicBezTo>
                  <a:cubicBezTo>
                    <a:pt x="20142" y="241089"/>
                    <a:pt x="17054" y="324196"/>
                    <a:pt x="19862" y="407584"/>
                  </a:cubicBezTo>
                  <a:cubicBezTo>
                    <a:pt x="20142" y="417411"/>
                    <a:pt x="22108" y="427238"/>
                    <a:pt x="23511" y="436784"/>
                  </a:cubicBezTo>
                  <a:cubicBezTo>
                    <a:pt x="24635" y="445207"/>
                    <a:pt x="29688" y="449980"/>
                    <a:pt x="38392" y="450541"/>
                  </a:cubicBezTo>
                  <a:cubicBezTo>
                    <a:pt x="44569" y="450822"/>
                    <a:pt x="50746" y="451384"/>
                    <a:pt x="56923" y="451103"/>
                  </a:cubicBezTo>
                  <a:cubicBezTo>
                    <a:pt x="84157" y="449980"/>
                    <a:pt x="111953" y="448576"/>
                    <a:pt x="144241" y="446891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2" name="任意多边形: 形状 51"/>
            <p:cNvSpPr/>
            <p:nvPr>
              <p:custDataLst>
                <p:tags r:id="rId25"/>
              </p:custDataLst>
            </p:nvPr>
          </p:nvSpPr>
          <p:spPr>
            <a:xfrm>
              <a:off x="11438999" y="6601902"/>
              <a:ext cx="6715" cy="92320"/>
            </a:xfrm>
            <a:custGeom>
              <a:avLst/>
              <a:gdLst>
                <a:gd name="connsiteX0" fmla="*/ 26738 w 26937"/>
                <a:gd name="connsiteY0" fmla="*/ 255220 h 512244"/>
                <a:gd name="connsiteX1" fmla="*/ 26738 w 26937"/>
                <a:gd name="connsiteY1" fmla="*/ 482923 h 512244"/>
                <a:gd name="connsiteX2" fmla="*/ 24773 w 26937"/>
                <a:gd name="connsiteY2" fmla="*/ 504822 h 512244"/>
                <a:gd name="connsiteX3" fmla="*/ 17192 w 26937"/>
                <a:gd name="connsiteY3" fmla="*/ 512123 h 512244"/>
                <a:gd name="connsiteX4" fmla="*/ 6804 w 26937"/>
                <a:gd name="connsiteY4" fmla="*/ 505665 h 512244"/>
                <a:gd name="connsiteX5" fmla="*/ 3715 w 26937"/>
                <a:gd name="connsiteY5" fmla="*/ 493311 h 512244"/>
                <a:gd name="connsiteX6" fmla="*/ 908 w 26937"/>
                <a:gd name="connsiteY6" fmla="*/ 436034 h 512244"/>
                <a:gd name="connsiteX7" fmla="*/ 627 w 26937"/>
                <a:gd name="connsiteY7" fmla="*/ 34537 h 512244"/>
                <a:gd name="connsiteX8" fmla="*/ 9892 w 26937"/>
                <a:gd name="connsiteY8" fmla="*/ 3372 h 512244"/>
                <a:gd name="connsiteX9" fmla="*/ 19719 w 26937"/>
                <a:gd name="connsiteY9" fmla="*/ 4214 h 512244"/>
                <a:gd name="connsiteX10" fmla="*/ 23088 w 26937"/>
                <a:gd name="connsiteY10" fmla="*/ 25834 h 512244"/>
                <a:gd name="connsiteX11" fmla="*/ 23088 w 26937"/>
                <a:gd name="connsiteY11" fmla="*/ 255220 h 512244"/>
                <a:gd name="connsiteX12" fmla="*/ 26738 w 26937"/>
                <a:gd name="connsiteY12" fmla="*/ 255220 h 512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6937" h="512244">
                  <a:moveTo>
                    <a:pt x="26738" y="255220"/>
                  </a:moveTo>
                  <a:cubicBezTo>
                    <a:pt x="26738" y="331028"/>
                    <a:pt x="26738" y="407115"/>
                    <a:pt x="26738" y="482923"/>
                  </a:cubicBezTo>
                  <a:cubicBezTo>
                    <a:pt x="26738" y="490223"/>
                    <a:pt x="27861" y="497803"/>
                    <a:pt x="24773" y="504822"/>
                  </a:cubicBezTo>
                  <a:cubicBezTo>
                    <a:pt x="23369" y="508192"/>
                    <a:pt x="21123" y="511561"/>
                    <a:pt x="17192" y="512123"/>
                  </a:cubicBezTo>
                  <a:cubicBezTo>
                    <a:pt x="12138" y="512965"/>
                    <a:pt x="9331" y="509315"/>
                    <a:pt x="6804" y="505665"/>
                  </a:cubicBezTo>
                  <a:cubicBezTo>
                    <a:pt x="4277" y="502015"/>
                    <a:pt x="3996" y="497523"/>
                    <a:pt x="3715" y="493311"/>
                  </a:cubicBezTo>
                  <a:cubicBezTo>
                    <a:pt x="2592" y="474219"/>
                    <a:pt x="1188" y="455127"/>
                    <a:pt x="908" y="436034"/>
                  </a:cubicBezTo>
                  <a:cubicBezTo>
                    <a:pt x="-777" y="302108"/>
                    <a:pt x="346" y="168183"/>
                    <a:pt x="627" y="34537"/>
                  </a:cubicBezTo>
                  <a:cubicBezTo>
                    <a:pt x="627" y="23026"/>
                    <a:pt x="3154" y="12637"/>
                    <a:pt x="9892" y="3372"/>
                  </a:cubicBezTo>
                  <a:cubicBezTo>
                    <a:pt x="12981" y="-1120"/>
                    <a:pt x="16911" y="-1401"/>
                    <a:pt x="19719" y="4214"/>
                  </a:cubicBezTo>
                  <a:cubicBezTo>
                    <a:pt x="23369" y="10953"/>
                    <a:pt x="23088" y="18534"/>
                    <a:pt x="23088" y="25834"/>
                  </a:cubicBezTo>
                  <a:cubicBezTo>
                    <a:pt x="23088" y="102202"/>
                    <a:pt x="23088" y="178852"/>
                    <a:pt x="23088" y="255220"/>
                  </a:cubicBezTo>
                  <a:cubicBezTo>
                    <a:pt x="24211" y="255220"/>
                    <a:pt x="25615" y="255220"/>
                    <a:pt x="26738" y="255220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3" name="任意多边形: 形状 52"/>
            <p:cNvSpPr/>
            <p:nvPr>
              <p:custDataLst>
                <p:tags r:id="rId26"/>
              </p:custDataLst>
            </p:nvPr>
          </p:nvSpPr>
          <p:spPr>
            <a:xfrm>
              <a:off x="11742846" y="6617516"/>
              <a:ext cx="139764" cy="23463"/>
            </a:xfrm>
            <a:custGeom>
              <a:avLst/>
              <a:gdLst>
                <a:gd name="connsiteX0" fmla="*/ 252669 w 560670"/>
                <a:gd name="connsiteY0" fmla="*/ 125 h 130187"/>
                <a:gd name="connsiteX1" fmla="*/ 520802 w 560670"/>
                <a:gd name="connsiteY1" fmla="*/ 125 h 130187"/>
                <a:gd name="connsiteX2" fmla="*/ 560390 w 560670"/>
                <a:gd name="connsiteY2" fmla="*/ 39151 h 130187"/>
                <a:gd name="connsiteX3" fmla="*/ 560671 w 560670"/>
                <a:gd name="connsiteY3" fmla="*/ 100359 h 130187"/>
                <a:gd name="connsiteX4" fmla="*/ 554775 w 560670"/>
                <a:gd name="connsiteY4" fmla="*/ 125066 h 130187"/>
                <a:gd name="connsiteX5" fmla="*/ 545790 w 560670"/>
                <a:gd name="connsiteY5" fmla="*/ 129839 h 130187"/>
                <a:gd name="connsiteX6" fmla="*/ 541298 w 560670"/>
                <a:gd name="connsiteY6" fmla="*/ 122539 h 130187"/>
                <a:gd name="connsiteX7" fmla="*/ 538771 w 560670"/>
                <a:gd name="connsiteY7" fmla="*/ 85759 h 130187"/>
                <a:gd name="connsiteX8" fmla="*/ 534560 w 560670"/>
                <a:gd name="connsiteY8" fmla="*/ 37748 h 130187"/>
                <a:gd name="connsiteX9" fmla="*/ 521083 w 560670"/>
                <a:gd name="connsiteY9" fmla="*/ 25113 h 130187"/>
                <a:gd name="connsiteX10" fmla="*/ 387718 w 560670"/>
                <a:gd name="connsiteY10" fmla="*/ 26798 h 130187"/>
                <a:gd name="connsiteX11" fmla="*/ 154401 w 560670"/>
                <a:gd name="connsiteY11" fmla="*/ 29886 h 130187"/>
                <a:gd name="connsiteX12" fmla="*/ 32267 w 560670"/>
                <a:gd name="connsiteY12" fmla="*/ 32413 h 130187"/>
                <a:gd name="connsiteX13" fmla="*/ 4752 w 560670"/>
                <a:gd name="connsiteY13" fmla="*/ 23709 h 130187"/>
                <a:gd name="connsiteX14" fmla="*/ 6717 w 560670"/>
                <a:gd name="connsiteY14" fmla="*/ 7986 h 130187"/>
                <a:gd name="connsiteX15" fmla="*/ 30021 w 560670"/>
                <a:gd name="connsiteY15" fmla="*/ 3494 h 130187"/>
                <a:gd name="connsiteX16" fmla="*/ 252669 w 560670"/>
                <a:gd name="connsiteY16" fmla="*/ 125 h 130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60670" h="130187">
                  <a:moveTo>
                    <a:pt x="252669" y="125"/>
                  </a:moveTo>
                  <a:cubicBezTo>
                    <a:pt x="361607" y="125"/>
                    <a:pt x="441064" y="-156"/>
                    <a:pt x="520802" y="125"/>
                  </a:cubicBezTo>
                  <a:cubicBezTo>
                    <a:pt x="560109" y="406"/>
                    <a:pt x="560109" y="967"/>
                    <a:pt x="560390" y="39151"/>
                  </a:cubicBezTo>
                  <a:cubicBezTo>
                    <a:pt x="560390" y="59647"/>
                    <a:pt x="560390" y="79863"/>
                    <a:pt x="560671" y="100359"/>
                  </a:cubicBezTo>
                  <a:cubicBezTo>
                    <a:pt x="560671" y="109063"/>
                    <a:pt x="559548" y="117766"/>
                    <a:pt x="554775" y="125066"/>
                  </a:cubicBezTo>
                  <a:cubicBezTo>
                    <a:pt x="552809" y="128155"/>
                    <a:pt x="550282" y="131243"/>
                    <a:pt x="545790" y="129839"/>
                  </a:cubicBezTo>
                  <a:cubicBezTo>
                    <a:pt x="542421" y="128716"/>
                    <a:pt x="541579" y="125628"/>
                    <a:pt x="541298" y="122539"/>
                  </a:cubicBezTo>
                  <a:cubicBezTo>
                    <a:pt x="540456" y="110186"/>
                    <a:pt x="539613" y="97832"/>
                    <a:pt x="538771" y="85759"/>
                  </a:cubicBezTo>
                  <a:cubicBezTo>
                    <a:pt x="537367" y="69755"/>
                    <a:pt x="535402" y="53751"/>
                    <a:pt x="534560" y="37748"/>
                  </a:cubicBezTo>
                  <a:cubicBezTo>
                    <a:pt x="533998" y="28202"/>
                    <a:pt x="530629" y="25113"/>
                    <a:pt x="521083" y="25113"/>
                  </a:cubicBezTo>
                  <a:cubicBezTo>
                    <a:pt x="476721" y="25955"/>
                    <a:pt x="432079" y="25394"/>
                    <a:pt x="387718" y="26798"/>
                  </a:cubicBezTo>
                  <a:cubicBezTo>
                    <a:pt x="309946" y="29325"/>
                    <a:pt x="232173" y="28763"/>
                    <a:pt x="154401" y="29886"/>
                  </a:cubicBezTo>
                  <a:cubicBezTo>
                    <a:pt x="113689" y="30448"/>
                    <a:pt x="72978" y="31290"/>
                    <a:pt x="32267" y="32413"/>
                  </a:cubicBezTo>
                  <a:cubicBezTo>
                    <a:pt x="21878" y="32694"/>
                    <a:pt x="12613" y="30448"/>
                    <a:pt x="4752" y="23709"/>
                  </a:cubicBezTo>
                  <a:cubicBezTo>
                    <a:pt x="-2268" y="17813"/>
                    <a:pt x="-1425" y="12198"/>
                    <a:pt x="6717" y="7986"/>
                  </a:cubicBezTo>
                  <a:cubicBezTo>
                    <a:pt x="14017" y="4336"/>
                    <a:pt x="21878" y="3494"/>
                    <a:pt x="30021" y="3494"/>
                  </a:cubicBezTo>
                  <a:cubicBezTo>
                    <a:pt x="114251" y="2652"/>
                    <a:pt x="198200" y="967"/>
                    <a:pt x="252669" y="125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4" name="任意多边形: 形状 53"/>
            <p:cNvSpPr/>
            <p:nvPr>
              <p:custDataLst>
                <p:tags r:id="rId27"/>
              </p:custDataLst>
            </p:nvPr>
          </p:nvSpPr>
          <p:spPr>
            <a:xfrm>
              <a:off x="11743111" y="6524014"/>
              <a:ext cx="139500" cy="22635"/>
            </a:xfrm>
            <a:custGeom>
              <a:avLst/>
              <a:gdLst>
                <a:gd name="connsiteX0" fmla="*/ 273786 w 559612"/>
                <a:gd name="connsiteY0" fmla="*/ 70 h 125592"/>
                <a:gd name="connsiteX1" fmla="*/ 503454 w 559612"/>
                <a:gd name="connsiteY1" fmla="*/ 351 h 125592"/>
                <a:gd name="connsiteX2" fmla="*/ 545850 w 559612"/>
                <a:gd name="connsiteY2" fmla="*/ 3159 h 125592"/>
                <a:gd name="connsiteX3" fmla="*/ 557923 w 559612"/>
                <a:gd name="connsiteY3" fmla="*/ 15512 h 125592"/>
                <a:gd name="connsiteX4" fmla="*/ 559608 w 559612"/>
                <a:gd name="connsiteY4" fmla="*/ 102550 h 125592"/>
                <a:gd name="connsiteX5" fmla="*/ 556238 w 559612"/>
                <a:gd name="connsiteY5" fmla="*/ 120519 h 125592"/>
                <a:gd name="connsiteX6" fmla="*/ 549219 w 559612"/>
                <a:gd name="connsiteY6" fmla="*/ 125573 h 125592"/>
                <a:gd name="connsiteX7" fmla="*/ 542762 w 559612"/>
                <a:gd name="connsiteY7" fmla="*/ 119677 h 125592"/>
                <a:gd name="connsiteX8" fmla="*/ 539954 w 559612"/>
                <a:gd name="connsiteY8" fmla="*/ 103393 h 125592"/>
                <a:gd name="connsiteX9" fmla="*/ 535742 w 559612"/>
                <a:gd name="connsiteY9" fmla="*/ 44431 h 125592"/>
                <a:gd name="connsiteX10" fmla="*/ 515808 w 559612"/>
                <a:gd name="connsiteY10" fmla="*/ 26462 h 125592"/>
                <a:gd name="connsiteX11" fmla="*/ 332467 w 559612"/>
                <a:gd name="connsiteY11" fmla="*/ 27866 h 125592"/>
                <a:gd name="connsiteX12" fmla="*/ 32607 w 559612"/>
                <a:gd name="connsiteY12" fmla="*/ 28989 h 125592"/>
                <a:gd name="connsiteX13" fmla="*/ 7619 w 559612"/>
                <a:gd name="connsiteY13" fmla="*/ 23935 h 125592"/>
                <a:gd name="connsiteX14" fmla="*/ 8180 w 559612"/>
                <a:gd name="connsiteY14" fmla="*/ 4843 h 125592"/>
                <a:gd name="connsiteX15" fmla="*/ 31484 w 559612"/>
                <a:gd name="connsiteY15" fmla="*/ 351 h 125592"/>
                <a:gd name="connsiteX16" fmla="*/ 273786 w 559612"/>
                <a:gd name="connsiteY16" fmla="*/ 70 h 125592"/>
                <a:gd name="connsiteX17" fmla="*/ 273786 w 559612"/>
                <a:gd name="connsiteY17" fmla="*/ 70 h 125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59612" h="125592">
                  <a:moveTo>
                    <a:pt x="273786" y="70"/>
                  </a:moveTo>
                  <a:cubicBezTo>
                    <a:pt x="350436" y="70"/>
                    <a:pt x="426805" y="-211"/>
                    <a:pt x="503454" y="351"/>
                  </a:cubicBezTo>
                  <a:cubicBezTo>
                    <a:pt x="517492" y="351"/>
                    <a:pt x="531812" y="2597"/>
                    <a:pt x="545850" y="3159"/>
                  </a:cubicBezTo>
                  <a:cubicBezTo>
                    <a:pt x="553992" y="3720"/>
                    <a:pt x="557923" y="6528"/>
                    <a:pt x="557923" y="15512"/>
                  </a:cubicBezTo>
                  <a:cubicBezTo>
                    <a:pt x="558204" y="44431"/>
                    <a:pt x="559046" y="73631"/>
                    <a:pt x="559608" y="102550"/>
                  </a:cubicBezTo>
                  <a:cubicBezTo>
                    <a:pt x="559608" y="108727"/>
                    <a:pt x="559888" y="114904"/>
                    <a:pt x="556238" y="120519"/>
                  </a:cubicBezTo>
                  <a:cubicBezTo>
                    <a:pt x="554554" y="123046"/>
                    <a:pt x="552588" y="125854"/>
                    <a:pt x="549219" y="125573"/>
                  </a:cubicBezTo>
                  <a:cubicBezTo>
                    <a:pt x="545569" y="125573"/>
                    <a:pt x="544165" y="122765"/>
                    <a:pt x="542762" y="119677"/>
                  </a:cubicBezTo>
                  <a:cubicBezTo>
                    <a:pt x="540235" y="114623"/>
                    <a:pt x="540235" y="109008"/>
                    <a:pt x="539954" y="103393"/>
                  </a:cubicBezTo>
                  <a:cubicBezTo>
                    <a:pt x="538550" y="83739"/>
                    <a:pt x="537427" y="64085"/>
                    <a:pt x="535742" y="44431"/>
                  </a:cubicBezTo>
                  <a:cubicBezTo>
                    <a:pt x="534058" y="26462"/>
                    <a:pt x="533496" y="26462"/>
                    <a:pt x="515808" y="26462"/>
                  </a:cubicBezTo>
                  <a:cubicBezTo>
                    <a:pt x="454601" y="26743"/>
                    <a:pt x="393674" y="27585"/>
                    <a:pt x="332467" y="27866"/>
                  </a:cubicBezTo>
                  <a:cubicBezTo>
                    <a:pt x="232514" y="28428"/>
                    <a:pt x="132560" y="28428"/>
                    <a:pt x="32607" y="28989"/>
                  </a:cubicBezTo>
                  <a:cubicBezTo>
                    <a:pt x="23904" y="28989"/>
                    <a:pt x="15481" y="28708"/>
                    <a:pt x="7619" y="23935"/>
                  </a:cubicBezTo>
                  <a:cubicBezTo>
                    <a:pt x="-2769" y="17478"/>
                    <a:pt x="-2489" y="11301"/>
                    <a:pt x="8180" y="4843"/>
                  </a:cubicBezTo>
                  <a:cubicBezTo>
                    <a:pt x="15481" y="632"/>
                    <a:pt x="23342" y="351"/>
                    <a:pt x="31484" y="351"/>
                  </a:cubicBezTo>
                  <a:cubicBezTo>
                    <a:pt x="112064" y="351"/>
                    <a:pt x="192925" y="351"/>
                    <a:pt x="273786" y="70"/>
                  </a:cubicBezTo>
                  <a:cubicBezTo>
                    <a:pt x="273786" y="351"/>
                    <a:pt x="273786" y="351"/>
                    <a:pt x="273786" y="70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pic>
        <p:nvPicPr>
          <p:cNvPr id="7" name="图片 6" descr="C:\Users\admin\Desktop\image10.jpegimage10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29"/>
          <a:srcRect/>
          <a:stretch>
            <a:fillRect/>
          </a:stretch>
        </p:blipFill>
        <p:spPr>
          <a:xfrm>
            <a:off x="0" y="1078230"/>
            <a:ext cx="9144000" cy="4701540"/>
          </a:xfrm>
          <a:prstGeom prst="rect">
            <a:avLst/>
          </a:prstGeom>
        </p:spPr>
      </p:pic>
      <p:sp>
        <p:nvSpPr>
          <p:cNvPr id="8" name="矩形 7"/>
          <p:cNvSpPr/>
          <p:nvPr userDrawn="1">
            <p:custDataLst>
              <p:tags r:id="rId3"/>
            </p:custDataLst>
          </p:nvPr>
        </p:nvSpPr>
        <p:spPr>
          <a:xfrm>
            <a:off x="0" y="-635"/>
            <a:ext cx="4358640" cy="6858635"/>
          </a:xfrm>
          <a:prstGeom prst="rect">
            <a:avLst/>
          </a:prstGeom>
          <a:solidFill>
            <a:schemeClr val="accent6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 userDrawn="1">
            <p:custDataLst>
              <p:tags r:id="rId4"/>
            </p:custDataLst>
          </p:nvPr>
        </p:nvGrpSpPr>
        <p:grpSpPr>
          <a:xfrm>
            <a:off x="8123396" y="283210"/>
            <a:ext cx="757238" cy="431800"/>
            <a:chOff x="16967" y="9596"/>
            <a:chExt cx="1590" cy="680"/>
          </a:xfrm>
        </p:grpSpPr>
        <p:sp>
          <p:nvSpPr>
            <p:cNvPr id="10" name="椭圆 9"/>
            <p:cNvSpPr/>
            <p:nvPr>
              <p:custDataLst>
                <p:tags r:id="rId9"/>
              </p:custDataLst>
            </p:nvPr>
          </p:nvSpPr>
          <p:spPr>
            <a:xfrm>
              <a:off x="17877" y="9596"/>
              <a:ext cx="680" cy="68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11" name="椭圆 10"/>
            <p:cNvSpPr/>
            <p:nvPr>
              <p:custDataLst>
                <p:tags r:id="rId10"/>
              </p:custDataLst>
            </p:nvPr>
          </p:nvSpPr>
          <p:spPr>
            <a:xfrm>
              <a:off x="16967" y="9596"/>
              <a:ext cx="680" cy="6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150018" y="3573000"/>
            <a:ext cx="4070509" cy="1872318"/>
          </a:xfrm>
        </p:spPr>
        <p:txBody>
          <a:bodyPr lIns="90000" tIns="46800" rIns="90000" bIns="46800" anchor="t" anchorCtr="0">
            <a:normAutofit/>
          </a:bodyPr>
          <a:lstStyle>
            <a:lvl1pPr>
              <a:defRPr sz="2000" b="0" u="none" strike="noStrike" kern="1200" cap="none" spc="3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  <a:ea typeface="汉仪旗黑-85S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 userDrawn="1"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9" name="任意多边形: 形状 8"/>
            <p:cNvSpPr/>
            <p:nvPr>
              <p:custDataLst>
                <p:tags r:id="rId8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0" name="任意多边形: 形状 9"/>
            <p:cNvSpPr/>
            <p:nvPr>
              <p:custDataLst>
                <p:tags r:id="rId9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1" name="任意多边形: 形状 10"/>
            <p:cNvSpPr/>
            <p:nvPr>
              <p:custDataLst>
                <p:tags r:id="rId10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2" name="任意多边形: 形状 11"/>
            <p:cNvSpPr/>
            <p:nvPr>
              <p:custDataLst>
                <p:tags r:id="rId11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3" name="任意多边形: 形状 12"/>
            <p:cNvSpPr/>
            <p:nvPr>
              <p:custDataLst>
                <p:tags r:id="rId12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4" name="任意多边形: 形状 13"/>
            <p:cNvSpPr/>
            <p:nvPr>
              <p:custDataLst>
                <p:tags r:id="rId13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5" name="任意多边形: 形状 14"/>
            <p:cNvSpPr/>
            <p:nvPr>
              <p:custDataLst>
                <p:tags r:id="rId14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6" name="任意多边形: 形状 15"/>
            <p:cNvSpPr/>
            <p:nvPr>
              <p:custDataLst>
                <p:tags r:id="rId15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7" name="任意多边形: 形状 16"/>
            <p:cNvSpPr/>
            <p:nvPr>
              <p:custDataLst>
                <p:tags r:id="rId16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8" name="任意多边形: 形状 17"/>
            <p:cNvSpPr/>
            <p:nvPr>
              <p:custDataLst>
                <p:tags r:id="rId17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9" name="任意多边形: 形状 18"/>
            <p:cNvSpPr/>
            <p:nvPr>
              <p:custDataLst>
                <p:tags r:id="rId18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0" name="任意多边形: 形状 19"/>
            <p:cNvSpPr/>
            <p:nvPr>
              <p:custDataLst>
                <p:tags r:id="rId19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1" name="任意多边形: 形状 20"/>
            <p:cNvSpPr/>
            <p:nvPr>
              <p:custDataLst>
                <p:tags r:id="rId20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2" name="任意多边形: 形状 21"/>
            <p:cNvSpPr/>
            <p:nvPr>
              <p:custDataLst>
                <p:tags r:id="rId21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3" name="任意多边形: 形状 22"/>
            <p:cNvSpPr/>
            <p:nvPr>
              <p:custDataLst>
                <p:tags r:id="rId22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4" name="任意多边形: 形状 23"/>
            <p:cNvSpPr/>
            <p:nvPr>
              <p:custDataLst>
                <p:tags r:id="rId23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5" name="任意多边形: 形状 24"/>
            <p:cNvSpPr/>
            <p:nvPr>
              <p:custDataLst>
                <p:tags r:id="rId24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6" name="任意多边形: 形状 25"/>
            <p:cNvSpPr/>
            <p:nvPr>
              <p:custDataLst>
                <p:tags r:id="rId25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7" name="任意多边形: 形状 26"/>
            <p:cNvSpPr/>
            <p:nvPr>
              <p:custDataLst>
                <p:tags r:id="rId26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8" name="任意多边形: 形状 27"/>
            <p:cNvSpPr/>
            <p:nvPr>
              <p:custDataLst>
                <p:tags r:id="rId27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9" name="任意多边形: 形状 28"/>
            <p:cNvSpPr/>
            <p:nvPr>
              <p:custDataLst>
                <p:tags r:id="rId28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0" name="任意多边形: 形状 29"/>
            <p:cNvSpPr/>
            <p:nvPr>
              <p:custDataLst>
                <p:tags r:id="rId29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1" name="任意多边形: 形状 30"/>
            <p:cNvSpPr/>
            <p:nvPr>
              <p:custDataLst>
                <p:tags r:id="rId30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952508"/>
            <a:ext cx="3962432" cy="5388907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952508"/>
            <a:ext cx="3962432" cy="5388907"/>
          </a:xfrm>
        </p:spPr>
        <p:txBody>
          <a:bodyPr>
            <a:noAutofit/>
          </a:bodyPr>
          <a:lstStyle>
            <a:lvl1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600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11" name="任意多边形: 形状 10"/>
            <p:cNvSpPr/>
            <p:nvPr>
              <p:custDataLst>
                <p:tags r:id="rId10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2" name="任意多边形: 形状 11"/>
            <p:cNvSpPr/>
            <p:nvPr>
              <p:custDataLst>
                <p:tags r:id="rId11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3" name="任意多边形: 形状 12"/>
            <p:cNvSpPr/>
            <p:nvPr>
              <p:custDataLst>
                <p:tags r:id="rId12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4" name="任意多边形: 形状 13"/>
            <p:cNvSpPr/>
            <p:nvPr>
              <p:custDataLst>
                <p:tags r:id="rId13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5" name="任意多边形: 形状 14"/>
            <p:cNvSpPr/>
            <p:nvPr>
              <p:custDataLst>
                <p:tags r:id="rId14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6" name="任意多边形: 形状 15"/>
            <p:cNvSpPr/>
            <p:nvPr>
              <p:custDataLst>
                <p:tags r:id="rId15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7" name="任意多边形: 形状 16"/>
            <p:cNvSpPr/>
            <p:nvPr>
              <p:custDataLst>
                <p:tags r:id="rId16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8" name="任意多边形: 形状 17"/>
            <p:cNvSpPr/>
            <p:nvPr>
              <p:custDataLst>
                <p:tags r:id="rId17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9" name="任意多边形: 形状 18"/>
            <p:cNvSpPr/>
            <p:nvPr>
              <p:custDataLst>
                <p:tags r:id="rId18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0" name="任意多边形: 形状 19"/>
            <p:cNvSpPr/>
            <p:nvPr>
              <p:custDataLst>
                <p:tags r:id="rId19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1" name="任意多边形: 形状 20"/>
            <p:cNvSpPr/>
            <p:nvPr>
              <p:custDataLst>
                <p:tags r:id="rId20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2" name="任意多边形: 形状 21"/>
            <p:cNvSpPr/>
            <p:nvPr>
              <p:custDataLst>
                <p:tags r:id="rId21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3" name="任意多边形: 形状 22"/>
            <p:cNvSpPr/>
            <p:nvPr>
              <p:custDataLst>
                <p:tags r:id="rId22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4" name="任意多边形: 形状 23"/>
            <p:cNvSpPr/>
            <p:nvPr>
              <p:custDataLst>
                <p:tags r:id="rId23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5" name="任意多边形: 形状 24"/>
            <p:cNvSpPr/>
            <p:nvPr>
              <p:custDataLst>
                <p:tags r:id="rId24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6" name="任意多边形: 形状 25"/>
            <p:cNvSpPr/>
            <p:nvPr>
              <p:custDataLst>
                <p:tags r:id="rId25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7" name="任意多边形: 形状 26"/>
            <p:cNvSpPr/>
            <p:nvPr>
              <p:custDataLst>
                <p:tags r:id="rId26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8" name="任意多边形: 形状 27"/>
            <p:cNvSpPr/>
            <p:nvPr>
              <p:custDataLst>
                <p:tags r:id="rId27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9" name="任意多边形: 形状 28"/>
            <p:cNvSpPr/>
            <p:nvPr>
              <p:custDataLst>
                <p:tags r:id="rId28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0" name="任意多边形: 形状 29"/>
            <p:cNvSpPr/>
            <p:nvPr>
              <p:custDataLst>
                <p:tags r:id="rId29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1" name="任意多边形: 形状 30"/>
            <p:cNvSpPr/>
            <p:nvPr>
              <p:custDataLst>
                <p:tags r:id="rId30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2" name="任意多边形: 形状 31"/>
            <p:cNvSpPr/>
            <p:nvPr>
              <p:custDataLst>
                <p:tags r:id="rId31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3" name="任意多边形: 形状 32"/>
            <p:cNvSpPr/>
            <p:nvPr>
              <p:custDataLst>
                <p:tags r:id="rId32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952508"/>
            <a:ext cx="396243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406525"/>
            <a:ext cx="3962400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952508"/>
            <a:ext cx="396243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406525"/>
            <a:ext cx="3962432" cy="4934752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11" name="任意多边形: 形状 10"/>
            <p:cNvSpPr/>
            <p:nvPr>
              <p:custDataLst>
                <p:tags r:id="rId8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2" name="任意多边形: 形状 11"/>
            <p:cNvSpPr/>
            <p:nvPr>
              <p:custDataLst>
                <p:tags r:id="rId9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3" name="任意多边形: 形状 12"/>
            <p:cNvSpPr/>
            <p:nvPr>
              <p:custDataLst>
                <p:tags r:id="rId10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4" name="任意多边形: 形状 13"/>
            <p:cNvSpPr/>
            <p:nvPr>
              <p:custDataLst>
                <p:tags r:id="rId11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5" name="任意多边形: 形状 14"/>
            <p:cNvSpPr/>
            <p:nvPr>
              <p:custDataLst>
                <p:tags r:id="rId12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6" name="任意多边形: 形状 15"/>
            <p:cNvSpPr/>
            <p:nvPr>
              <p:custDataLst>
                <p:tags r:id="rId13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7" name="任意多边形: 形状 16"/>
            <p:cNvSpPr/>
            <p:nvPr>
              <p:custDataLst>
                <p:tags r:id="rId14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8" name="任意多边形: 形状 17"/>
            <p:cNvSpPr/>
            <p:nvPr>
              <p:custDataLst>
                <p:tags r:id="rId15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9" name="任意多边形: 形状 18"/>
            <p:cNvSpPr/>
            <p:nvPr>
              <p:custDataLst>
                <p:tags r:id="rId16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0" name="任意多边形: 形状 19"/>
            <p:cNvSpPr/>
            <p:nvPr>
              <p:custDataLst>
                <p:tags r:id="rId17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1" name="任意多边形: 形状 20"/>
            <p:cNvSpPr/>
            <p:nvPr>
              <p:custDataLst>
                <p:tags r:id="rId18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2" name="任意多边形: 形状 21"/>
            <p:cNvSpPr/>
            <p:nvPr>
              <p:custDataLst>
                <p:tags r:id="rId19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3" name="任意多边形: 形状 22"/>
            <p:cNvSpPr/>
            <p:nvPr>
              <p:custDataLst>
                <p:tags r:id="rId20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4" name="任意多边形: 形状 23"/>
            <p:cNvSpPr/>
            <p:nvPr>
              <p:custDataLst>
                <p:tags r:id="rId21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5" name="任意多边形: 形状 24"/>
            <p:cNvSpPr/>
            <p:nvPr>
              <p:custDataLst>
                <p:tags r:id="rId22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6" name="任意多边形: 形状 25"/>
            <p:cNvSpPr/>
            <p:nvPr>
              <p:custDataLst>
                <p:tags r:id="rId23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7" name="任意多边形: 形状 26"/>
            <p:cNvSpPr/>
            <p:nvPr>
              <p:custDataLst>
                <p:tags r:id="rId24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8" name="任意多边形: 形状 27"/>
            <p:cNvSpPr/>
            <p:nvPr>
              <p:custDataLst>
                <p:tags r:id="rId25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9" name="任意多边形: 形状 28"/>
            <p:cNvSpPr/>
            <p:nvPr>
              <p:custDataLst>
                <p:tags r:id="rId26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0" name="任意多边形: 形状 29"/>
            <p:cNvSpPr/>
            <p:nvPr>
              <p:custDataLst>
                <p:tags r:id="rId27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1" name="任意多边形: 形状 30"/>
            <p:cNvSpPr/>
            <p:nvPr>
              <p:custDataLst>
                <p:tags r:id="rId28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2" name="任意多边形: 形状 31"/>
            <p:cNvSpPr/>
            <p:nvPr>
              <p:custDataLst>
                <p:tags r:id="rId29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3" name="任意多边形: 形状 32"/>
            <p:cNvSpPr/>
            <p:nvPr>
              <p:custDataLst>
                <p:tags r:id="rId30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pic>
        <p:nvPicPr>
          <p:cNvPr id="6" name="图片 5" descr="C:\Users\admin\Desktop\image11.jpegimage1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2"/>
          <a:srcRect t="-936"/>
          <a:stretch>
            <a:fillRect/>
          </a:stretch>
        </p:blipFill>
        <p:spPr>
          <a:xfrm>
            <a:off x="575786" y="2170430"/>
            <a:ext cx="3948589" cy="3697605"/>
          </a:xfrm>
          <a:prstGeom prst="rect">
            <a:avLst/>
          </a:prstGeom>
        </p:spPr>
      </p:pic>
      <p:sp>
        <p:nvSpPr>
          <p:cNvPr id="7" name="矩形 6"/>
          <p:cNvSpPr/>
          <p:nvPr userDrawn="1">
            <p:custDataLst>
              <p:tags r:id="rId3"/>
            </p:custDataLst>
          </p:nvPr>
        </p:nvSpPr>
        <p:spPr>
          <a:xfrm>
            <a:off x="0" y="0"/>
            <a:ext cx="575786" cy="6858000"/>
          </a:xfrm>
          <a:prstGeom prst="rect">
            <a:avLst/>
          </a:prstGeom>
          <a:solidFill>
            <a:schemeClr val="accent6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 userDrawn="1"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9" name="任意多边形: 形状 8"/>
            <p:cNvSpPr/>
            <p:nvPr>
              <p:custDataLst>
                <p:tags r:id="rId8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0" name="任意多边形: 形状 9"/>
            <p:cNvSpPr/>
            <p:nvPr>
              <p:custDataLst>
                <p:tags r:id="rId9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1" name="任意多边形: 形状 10"/>
            <p:cNvSpPr/>
            <p:nvPr>
              <p:custDataLst>
                <p:tags r:id="rId10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2" name="任意多边形: 形状 11"/>
            <p:cNvSpPr/>
            <p:nvPr>
              <p:custDataLst>
                <p:tags r:id="rId11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3" name="任意多边形: 形状 12"/>
            <p:cNvSpPr/>
            <p:nvPr>
              <p:custDataLst>
                <p:tags r:id="rId12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4" name="任意多边形: 形状 13"/>
            <p:cNvSpPr/>
            <p:nvPr>
              <p:custDataLst>
                <p:tags r:id="rId13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5" name="任意多边形: 形状 14"/>
            <p:cNvSpPr/>
            <p:nvPr>
              <p:custDataLst>
                <p:tags r:id="rId14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6" name="任意多边形: 形状 15"/>
            <p:cNvSpPr/>
            <p:nvPr>
              <p:custDataLst>
                <p:tags r:id="rId15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7" name="任意多边形: 形状 16"/>
            <p:cNvSpPr/>
            <p:nvPr>
              <p:custDataLst>
                <p:tags r:id="rId16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8" name="任意多边形: 形状 17"/>
            <p:cNvSpPr/>
            <p:nvPr>
              <p:custDataLst>
                <p:tags r:id="rId17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9" name="任意多边形: 形状 18"/>
            <p:cNvSpPr/>
            <p:nvPr>
              <p:custDataLst>
                <p:tags r:id="rId18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0" name="任意多边形: 形状 19"/>
            <p:cNvSpPr/>
            <p:nvPr>
              <p:custDataLst>
                <p:tags r:id="rId19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1" name="任意多边形: 形状 20"/>
            <p:cNvSpPr/>
            <p:nvPr>
              <p:custDataLst>
                <p:tags r:id="rId20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2" name="任意多边形: 形状 21"/>
            <p:cNvSpPr/>
            <p:nvPr>
              <p:custDataLst>
                <p:tags r:id="rId21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3" name="任意多边形: 形状 22"/>
            <p:cNvSpPr/>
            <p:nvPr>
              <p:custDataLst>
                <p:tags r:id="rId22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4" name="任意多边形: 形状 23"/>
            <p:cNvSpPr/>
            <p:nvPr>
              <p:custDataLst>
                <p:tags r:id="rId23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5" name="任意多边形: 形状 24"/>
            <p:cNvSpPr/>
            <p:nvPr>
              <p:custDataLst>
                <p:tags r:id="rId24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6" name="任意多边形: 形状 25"/>
            <p:cNvSpPr/>
            <p:nvPr>
              <p:custDataLst>
                <p:tags r:id="rId25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7" name="任意多边形: 形状 26"/>
            <p:cNvSpPr/>
            <p:nvPr>
              <p:custDataLst>
                <p:tags r:id="rId26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8" name="任意多边形: 形状 27"/>
            <p:cNvSpPr/>
            <p:nvPr>
              <p:custDataLst>
                <p:tags r:id="rId27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9" name="任意多边形: 形状 28"/>
            <p:cNvSpPr/>
            <p:nvPr>
              <p:custDataLst>
                <p:tags r:id="rId28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0" name="任意多边形: 形状 29"/>
            <p:cNvSpPr/>
            <p:nvPr>
              <p:custDataLst>
                <p:tags r:id="rId29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1" name="任意多边形: 形状 30"/>
            <p:cNvSpPr/>
            <p:nvPr>
              <p:custDataLst>
                <p:tags r:id="rId30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952508"/>
            <a:ext cx="396243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952508"/>
            <a:ext cx="3962432" cy="5388907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3/4/2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8" name="任意多边形: 形状 7"/>
            <p:cNvSpPr/>
            <p:nvPr>
              <p:custDataLst>
                <p:tags r:id="rId7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9" name="任意多边形: 形状 8"/>
            <p:cNvSpPr/>
            <p:nvPr>
              <p:custDataLst>
                <p:tags r:id="rId8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0" name="任意多边形: 形状 9"/>
            <p:cNvSpPr/>
            <p:nvPr>
              <p:custDataLst>
                <p:tags r:id="rId9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1" name="任意多边形: 形状 10"/>
            <p:cNvSpPr/>
            <p:nvPr>
              <p:custDataLst>
                <p:tags r:id="rId10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2" name="任意多边形: 形状 11"/>
            <p:cNvSpPr/>
            <p:nvPr>
              <p:custDataLst>
                <p:tags r:id="rId11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3" name="任意多边形: 形状 12"/>
            <p:cNvSpPr/>
            <p:nvPr>
              <p:custDataLst>
                <p:tags r:id="rId12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4" name="任意多边形: 形状 13"/>
            <p:cNvSpPr/>
            <p:nvPr>
              <p:custDataLst>
                <p:tags r:id="rId13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5" name="任意多边形: 形状 14"/>
            <p:cNvSpPr/>
            <p:nvPr>
              <p:custDataLst>
                <p:tags r:id="rId14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6" name="任意多边形: 形状 15"/>
            <p:cNvSpPr/>
            <p:nvPr>
              <p:custDataLst>
                <p:tags r:id="rId15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7" name="任意多边形: 形状 16"/>
            <p:cNvSpPr/>
            <p:nvPr>
              <p:custDataLst>
                <p:tags r:id="rId16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8" name="任意多边形: 形状 17"/>
            <p:cNvSpPr/>
            <p:nvPr>
              <p:custDataLst>
                <p:tags r:id="rId17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9" name="任意多边形: 形状 18"/>
            <p:cNvSpPr/>
            <p:nvPr>
              <p:custDataLst>
                <p:tags r:id="rId18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0" name="任意多边形: 形状 19"/>
            <p:cNvSpPr/>
            <p:nvPr>
              <p:custDataLst>
                <p:tags r:id="rId19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1" name="任意多边形: 形状 20"/>
            <p:cNvSpPr/>
            <p:nvPr>
              <p:custDataLst>
                <p:tags r:id="rId20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2" name="任意多边形: 形状 21"/>
            <p:cNvSpPr/>
            <p:nvPr>
              <p:custDataLst>
                <p:tags r:id="rId21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3" name="任意多边形: 形状 22"/>
            <p:cNvSpPr/>
            <p:nvPr>
              <p:custDataLst>
                <p:tags r:id="rId22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4" name="任意多边形: 形状 23"/>
            <p:cNvSpPr/>
            <p:nvPr>
              <p:custDataLst>
                <p:tags r:id="rId23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5" name="任意多边形: 形状 24"/>
            <p:cNvSpPr/>
            <p:nvPr>
              <p:custDataLst>
                <p:tags r:id="rId24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6" name="任意多边形: 形状 25"/>
            <p:cNvSpPr/>
            <p:nvPr>
              <p:custDataLst>
                <p:tags r:id="rId25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7" name="任意多边形: 形状 26"/>
            <p:cNvSpPr/>
            <p:nvPr>
              <p:custDataLst>
                <p:tags r:id="rId26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8" name="任意多边形: 形状 27"/>
            <p:cNvSpPr/>
            <p:nvPr>
              <p:custDataLst>
                <p:tags r:id="rId27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9" name="任意多边形: 形状 28"/>
            <p:cNvSpPr/>
            <p:nvPr>
              <p:custDataLst>
                <p:tags r:id="rId28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0" name="任意多边形: 形状 29"/>
            <p:cNvSpPr/>
            <p:nvPr>
              <p:custDataLst>
                <p:tags r:id="rId29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952508"/>
            <a:ext cx="713238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952500"/>
            <a:ext cx="7371076" cy="5388907"/>
          </a:xfrm>
        </p:spPr>
        <p:txBody>
          <a:bodyPr vert="eaVert"/>
          <a:lstStyle>
            <a:lvl1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8" name="任意多边形: 形状 7"/>
            <p:cNvSpPr/>
            <p:nvPr>
              <p:custDataLst>
                <p:tags r:id="rId6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9" name="任意多边形: 形状 8"/>
            <p:cNvSpPr/>
            <p:nvPr>
              <p:custDataLst>
                <p:tags r:id="rId7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0" name="任意多边形: 形状 9"/>
            <p:cNvSpPr/>
            <p:nvPr>
              <p:custDataLst>
                <p:tags r:id="rId8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11" name="任意多边形: 形状 10"/>
            <p:cNvSpPr/>
            <p:nvPr>
              <p:custDataLst>
                <p:tags r:id="rId9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2" name="任意多边形: 形状 11"/>
            <p:cNvSpPr/>
            <p:nvPr>
              <p:custDataLst>
                <p:tags r:id="rId10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3" name="任意多边形: 形状 12"/>
            <p:cNvSpPr/>
            <p:nvPr>
              <p:custDataLst>
                <p:tags r:id="rId11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4" name="任意多边形: 形状 13"/>
            <p:cNvSpPr/>
            <p:nvPr>
              <p:custDataLst>
                <p:tags r:id="rId12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5" name="任意多边形: 形状 14"/>
            <p:cNvSpPr/>
            <p:nvPr>
              <p:custDataLst>
                <p:tags r:id="rId13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6" name="任意多边形: 形状 15"/>
            <p:cNvSpPr/>
            <p:nvPr>
              <p:custDataLst>
                <p:tags r:id="rId14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7" name="任意多边形: 形状 16"/>
            <p:cNvSpPr/>
            <p:nvPr>
              <p:custDataLst>
                <p:tags r:id="rId15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8" name="任意多边形: 形状 17"/>
            <p:cNvSpPr/>
            <p:nvPr>
              <p:custDataLst>
                <p:tags r:id="rId16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19" name="任意多边形: 形状 18"/>
            <p:cNvSpPr/>
            <p:nvPr>
              <p:custDataLst>
                <p:tags r:id="rId17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0" name="任意多边形: 形状 19"/>
            <p:cNvSpPr/>
            <p:nvPr>
              <p:custDataLst>
                <p:tags r:id="rId18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1" name="任意多边形: 形状 20"/>
            <p:cNvSpPr/>
            <p:nvPr>
              <p:custDataLst>
                <p:tags r:id="rId19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2" name="任意多边形: 形状 21"/>
            <p:cNvSpPr/>
            <p:nvPr>
              <p:custDataLst>
                <p:tags r:id="rId20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3" name="任意多边形: 形状 22"/>
            <p:cNvSpPr/>
            <p:nvPr>
              <p:custDataLst>
                <p:tags r:id="rId21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4" name="任意多边形: 形状 23"/>
            <p:cNvSpPr/>
            <p:nvPr>
              <p:custDataLst>
                <p:tags r:id="rId22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5" name="任意多边形: 形状 24"/>
            <p:cNvSpPr/>
            <p:nvPr>
              <p:custDataLst>
                <p:tags r:id="rId23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6" name="任意多边形: 形状 25"/>
            <p:cNvSpPr/>
            <p:nvPr>
              <p:custDataLst>
                <p:tags r:id="rId24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7" name="任意多边形: 形状 26"/>
            <p:cNvSpPr/>
            <p:nvPr>
              <p:custDataLst>
                <p:tags r:id="rId25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8" name="任意多边形: 形状 27"/>
            <p:cNvSpPr/>
            <p:nvPr>
              <p:custDataLst>
                <p:tags r:id="rId26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9" name="任意多边形: 形状 28"/>
            <p:cNvSpPr/>
            <p:nvPr>
              <p:custDataLst>
                <p:tags r:id="rId27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0" name="任意多边形: 形状 29"/>
            <p:cNvSpPr/>
            <p:nvPr>
              <p:custDataLst>
                <p:tags r:id="rId28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952508"/>
            <a:ext cx="8139178" cy="5388907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>
            <p:custDataLst>
              <p:tags r:id="rId1"/>
            </p:custDataLst>
          </p:nvPr>
        </p:nvGrpSpPr>
        <p:grpSpPr>
          <a:xfrm>
            <a:off x="0" y="0"/>
            <a:ext cx="9144000" cy="6858000"/>
            <a:chOff x="0" y="0"/>
            <a:chExt cx="12192000" cy="6858000"/>
          </a:xfrm>
        </p:grpSpPr>
        <p:pic>
          <p:nvPicPr>
            <p:cNvPr id="7" name="图片 6" descr="alarm-clock-lying-on-multicolored-surface-1314544_09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22"/>
            <a:srcRect/>
            <a:stretch>
              <a:fillRect/>
            </a:stretch>
          </p:blipFill>
          <p:spPr>
            <a:xfrm>
              <a:off x="0" y="0"/>
              <a:ext cx="1552575" cy="113474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445" h="1877">
                  <a:moveTo>
                    <a:pt x="0" y="0"/>
                  </a:moveTo>
                  <a:lnTo>
                    <a:pt x="2445" y="0"/>
                  </a:lnTo>
                  <a:lnTo>
                    <a:pt x="2445" y="1877"/>
                  </a:lnTo>
                  <a:lnTo>
                    <a:pt x="0" y="1877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8" name="图片 7" descr="alarm-clock-lying-on-multicolored-surface-1314544_10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23"/>
            <a:srcRect/>
            <a:stretch>
              <a:fillRect/>
            </a:stretch>
          </p:blipFill>
          <p:spPr>
            <a:xfrm>
              <a:off x="1830705" y="0"/>
              <a:ext cx="2015490" cy="113474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74" h="1877">
                  <a:moveTo>
                    <a:pt x="0" y="0"/>
                  </a:moveTo>
                  <a:lnTo>
                    <a:pt x="3174" y="0"/>
                  </a:lnTo>
                  <a:lnTo>
                    <a:pt x="3174" y="1877"/>
                  </a:lnTo>
                  <a:lnTo>
                    <a:pt x="0" y="1877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9" name="图片 8" descr="alarm-clock-lying-on-multicolored-surface-1314544_11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24"/>
            <a:srcRect/>
            <a:stretch>
              <a:fillRect/>
            </a:stretch>
          </p:blipFill>
          <p:spPr>
            <a:xfrm>
              <a:off x="4097655" y="0"/>
              <a:ext cx="2010410" cy="111950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66" h="1763">
                  <a:moveTo>
                    <a:pt x="0" y="0"/>
                  </a:moveTo>
                  <a:lnTo>
                    <a:pt x="3166" y="0"/>
                  </a:lnTo>
                  <a:lnTo>
                    <a:pt x="3166" y="1763"/>
                  </a:lnTo>
                  <a:lnTo>
                    <a:pt x="0" y="1763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0" name="图片 9" descr="alarm-clock-lying-on-multicolored-surface-1314544_12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25"/>
            <a:srcRect/>
            <a:stretch>
              <a:fillRect/>
            </a:stretch>
          </p:blipFill>
          <p:spPr>
            <a:xfrm>
              <a:off x="6463665" y="0"/>
              <a:ext cx="2015490" cy="111950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74" h="1763">
                  <a:moveTo>
                    <a:pt x="0" y="0"/>
                  </a:moveTo>
                  <a:lnTo>
                    <a:pt x="3174" y="0"/>
                  </a:lnTo>
                  <a:lnTo>
                    <a:pt x="3174" y="1763"/>
                  </a:lnTo>
                  <a:lnTo>
                    <a:pt x="0" y="1763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1" name="图片 10" descr="alarm-clock-lying-on-multicolored-surface-1314544_13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26"/>
            <a:srcRect/>
            <a:stretch>
              <a:fillRect/>
            </a:stretch>
          </p:blipFill>
          <p:spPr>
            <a:xfrm>
              <a:off x="8777605" y="0"/>
              <a:ext cx="2010410" cy="119189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66" h="1877">
                  <a:moveTo>
                    <a:pt x="0" y="0"/>
                  </a:moveTo>
                  <a:lnTo>
                    <a:pt x="3166" y="0"/>
                  </a:lnTo>
                  <a:lnTo>
                    <a:pt x="3166" y="1877"/>
                  </a:lnTo>
                  <a:lnTo>
                    <a:pt x="0" y="1877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2" name="图片 11" descr="alarm-clock-lying-on-multicolored-surface-1314544_14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7"/>
            <a:srcRect/>
            <a:stretch>
              <a:fillRect/>
            </a:stretch>
          </p:blipFill>
          <p:spPr>
            <a:xfrm>
              <a:off x="11125200" y="0"/>
              <a:ext cx="1066800" cy="1191895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680" h="1877">
                  <a:moveTo>
                    <a:pt x="0" y="0"/>
                  </a:moveTo>
                  <a:lnTo>
                    <a:pt x="1680" y="0"/>
                  </a:lnTo>
                  <a:lnTo>
                    <a:pt x="1680" y="1877"/>
                  </a:lnTo>
                  <a:lnTo>
                    <a:pt x="0" y="1877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3" name="图片 12" descr="alarm-clock-lying-on-multicolored-surface-1314544_16"/>
            <p:cNvPicPr>
              <a:picLocks noChangeAspect="1"/>
            </p:cNvPicPr>
            <p:nvPr>
              <p:custDataLst>
                <p:tags r:id="rId13"/>
              </p:custDataLst>
            </p:nvPr>
          </p:nvPicPr>
          <p:blipFill>
            <a:blip r:embed="rId28"/>
            <a:srcRect/>
            <a:stretch>
              <a:fillRect/>
            </a:stretch>
          </p:blipFill>
          <p:spPr>
            <a:xfrm>
              <a:off x="0" y="4494530"/>
              <a:ext cx="1552575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445" h="3722">
                  <a:moveTo>
                    <a:pt x="0" y="0"/>
                  </a:moveTo>
                  <a:lnTo>
                    <a:pt x="2445" y="0"/>
                  </a:lnTo>
                  <a:lnTo>
                    <a:pt x="2445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4" name="图片 13" descr="alarm-clock-lying-on-multicolored-surface-1314544_17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29"/>
            <a:srcRect/>
            <a:stretch>
              <a:fillRect/>
            </a:stretch>
          </p:blipFill>
          <p:spPr>
            <a:xfrm>
              <a:off x="1830705" y="4494530"/>
              <a:ext cx="201549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74" h="3722">
                  <a:moveTo>
                    <a:pt x="0" y="0"/>
                  </a:moveTo>
                  <a:lnTo>
                    <a:pt x="3174" y="0"/>
                  </a:lnTo>
                  <a:lnTo>
                    <a:pt x="3174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5" name="图片 14" descr="alarm-clock-lying-on-multicolored-surface-1314544_18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0"/>
            <a:srcRect/>
            <a:stretch>
              <a:fillRect/>
            </a:stretch>
          </p:blipFill>
          <p:spPr>
            <a:xfrm>
              <a:off x="4097655" y="4494530"/>
              <a:ext cx="201041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66" h="3722">
                  <a:moveTo>
                    <a:pt x="0" y="0"/>
                  </a:moveTo>
                  <a:lnTo>
                    <a:pt x="3166" y="0"/>
                  </a:lnTo>
                  <a:lnTo>
                    <a:pt x="3166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6" name="图片 15" descr="alarm-clock-lying-on-multicolored-surface-1314544_19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1"/>
            <a:srcRect/>
            <a:stretch>
              <a:fillRect/>
            </a:stretch>
          </p:blipFill>
          <p:spPr>
            <a:xfrm>
              <a:off x="6463665" y="4494530"/>
              <a:ext cx="201549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74" h="3722">
                  <a:moveTo>
                    <a:pt x="0" y="0"/>
                  </a:moveTo>
                  <a:lnTo>
                    <a:pt x="3174" y="0"/>
                  </a:lnTo>
                  <a:lnTo>
                    <a:pt x="3174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7" name="图片 16" descr="alarm-clock-lying-on-multicolored-surface-1314544_20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2"/>
            <a:srcRect/>
            <a:stretch>
              <a:fillRect/>
            </a:stretch>
          </p:blipFill>
          <p:spPr>
            <a:xfrm>
              <a:off x="8777605" y="4494530"/>
              <a:ext cx="201041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166" h="3722">
                  <a:moveTo>
                    <a:pt x="0" y="0"/>
                  </a:moveTo>
                  <a:lnTo>
                    <a:pt x="3166" y="0"/>
                  </a:lnTo>
                  <a:lnTo>
                    <a:pt x="3166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18" name="图片 17" descr="alarm-clock-lying-on-multicolored-surface-1314544_21"/>
            <p:cNvPicPr>
              <a:picLocks noChangeAspect="1"/>
            </p:cNvPicPr>
            <p:nvPr>
              <p:custDataLst>
                <p:tags r:id="rId18"/>
              </p:custDataLst>
            </p:nvPr>
          </p:nvPicPr>
          <p:blipFill>
            <a:blip r:embed="rId33"/>
            <a:srcRect/>
            <a:stretch>
              <a:fillRect/>
            </a:stretch>
          </p:blipFill>
          <p:spPr>
            <a:xfrm>
              <a:off x="11125200" y="4494530"/>
              <a:ext cx="1066800" cy="2363470"/>
            </a:xfrm>
            <a:custGeom>
              <a:avLst/>
              <a:gdLst/>
              <a:ahLst/>
              <a:cxnLst>
                <a:cxn ang="3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680" h="3722">
                  <a:moveTo>
                    <a:pt x="0" y="0"/>
                  </a:moveTo>
                  <a:lnTo>
                    <a:pt x="1680" y="0"/>
                  </a:lnTo>
                  <a:lnTo>
                    <a:pt x="1680" y="3722"/>
                  </a:lnTo>
                  <a:lnTo>
                    <a:pt x="0" y="3722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sp>
          <p:nvSpPr>
            <p:cNvPr id="19" name="矩形 18"/>
            <p:cNvSpPr/>
            <p:nvPr>
              <p:custDataLst>
                <p:tags r:id="rId19"/>
              </p:custDataLst>
            </p:nvPr>
          </p:nvSpPr>
          <p:spPr>
            <a:xfrm>
              <a:off x="0" y="3681730"/>
              <a:ext cx="1762760" cy="3176270"/>
            </a:xfrm>
            <a:prstGeom prst="rect">
              <a:avLst/>
            </a:prstGeom>
            <a:solidFill>
              <a:schemeClr val="accent2">
                <a:alpha val="8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20" name="矩形 19"/>
            <p:cNvSpPr/>
            <p:nvPr>
              <p:custDataLst>
                <p:tags r:id="rId20"/>
              </p:custDataLst>
            </p:nvPr>
          </p:nvSpPr>
          <p:spPr>
            <a:xfrm>
              <a:off x="10433685" y="0"/>
              <a:ext cx="1758315" cy="3681095"/>
            </a:xfrm>
            <a:prstGeom prst="rect">
              <a:avLst/>
            </a:prstGeom>
            <a:solidFill>
              <a:schemeClr val="accent1">
                <a:alpha val="8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2630567" y="1802131"/>
            <a:ext cx="3882866" cy="1264286"/>
          </a:xfrm>
        </p:spPr>
        <p:txBody>
          <a:bodyPr vert="horz" lIns="90000" tIns="46800" rIns="90000" bIns="0" rtlCol="0" anchor="b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8000" b="0" i="0" u="none" strike="noStrike" kern="1200" cap="all" spc="6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itchFamily="18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</a:p>
        </p:txBody>
      </p:sp>
      <p:sp>
        <p:nvSpPr>
          <p:cNvPr id="24" name="文本占位符 23"/>
          <p:cNvSpPr>
            <a:spLocks noGrp="1"/>
          </p:cNvSpPr>
          <p:nvPr>
            <p:ph type="body" sz="quarter" idx="13" hasCustomPrompt="1"/>
            <p:custDataLst>
              <p:tags r:id="rId6"/>
            </p:custDataLst>
          </p:nvPr>
        </p:nvSpPr>
        <p:spPr>
          <a:xfrm>
            <a:off x="2645447" y="3213000"/>
            <a:ext cx="3853107" cy="598905"/>
          </a:xfrm>
        </p:spPr>
        <p:txBody>
          <a:bodyPr lIns="90000" tIns="0" rIns="90000" bIns="46800">
            <a:normAutofit/>
          </a:bodyPr>
          <a:lstStyle>
            <a:lvl1pPr marL="0" indent="0" algn="ctr">
              <a:buNone/>
              <a:defRPr sz="2400"/>
            </a:lvl1pPr>
          </a:lstStyle>
          <a:p>
            <a:pPr lvl="0"/>
            <a:r>
              <a:rPr lang="zh-CN" altLang="en-US" dirty="0"/>
              <a:t>单击此处编辑文本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>
            <p:custDataLst>
              <p:tags r:id="rId1"/>
            </p:custDataLst>
          </p:nvPr>
        </p:nvGrpSpPr>
        <p:grpSpPr>
          <a:xfrm>
            <a:off x="8395811" y="6391910"/>
            <a:ext cx="663416" cy="327660"/>
            <a:chOff x="11194415" y="6391910"/>
            <a:chExt cx="884555" cy="327660"/>
          </a:xfrm>
        </p:grpSpPr>
        <p:sp>
          <p:nvSpPr>
            <p:cNvPr id="38" name="任意多边形: 形状 37"/>
            <p:cNvSpPr/>
            <p:nvPr>
              <p:custDataLst>
                <p:tags r:id="rId11"/>
              </p:custDataLst>
            </p:nvPr>
          </p:nvSpPr>
          <p:spPr>
            <a:xfrm>
              <a:off x="11919435" y="6392029"/>
              <a:ext cx="159535" cy="327258"/>
            </a:xfrm>
            <a:custGeom>
              <a:avLst/>
              <a:gdLst>
                <a:gd name="connsiteX0" fmla="*/ 633648 w 639981"/>
                <a:gd name="connsiteY0" fmla="*/ 467635 h 1815819"/>
                <a:gd name="connsiteX1" fmla="*/ 533133 w 639981"/>
                <a:gd name="connsiteY1" fmla="*/ 878678 h 1815819"/>
                <a:gd name="connsiteX2" fmla="*/ 389942 w 639981"/>
                <a:gd name="connsiteY2" fmla="*/ 1087569 h 1815819"/>
                <a:gd name="connsiteX3" fmla="*/ 270054 w 639981"/>
                <a:gd name="connsiteY3" fmla="*/ 1242833 h 1815819"/>
                <a:gd name="connsiteX4" fmla="*/ 220359 w 639981"/>
                <a:gd name="connsiteY4" fmla="*/ 1367213 h 1815819"/>
                <a:gd name="connsiteX5" fmla="*/ 224289 w 639981"/>
                <a:gd name="connsiteY5" fmla="*/ 1418313 h 1815819"/>
                <a:gd name="connsiteX6" fmla="*/ 257420 w 639981"/>
                <a:gd name="connsiteY6" fmla="*/ 1430947 h 1815819"/>
                <a:gd name="connsiteX7" fmla="*/ 400892 w 639981"/>
                <a:gd name="connsiteY7" fmla="*/ 1426736 h 1815819"/>
                <a:gd name="connsiteX8" fmla="*/ 450869 w 639981"/>
                <a:gd name="connsiteY8" fmla="*/ 1446109 h 1815819"/>
                <a:gd name="connsiteX9" fmla="*/ 529203 w 639981"/>
                <a:gd name="connsiteY9" fmla="*/ 1424490 h 1815819"/>
                <a:gd name="connsiteX10" fmla="*/ 562333 w 639981"/>
                <a:gd name="connsiteY10" fmla="*/ 1348683 h 1815819"/>
                <a:gd name="connsiteX11" fmla="*/ 565141 w 639981"/>
                <a:gd name="connsiteY11" fmla="*/ 1222057 h 1815819"/>
                <a:gd name="connsiteX12" fmla="*/ 560929 w 639981"/>
                <a:gd name="connsiteY12" fmla="*/ 1196507 h 1815819"/>
                <a:gd name="connsiteX13" fmla="*/ 564299 w 639981"/>
                <a:gd name="connsiteY13" fmla="*/ 1178257 h 1815819"/>
                <a:gd name="connsiteX14" fmla="*/ 579460 w 639981"/>
                <a:gd name="connsiteY14" fmla="*/ 1191172 h 1815819"/>
                <a:gd name="connsiteX15" fmla="*/ 590972 w 639981"/>
                <a:gd name="connsiteY15" fmla="*/ 1214195 h 1815819"/>
                <a:gd name="connsiteX16" fmla="*/ 635613 w 639981"/>
                <a:gd name="connsiteY16" fmla="*/ 1381813 h 1815819"/>
                <a:gd name="connsiteX17" fmla="*/ 606414 w 639981"/>
                <a:gd name="connsiteY17" fmla="*/ 1642365 h 1815819"/>
                <a:gd name="connsiteX18" fmla="*/ 521902 w 639981"/>
                <a:gd name="connsiteY18" fmla="*/ 1779941 h 1815819"/>
                <a:gd name="connsiteX19" fmla="*/ 487649 w 639981"/>
                <a:gd name="connsiteY19" fmla="*/ 1804929 h 1815819"/>
                <a:gd name="connsiteX20" fmla="*/ 401734 w 639981"/>
                <a:gd name="connsiteY20" fmla="*/ 1808579 h 1815819"/>
                <a:gd name="connsiteX21" fmla="*/ 292796 w 639981"/>
                <a:gd name="connsiteY21" fmla="*/ 1772641 h 1815819"/>
                <a:gd name="connsiteX22" fmla="*/ 224570 w 639981"/>
                <a:gd name="connsiteY22" fmla="*/ 1756918 h 1815819"/>
                <a:gd name="connsiteX23" fmla="*/ 156624 w 639981"/>
                <a:gd name="connsiteY23" fmla="*/ 1772080 h 1815819"/>
                <a:gd name="connsiteX24" fmla="*/ 92890 w 639981"/>
                <a:gd name="connsiteY24" fmla="*/ 1801560 h 1815819"/>
                <a:gd name="connsiteX25" fmla="*/ 65656 w 639981"/>
                <a:gd name="connsiteY25" fmla="*/ 1812791 h 1815819"/>
                <a:gd name="connsiteX26" fmla="*/ 20452 w 639981"/>
                <a:gd name="connsiteY26" fmla="*/ 1799314 h 1815819"/>
                <a:gd name="connsiteX27" fmla="*/ 4448 w 639981"/>
                <a:gd name="connsiteY27" fmla="*/ 1758322 h 1815819"/>
                <a:gd name="connsiteX28" fmla="*/ 518 w 639981"/>
                <a:gd name="connsiteY28" fmla="*/ 1663984 h 1815819"/>
                <a:gd name="connsiteX29" fmla="*/ 38421 w 639981"/>
                <a:gd name="connsiteY29" fmla="*/ 1348683 h 1815819"/>
                <a:gd name="connsiteX30" fmla="*/ 213901 w 639981"/>
                <a:gd name="connsiteY30" fmla="*/ 963470 h 1815819"/>
                <a:gd name="connsiteX31" fmla="*/ 358777 w 639981"/>
                <a:gd name="connsiteY31" fmla="*/ 762160 h 1815819"/>
                <a:gd name="connsiteX32" fmla="*/ 439357 w 639981"/>
                <a:gd name="connsiteY32" fmla="*/ 561411 h 1815819"/>
                <a:gd name="connsiteX33" fmla="*/ 415492 w 639981"/>
                <a:gd name="connsiteY33" fmla="*/ 362909 h 1815819"/>
                <a:gd name="connsiteX34" fmla="*/ 373658 w 639981"/>
                <a:gd name="connsiteY34" fmla="*/ 307597 h 1815819"/>
                <a:gd name="connsiteX35" fmla="*/ 284654 w 639981"/>
                <a:gd name="connsiteY35" fmla="*/ 307878 h 1815819"/>
                <a:gd name="connsiteX36" fmla="*/ 231308 w 639981"/>
                <a:gd name="connsiteY36" fmla="*/ 363470 h 1815819"/>
                <a:gd name="connsiteX37" fmla="*/ 173190 w 639981"/>
                <a:gd name="connsiteY37" fmla="*/ 485042 h 1815819"/>
                <a:gd name="connsiteX38" fmla="*/ 135847 w 639981"/>
                <a:gd name="connsiteY38" fmla="*/ 593699 h 1815819"/>
                <a:gd name="connsiteX39" fmla="*/ 123775 w 639981"/>
                <a:gd name="connsiteY39" fmla="*/ 622618 h 1815819"/>
                <a:gd name="connsiteX40" fmla="*/ 107771 w 639981"/>
                <a:gd name="connsiteY40" fmla="*/ 622899 h 1815819"/>
                <a:gd name="connsiteX41" fmla="*/ 88398 w 639981"/>
                <a:gd name="connsiteY41" fmla="*/ 578819 h 1815819"/>
                <a:gd name="connsiteX42" fmla="*/ 29718 w 639981"/>
                <a:gd name="connsiteY42" fmla="*/ 405304 h 1815819"/>
                <a:gd name="connsiteX43" fmla="*/ 30560 w 639981"/>
                <a:gd name="connsiteY43" fmla="*/ 308720 h 1815819"/>
                <a:gd name="connsiteX44" fmla="*/ 167013 w 639981"/>
                <a:gd name="connsiteY44" fmla="*/ 68945 h 1815819"/>
                <a:gd name="connsiteX45" fmla="*/ 274827 w 639981"/>
                <a:gd name="connsiteY45" fmla="*/ 6896 h 1815819"/>
                <a:gd name="connsiteX46" fmla="*/ 402576 w 639981"/>
                <a:gd name="connsiteY46" fmla="*/ 11388 h 1815819"/>
                <a:gd name="connsiteX47" fmla="*/ 569914 w 639981"/>
                <a:gd name="connsiteY47" fmla="*/ 159072 h 1815819"/>
                <a:gd name="connsiteX48" fmla="*/ 629436 w 639981"/>
                <a:gd name="connsiteY48" fmla="*/ 371612 h 1815819"/>
                <a:gd name="connsiteX49" fmla="*/ 633648 w 639981"/>
                <a:gd name="connsiteY49" fmla="*/ 467635 h 1815819"/>
                <a:gd name="connsiteX50" fmla="*/ 322839 w 639981"/>
                <a:gd name="connsiteY50" fmla="*/ 46203 h 1815819"/>
                <a:gd name="connsiteX51" fmla="*/ 306273 w 639981"/>
                <a:gd name="connsiteY51" fmla="*/ 46203 h 1815819"/>
                <a:gd name="connsiteX52" fmla="*/ 208566 w 639981"/>
                <a:gd name="connsiteY52" fmla="*/ 83264 h 1815819"/>
                <a:gd name="connsiteX53" fmla="*/ 138655 w 639981"/>
                <a:gd name="connsiteY53" fmla="*/ 161879 h 1815819"/>
                <a:gd name="connsiteX54" fmla="*/ 131355 w 639981"/>
                <a:gd name="connsiteY54" fmla="*/ 178725 h 1815819"/>
                <a:gd name="connsiteX55" fmla="*/ 142305 w 639981"/>
                <a:gd name="connsiteY55" fmla="*/ 189114 h 1815819"/>
                <a:gd name="connsiteX56" fmla="*/ 169539 w 639981"/>
                <a:gd name="connsiteY56" fmla="*/ 170583 h 1815819"/>
                <a:gd name="connsiteX57" fmla="*/ 251243 w 639981"/>
                <a:gd name="connsiteY57" fmla="*/ 92530 h 1815819"/>
                <a:gd name="connsiteX58" fmla="*/ 308519 w 639981"/>
                <a:gd name="connsiteY58" fmla="*/ 69226 h 1815819"/>
                <a:gd name="connsiteX59" fmla="*/ 341650 w 639981"/>
                <a:gd name="connsiteY59" fmla="*/ 72034 h 1815819"/>
                <a:gd name="connsiteX60" fmla="*/ 430372 w 639981"/>
                <a:gd name="connsiteY60" fmla="*/ 109376 h 1815819"/>
                <a:gd name="connsiteX61" fmla="*/ 488210 w 639981"/>
                <a:gd name="connsiteY61" fmla="*/ 164125 h 1815819"/>
                <a:gd name="connsiteX62" fmla="*/ 534256 w 639981"/>
                <a:gd name="connsiteY62" fmla="*/ 247232 h 1815819"/>
                <a:gd name="connsiteX63" fmla="*/ 547453 w 639981"/>
                <a:gd name="connsiteY63" fmla="*/ 293559 h 1815819"/>
                <a:gd name="connsiteX64" fmla="*/ 563456 w 639981"/>
                <a:gd name="connsiteY64" fmla="*/ 314617 h 1815819"/>
                <a:gd name="connsiteX65" fmla="*/ 569914 w 639981"/>
                <a:gd name="connsiteY65" fmla="*/ 289909 h 1815819"/>
                <a:gd name="connsiteX66" fmla="*/ 537345 w 639981"/>
                <a:gd name="connsiteY66" fmla="*/ 181533 h 1815819"/>
                <a:gd name="connsiteX67" fmla="*/ 451711 w 639981"/>
                <a:gd name="connsiteY67" fmla="*/ 87476 h 1815819"/>
                <a:gd name="connsiteX68" fmla="*/ 322839 w 639981"/>
                <a:gd name="connsiteY68" fmla="*/ 46203 h 1815819"/>
                <a:gd name="connsiteX69" fmla="*/ 622979 w 639981"/>
                <a:gd name="connsiteY69" fmla="*/ 1418313 h 1815819"/>
                <a:gd name="connsiteX70" fmla="*/ 622979 w 639981"/>
                <a:gd name="connsiteY70" fmla="*/ 1408486 h 1815819"/>
                <a:gd name="connsiteX71" fmla="*/ 610906 w 639981"/>
                <a:gd name="connsiteY71" fmla="*/ 1389394 h 1815819"/>
                <a:gd name="connsiteX72" fmla="*/ 596587 w 639981"/>
                <a:gd name="connsiteY72" fmla="*/ 1407924 h 1815819"/>
                <a:gd name="connsiteX73" fmla="*/ 596587 w 639981"/>
                <a:gd name="connsiteY73" fmla="*/ 1409890 h 1815819"/>
                <a:gd name="connsiteX74" fmla="*/ 585637 w 639981"/>
                <a:gd name="connsiteY74" fmla="*/ 1497770 h 1815819"/>
                <a:gd name="connsiteX75" fmla="*/ 541556 w 639981"/>
                <a:gd name="connsiteY75" fmla="*/ 1633942 h 1815819"/>
                <a:gd name="connsiteX76" fmla="*/ 519376 w 639981"/>
                <a:gd name="connsiteY76" fmla="*/ 1674373 h 1815819"/>
                <a:gd name="connsiteX77" fmla="*/ 512357 w 639981"/>
                <a:gd name="connsiteY77" fmla="*/ 1689534 h 1815819"/>
                <a:gd name="connsiteX78" fmla="*/ 519376 w 639981"/>
                <a:gd name="connsiteY78" fmla="*/ 1705819 h 1815819"/>
                <a:gd name="connsiteX79" fmla="*/ 529483 w 639981"/>
                <a:gd name="connsiteY79" fmla="*/ 1710311 h 1815819"/>
                <a:gd name="connsiteX80" fmla="*/ 548295 w 639981"/>
                <a:gd name="connsiteY80" fmla="*/ 1704976 h 1815819"/>
                <a:gd name="connsiteX81" fmla="*/ 560087 w 639981"/>
                <a:gd name="connsiteY81" fmla="*/ 1678023 h 1815819"/>
                <a:gd name="connsiteX82" fmla="*/ 608379 w 639981"/>
                <a:gd name="connsiteY82" fmla="*/ 1495805 h 1815819"/>
                <a:gd name="connsiteX83" fmla="*/ 622979 w 639981"/>
                <a:gd name="connsiteY83" fmla="*/ 1418313 h 1815819"/>
                <a:gd name="connsiteX84" fmla="*/ 608940 w 639981"/>
                <a:gd name="connsiteY84" fmla="*/ 545127 h 1815819"/>
                <a:gd name="connsiteX85" fmla="*/ 599675 w 639981"/>
                <a:gd name="connsiteY85" fmla="*/ 526877 h 1815819"/>
                <a:gd name="connsiteX86" fmla="*/ 583391 w 639981"/>
                <a:gd name="connsiteY86" fmla="*/ 531088 h 1815819"/>
                <a:gd name="connsiteX87" fmla="*/ 578056 w 639981"/>
                <a:gd name="connsiteY87" fmla="*/ 546530 h 1815819"/>
                <a:gd name="connsiteX88" fmla="*/ 541556 w 639981"/>
                <a:gd name="connsiteY88" fmla="*/ 698145 h 1815819"/>
                <a:gd name="connsiteX89" fmla="*/ 537626 w 639981"/>
                <a:gd name="connsiteY89" fmla="*/ 708533 h 1815819"/>
                <a:gd name="connsiteX90" fmla="*/ 545206 w 639981"/>
                <a:gd name="connsiteY90" fmla="*/ 725941 h 1815819"/>
                <a:gd name="connsiteX91" fmla="*/ 561210 w 639981"/>
                <a:gd name="connsiteY91" fmla="*/ 722010 h 1815819"/>
                <a:gd name="connsiteX92" fmla="*/ 573564 w 639981"/>
                <a:gd name="connsiteY92" fmla="*/ 699549 h 1815819"/>
                <a:gd name="connsiteX93" fmla="*/ 590972 w 639981"/>
                <a:gd name="connsiteY93" fmla="*/ 633568 h 1815819"/>
                <a:gd name="connsiteX94" fmla="*/ 608940 w 639981"/>
                <a:gd name="connsiteY94" fmla="*/ 545127 h 1815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</a:cxnLst>
              <a:rect l="l" t="t" r="r" b="b"/>
              <a:pathLst>
                <a:path w="639981" h="1815819">
                  <a:moveTo>
                    <a:pt x="633648" y="467635"/>
                  </a:moveTo>
                  <a:cubicBezTo>
                    <a:pt x="633648" y="612791"/>
                    <a:pt x="601640" y="750367"/>
                    <a:pt x="533133" y="878678"/>
                  </a:cubicBezTo>
                  <a:cubicBezTo>
                    <a:pt x="493264" y="953643"/>
                    <a:pt x="443007" y="1021589"/>
                    <a:pt x="389942" y="1087569"/>
                  </a:cubicBezTo>
                  <a:cubicBezTo>
                    <a:pt x="348950" y="1138388"/>
                    <a:pt x="305993" y="1188084"/>
                    <a:pt x="270054" y="1242833"/>
                  </a:cubicBezTo>
                  <a:cubicBezTo>
                    <a:pt x="245066" y="1280737"/>
                    <a:pt x="225974" y="1321448"/>
                    <a:pt x="220359" y="1367213"/>
                  </a:cubicBezTo>
                  <a:cubicBezTo>
                    <a:pt x="218112" y="1384621"/>
                    <a:pt x="218112" y="1401748"/>
                    <a:pt x="224289" y="1418313"/>
                  </a:cubicBezTo>
                  <a:cubicBezTo>
                    <a:pt x="230466" y="1434878"/>
                    <a:pt x="243101" y="1440493"/>
                    <a:pt x="257420" y="1430947"/>
                  </a:cubicBezTo>
                  <a:cubicBezTo>
                    <a:pt x="304589" y="1399501"/>
                    <a:pt x="352600" y="1409048"/>
                    <a:pt x="400892" y="1426736"/>
                  </a:cubicBezTo>
                  <a:cubicBezTo>
                    <a:pt x="417738" y="1432913"/>
                    <a:pt x="434584" y="1438809"/>
                    <a:pt x="450869" y="1446109"/>
                  </a:cubicBezTo>
                  <a:cubicBezTo>
                    <a:pt x="485403" y="1461832"/>
                    <a:pt x="511234" y="1447232"/>
                    <a:pt x="529203" y="1424490"/>
                  </a:cubicBezTo>
                  <a:cubicBezTo>
                    <a:pt x="546610" y="1402028"/>
                    <a:pt x="556156" y="1376198"/>
                    <a:pt x="562333" y="1348683"/>
                  </a:cubicBezTo>
                  <a:cubicBezTo>
                    <a:pt x="571598" y="1306567"/>
                    <a:pt x="574125" y="1264452"/>
                    <a:pt x="565141" y="1222057"/>
                  </a:cubicBezTo>
                  <a:cubicBezTo>
                    <a:pt x="563456" y="1213634"/>
                    <a:pt x="562052" y="1204930"/>
                    <a:pt x="560929" y="1196507"/>
                  </a:cubicBezTo>
                  <a:cubicBezTo>
                    <a:pt x="560087" y="1190049"/>
                    <a:pt x="556718" y="1180784"/>
                    <a:pt x="564299" y="1178257"/>
                  </a:cubicBezTo>
                  <a:cubicBezTo>
                    <a:pt x="573283" y="1175168"/>
                    <a:pt x="575810" y="1185276"/>
                    <a:pt x="579460" y="1191172"/>
                  </a:cubicBezTo>
                  <a:cubicBezTo>
                    <a:pt x="583952" y="1198472"/>
                    <a:pt x="587602" y="1206334"/>
                    <a:pt x="590972" y="1214195"/>
                  </a:cubicBezTo>
                  <a:cubicBezTo>
                    <a:pt x="615117" y="1267541"/>
                    <a:pt x="628594" y="1323975"/>
                    <a:pt x="635613" y="1381813"/>
                  </a:cubicBezTo>
                  <a:cubicBezTo>
                    <a:pt x="646844" y="1471097"/>
                    <a:pt x="636175" y="1557854"/>
                    <a:pt x="606414" y="1642365"/>
                  </a:cubicBezTo>
                  <a:cubicBezTo>
                    <a:pt x="588164" y="1694026"/>
                    <a:pt x="562052" y="1741476"/>
                    <a:pt x="521902" y="1779941"/>
                  </a:cubicBezTo>
                  <a:cubicBezTo>
                    <a:pt x="511514" y="1789768"/>
                    <a:pt x="499722" y="1797629"/>
                    <a:pt x="487649" y="1804929"/>
                  </a:cubicBezTo>
                  <a:cubicBezTo>
                    <a:pt x="459572" y="1821495"/>
                    <a:pt x="430934" y="1816160"/>
                    <a:pt x="401734" y="1808579"/>
                  </a:cubicBezTo>
                  <a:cubicBezTo>
                    <a:pt x="364673" y="1798753"/>
                    <a:pt x="329015" y="1784995"/>
                    <a:pt x="292796" y="1772641"/>
                  </a:cubicBezTo>
                  <a:cubicBezTo>
                    <a:pt x="270616" y="1765061"/>
                    <a:pt x="247874" y="1758041"/>
                    <a:pt x="224570" y="1756918"/>
                  </a:cubicBezTo>
                  <a:cubicBezTo>
                    <a:pt x="201266" y="1755795"/>
                    <a:pt x="178244" y="1762534"/>
                    <a:pt x="156624" y="1772080"/>
                  </a:cubicBezTo>
                  <a:cubicBezTo>
                    <a:pt x="135286" y="1781345"/>
                    <a:pt x="113948" y="1791453"/>
                    <a:pt x="92890" y="1801560"/>
                  </a:cubicBezTo>
                  <a:cubicBezTo>
                    <a:pt x="83905" y="1805772"/>
                    <a:pt x="74921" y="1809702"/>
                    <a:pt x="65656" y="1812791"/>
                  </a:cubicBezTo>
                  <a:cubicBezTo>
                    <a:pt x="47125" y="1818968"/>
                    <a:pt x="32244" y="1815037"/>
                    <a:pt x="20452" y="1799314"/>
                  </a:cubicBezTo>
                  <a:cubicBezTo>
                    <a:pt x="11187" y="1787241"/>
                    <a:pt x="7256" y="1772922"/>
                    <a:pt x="4448" y="1758322"/>
                  </a:cubicBezTo>
                  <a:cubicBezTo>
                    <a:pt x="-1729" y="1727157"/>
                    <a:pt x="237" y="1695430"/>
                    <a:pt x="518" y="1663984"/>
                  </a:cubicBezTo>
                  <a:cubicBezTo>
                    <a:pt x="1641" y="1557573"/>
                    <a:pt x="13433" y="1452286"/>
                    <a:pt x="38421" y="1348683"/>
                  </a:cubicBezTo>
                  <a:cubicBezTo>
                    <a:pt x="71833" y="1208860"/>
                    <a:pt x="132198" y="1081392"/>
                    <a:pt x="213901" y="963470"/>
                  </a:cubicBezTo>
                  <a:cubicBezTo>
                    <a:pt x="261070" y="895524"/>
                    <a:pt x="313012" y="830948"/>
                    <a:pt x="358777" y="762160"/>
                  </a:cubicBezTo>
                  <a:cubicBezTo>
                    <a:pt x="399488" y="700952"/>
                    <a:pt x="432057" y="635814"/>
                    <a:pt x="439357" y="561411"/>
                  </a:cubicBezTo>
                  <a:cubicBezTo>
                    <a:pt x="446095" y="493746"/>
                    <a:pt x="440761" y="426924"/>
                    <a:pt x="415492" y="362909"/>
                  </a:cubicBezTo>
                  <a:cubicBezTo>
                    <a:pt x="406788" y="340728"/>
                    <a:pt x="393592" y="321074"/>
                    <a:pt x="373658" y="307597"/>
                  </a:cubicBezTo>
                  <a:cubicBezTo>
                    <a:pt x="344458" y="288224"/>
                    <a:pt x="314135" y="289909"/>
                    <a:pt x="284654" y="307878"/>
                  </a:cubicBezTo>
                  <a:cubicBezTo>
                    <a:pt x="262193" y="321636"/>
                    <a:pt x="245628" y="341570"/>
                    <a:pt x="231308" y="363470"/>
                  </a:cubicBezTo>
                  <a:cubicBezTo>
                    <a:pt x="206320" y="401374"/>
                    <a:pt x="188351" y="442646"/>
                    <a:pt x="173190" y="485042"/>
                  </a:cubicBezTo>
                  <a:cubicBezTo>
                    <a:pt x="160274" y="520981"/>
                    <a:pt x="148482" y="557480"/>
                    <a:pt x="135847" y="593699"/>
                  </a:cubicBezTo>
                  <a:cubicBezTo>
                    <a:pt x="132478" y="603526"/>
                    <a:pt x="128547" y="613353"/>
                    <a:pt x="123775" y="622618"/>
                  </a:cubicBezTo>
                  <a:cubicBezTo>
                    <a:pt x="118159" y="633849"/>
                    <a:pt x="113105" y="633849"/>
                    <a:pt x="107771" y="622899"/>
                  </a:cubicBezTo>
                  <a:cubicBezTo>
                    <a:pt x="100471" y="608580"/>
                    <a:pt x="94013" y="593980"/>
                    <a:pt x="88398" y="578819"/>
                  </a:cubicBezTo>
                  <a:cubicBezTo>
                    <a:pt x="67059" y="521542"/>
                    <a:pt x="47687" y="463704"/>
                    <a:pt x="29718" y="405304"/>
                  </a:cubicBezTo>
                  <a:cubicBezTo>
                    <a:pt x="19610" y="372455"/>
                    <a:pt x="22418" y="340728"/>
                    <a:pt x="30560" y="308720"/>
                  </a:cubicBezTo>
                  <a:cubicBezTo>
                    <a:pt x="54706" y="216629"/>
                    <a:pt x="97663" y="135206"/>
                    <a:pt x="167013" y="68945"/>
                  </a:cubicBezTo>
                  <a:cubicBezTo>
                    <a:pt x="197616" y="39745"/>
                    <a:pt x="233274" y="17565"/>
                    <a:pt x="274827" y="6896"/>
                  </a:cubicBezTo>
                  <a:cubicBezTo>
                    <a:pt x="317785" y="-4054"/>
                    <a:pt x="360461" y="-1527"/>
                    <a:pt x="402576" y="11388"/>
                  </a:cubicBezTo>
                  <a:cubicBezTo>
                    <a:pt x="480630" y="35253"/>
                    <a:pt x="532572" y="89160"/>
                    <a:pt x="569914" y="159072"/>
                  </a:cubicBezTo>
                  <a:cubicBezTo>
                    <a:pt x="605571" y="225333"/>
                    <a:pt x="621294" y="297490"/>
                    <a:pt x="629436" y="371612"/>
                  </a:cubicBezTo>
                  <a:cubicBezTo>
                    <a:pt x="632525" y="403339"/>
                    <a:pt x="633087" y="435347"/>
                    <a:pt x="633648" y="467635"/>
                  </a:cubicBezTo>
                  <a:close/>
                  <a:moveTo>
                    <a:pt x="322839" y="46203"/>
                  </a:moveTo>
                  <a:cubicBezTo>
                    <a:pt x="317223" y="46203"/>
                    <a:pt x="311608" y="46484"/>
                    <a:pt x="306273" y="46203"/>
                  </a:cubicBezTo>
                  <a:cubicBezTo>
                    <a:pt x="268089" y="44238"/>
                    <a:pt x="236643" y="59399"/>
                    <a:pt x="208566" y="83264"/>
                  </a:cubicBezTo>
                  <a:cubicBezTo>
                    <a:pt x="181613" y="106287"/>
                    <a:pt x="159151" y="133241"/>
                    <a:pt x="138655" y="161879"/>
                  </a:cubicBezTo>
                  <a:cubicBezTo>
                    <a:pt x="135005" y="166933"/>
                    <a:pt x="132759" y="172829"/>
                    <a:pt x="131355" y="178725"/>
                  </a:cubicBezTo>
                  <a:cubicBezTo>
                    <a:pt x="129390" y="187710"/>
                    <a:pt x="133882" y="192202"/>
                    <a:pt x="142305" y="189114"/>
                  </a:cubicBezTo>
                  <a:cubicBezTo>
                    <a:pt x="152974" y="185464"/>
                    <a:pt x="161678" y="179006"/>
                    <a:pt x="169539" y="170583"/>
                  </a:cubicBezTo>
                  <a:cubicBezTo>
                    <a:pt x="195370" y="143349"/>
                    <a:pt x="222043" y="116676"/>
                    <a:pt x="251243" y="92530"/>
                  </a:cubicBezTo>
                  <a:cubicBezTo>
                    <a:pt x="268089" y="78491"/>
                    <a:pt x="286900" y="70911"/>
                    <a:pt x="308519" y="69226"/>
                  </a:cubicBezTo>
                  <a:cubicBezTo>
                    <a:pt x="319750" y="68103"/>
                    <a:pt x="330700" y="70911"/>
                    <a:pt x="341650" y="72034"/>
                  </a:cubicBezTo>
                  <a:cubicBezTo>
                    <a:pt x="375061" y="75403"/>
                    <a:pt x="404823" y="86634"/>
                    <a:pt x="430372" y="109376"/>
                  </a:cubicBezTo>
                  <a:cubicBezTo>
                    <a:pt x="450307" y="127064"/>
                    <a:pt x="469399" y="145314"/>
                    <a:pt x="488210" y="164125"/>
                  </a:cubicBezTo>
                  <a:cubicBezTo>
                    <a:pt x="511514" y="187429"/>
                    <a:pt x="526395" y="215225"/>
                    <a:pt x="534256" y="247232"/>
                  </a:cubicBezTo>
                  <a:cubicBezTo>
                    <a:pt x="538187" y="262675"/>
                    <a:pt x="542118" y="278398"/>
                    <a:pt x="547453" y="293559"/>
                  </a:cubicBezTo>
                  <a:cubicBezTo>
                    <a:pt x="550541" y="302263"/>
                    <a:pt x="552225" y="316863"/>
                    <a:pt x="563456" y="314617"/>
                  </a:cubicBezTo>
                  <a:cubicBezTo>
                    <a:pt x="571879" y="312932"/>
                    <a:pt x="569914" y="298894"/>
                    <a:pt x="569914" y="289909"/>
                  </a:cubicBezTo>
                  <a:cubicBezTo>
                    <a:pt x="568791" y="250882"/>
                    <a:pt x="558964" y="214383"/>
                    <a:pt x="537345" y="181533"/>
                  </a:cubicBezTo>
                  <a:cubicBezTo>
                    <a:pt x="513760" y="145595"/>
                    <a:pt x="483999" y="115272"/>
                    <a:pt x="451711" y="87476"/>
                  </a:cubicBezTo>
                  <a:cubicBezTo>
                    <a:pt x="414088" y="55749"/>
                    <a:pt x="371411" y="42272"/>
                    <a:pt x="322839" y="46203"/>
                  </a:cubicBezTo>
                  <a:close/>
                  <a:moveTo>
                    <a:pt x="622979" y="1418313"/>
                  </a:moveTo>
                  <a:cubicBezTo>
                    <a:pt x="622979" y="1413259"/>
                    <a:pt x="623260" y="1410732"/>
                    <a:pt x="622979" y="1408486"/>
                  </a:cubicBezTo>
                  <a:cubicBezTo>
                    <a:pt x="621856" y="1400344"/>
                    <a:pt x="619890" y="1392202"/>
                    <a:pt x="610906" y="1389394"/>
                  </a:cubicBezTo>
                  <a:cubicBezTo>
                    <a:pt x="604729" y="1387709"/>
                    <a:pt x="597991" y="1396975"/>
                    <a:pt x="596587" y="1407924"/>
                  </a:cubicBezTo>
                  <a:cubicBezTo>
                    <a:pt x="596587" y="1408486"/>
                    <a:pt x="596587" y="1409048"/>
                    <a:pt x="596587" y="1409890"/>
                  </a:cubicBezTo>
                  <a:cubicBezTo>
                    <a:pt x="592937" y="1439090"/>
                    <a:pt x="589848" y="1468570"/>
                    <a:pt x="585637" y="1497770"/>
                  </a:cubicBezTo>
                  <a:cubicBezTo>
                    <a:pt x="578618" y="1545500"/>
                    <a:pt x="565983" y="1591827"/>
                    <a:pt x="541556" y="1633942"/>
                  </a:cubicBezTo>
                  <a:cubicBezTo>
                    <a:pt x="533976" y="1647138"/>
                    <a:pt x="526676" y="1660896"/>
                    <a:pt x="519376" y="1674373"/>
                  </a:cubicBezTo>
                  <a:cubicBezTo>
                    <a:pt x="516849" y="1679146"/>
                    <a:pt x="514322" y="1684199"/>
                    <a:pt x="512357" y="1689534"/>
                  </a:cubicBezTo>
                  <a:cubicBezTo>
                    <a:pt x="509830" y="1696834"/>
                    <a:pt x="510953" y="1702730"/>
                    <a:pt x="519376" y="1705819"/>
                  </a:cubicBezTo>
                  <a:cubicBezTo>
                    <a:pt x="522745" y="1706942"/>
                    <a:pt x="526114" y="1708626"/>
                    <a:pt x="529483" y="1710311"/>
                  </a:cubicBezTo>
                  <a:cubicBezTo>
                    <a:pt x="537626" y="1714522"/>
                    <a:pt x="543522" y="1712276"/>
                    <a:pt x="548295" y="1704976"/>
                  </a:cubicBezTo>
                  <a:cubicBezTo>
                    <a:pt x="553629" y="1696553"/>
                    <a:pt x="556998" y="1687288"/>
                    <a:pt x="560087" y="1678023"/>
                  </a:cubicBezTo>
                  <a:cubicBezTo>
                    <a:pt x="579460" y="1618219"/>
                    <a:pt x="594060" y="1557012"/>
                    <a:pt x="608379" y="1495805"/>
                  </a:cubicBezTo>
                  <a:cubicBezTo>
                    <a:pt x="613994" y="1469412"/>
                    <a:pt x="620171" y="1443020"/>
                    <a:pt x="622979" y="1418313"/>
                  </a:cubicBezTo>
                  <a:close/>
                  <a:moveTo>
                    <a:pt x="608940" y="545127"/>
                  </a:moveTo>
                  <a:cubicBezTo>
                    <a:pt x="609502" y="533615"/>
                    <a:pt x="606975" y="530246"/>
                    <a:pt x="599675" y="526877"/>
                  </a:cubicBezTo>
                  <a:cubicBezTo>
                    <a:pt x="592937" y="523788"/>
                    <a:pt x="587602" y="525473"/>
                    <a:pt x="583391" y="531088"/>
                  </a:cubicBezTo>
                  <a:cubicBezTo>
                    <a:pt x="580022" y="535580"/>
                    <a:pt x="578337" y="540634"/>
                    <a:pt x="578056" y="546530"/>
                  </a:cubicBezTo>
                  <a:cubicBezTo>
                    <a:pt x="576652" y="599595"/>
                    <a:pt x="564579" y="650134"/>
                    <a:pt x="541556" y="698145"/>
                  </a:cubicBezTo>
                  <a:cubicBezTo>
                    <a:pt x="539872" y="701514"/>
                    <a:pt x="538468" y="704883"/>
                    <a:pt x="537626" y="708533"/>
                  </a:cubicBezTo>
                  <a:cubicBezTo>
                    <a:pt x="535660" y="716114"/>
                    <a:pt x="539310" y="721729"/>
                    <a:pt x="545206" y="725941"/>
                  </a:cubicBezTo>
                  <a:cubicBezTo>
                    <a:pt x="551945" y="730714"/>
                    <a:pt x="556718" y="726221"/>
                    <a:pt x="561210" y="722010"/>
                  </a:cubicBezTo>
                  <a:cubicBezTo>
                    <a:pt x="567668" y="715833"/>
                    <a:pt x="570756" y="707691"/>
                    <a:pt x="573564" y="699549"/>
                  </a:cubicBezTo>
                  <a:cubicBezTo>
                    <a:pt x="581145" y="677929"/>
                    <a:pt x="586479" y="655749"/>
                    <a:pt x="590972" y="633568"/>
                  </a:cubicBezTo>
                  <a:cubicBezTo>
                    <a:pt x="597710" y="602403"/>
                    <a:pt x="603606" y="571519"/>
                    <a:pt x="608940" y="545127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9" name="任意多边形: 形状 38"/>
            <p:cNvSpPr/>
            <p:nvPr>
              <p:custDataLst>
                <p:tags r:id="rId12"/>
              </p:custDataLst>
            </p:nvPr>
          </p:nvSpPr>
          <p:spPr>
            <a:xfrm>
              <a:off x="11572228" y="6392014"/>
              <a:ext cx="81739" cy="327458"/>
            </a:xfrm>
            <a:custGeom>
              <a:avLst/>
              <a:gdLst>
                <a:gd name="connsiteX0" fmla="*/ 94247 w 327902"/>
                <a:gd name="connsiteY0" fmla="*/ 1303286 h 1816927"/>
                <a:gd name="connsiteX1" fmla="*/ 94247 w 327902"/>
                <a:gd name="connsiteY1" fmla="*/ 1101414 h 1816927"/>
                <a:gd name="connsiteX2" fmla="*/ 97335 w 327902"/>
                <a:gd name="connsiteY2" fmla="*/ 938569 h 1816927"/>
                <a:gd name="connsiteX3" fmla="*/ 101547 w 327902"/>
                <a:gd name="connsiteY3" fmla="*/ 770109 h 1816927"/>
                <a:gd name="connsiteX4" fmla="*/ 106039 w 327902"/>
                <a:gd name="connsiteY4" fmla="*/ 559253 h 1816927"/>
                <a:gd name="connsiteX5" fmla="*/ 107162 w 327902"/>
                <a:gd name="connsiteY5" fmla="*/ 448069 h 1816927"/>
                <a:gd name="connsiteX6" fmla="*/ 97896 w 327902"/>
                <a:gd name="connsiteY6" fmla="*/ 371139 h 1816927"/>
                <a:gd name="connsiteX7" fmla="*/ 36970 w 327902"/>
                <a:gd name="connsiteY7" fmla="*/ 271466 h 1816927"/>
                <a:gd name="connsiteX8" fmla="*/ 21247 w 327902"/>
                <a:gd name="connsiteY8" fmla="*/ 255743 h 1816927"/>
                <a:gd name="connsiteX9" fmla="*/ 8613 w 327902"/>
                <a:gd name="connsiteY9" fmla="*/ 170390 h 1816927"/>
                <a:gd name="connsiteX10" fmla="*/ 83858 w 327902"/>
                <a:gd name="connsiteY10" fmla="*/ 68191 h 1816927"/>
                <a:gd name="connsiteX11" fmla="*/ 193638 w 327902"/>
                <a:gd name="connsiteY11" fmla="*/ 5018 h 1816927"/>
                <a:gd name="connsiteX12" fmla="*/ 255969 w 327902"/>
                <a:gd name="connsiteY12" fmla="*/ 1649 h 1816927"/>
                <a:gd name="connsiteX13" fmla="*/ 321107 w 327902"/>
                <a:gd name="connsiteY13" fmla="*/ 81667 h 1816927"/>
                <a:gd name="connsiteX14" fmla="*/ 316053 w 327902"/>
                <a:gd name="connsiteY14" fmla="*/ 153544 h 1816927"/>
                <a:gd name="connsiteX15" fmla="*/ 302295 w 327902"/>
                <a:gd name="connsiteY15" fmla="*/ 306562 h 1816927"/>
                <a:gd name="connsiteX16" fmla="*/ 289661 w 327902"/>
                <a:gd name="connsiteY16" fmla="*/ 511522 h 1816927"/>
                <a:gd name="connsiteX17" fmla="*/ 284607 w 327902"/>
                <a:gd name="connsiteY17" fmla="*/ 748490 h 1816927"/>
                <a:gd name="connsiteX18" fmla="*/ 293872 w 327902"/>
                <a:gd name="connsiteY18" fmla="*/ 1005673 h 1816927"/>
                <a:gd name="connsiteX19" fmla="*/ 304822 w 327902"/>
                <a:gd name="connsiteY19" fmla="*/ 1192383 h 1816927"/>
                <a:gd name="connsiteX20" fmla="*/ 320264 w 327902"/>
                <a:gd name="connsiteY20" fmla="*/ 1462200 h 1816927"/>
                <a:gd name="connsiteX21" fmla="*/ 326160 w 327902"/>
                <a:gd name="connsiteY21" fmla="*/ 1641611 h 1816927"/>
                <a:gd name="connsiteX22" fmla="*/ 327845 w 327902"/>
                <a:gd name="connsiteY22" fmla="*/ 1743529 h 1816927"/>
                <a:gd name="connsiteX23" fmla="*/ 303980 w 327902"/>
                <a:gd name="connsiteY23" fmla="*/ 1782837 h 1816927"/>
                <a:gd name="connsiteX24" fmla="*/ 246142 w 327902"/>
                <a:gd name="connsiteY24" fmla="*/ 1801929 h 1816927"/>
                <a:gd name="connsiteX25" fmla="*/ 165562 w 327902"/>
                <a:gd name="connsiteY25" fmla="*/ 1813440 h 1816927"/>
                <a:gd name="connsiteX26" fmla="*/ 134396 w 327902"/>
                <a:gd name="connsiteY26" fmla="*/ 1816809 h 1816927"/>
                <a:gd name="connsiteX27" fmla="*/ 111093 w 327902"/>
                <a:gd name="connsiteY27" fmla="*/ 1799963 h 1816927"/>
                <a:gd name="connsiteX28" fmla="*/ 103793 w 327902"/>
                <a:gd name="connsiteY28" fmla="*/ 1765710 h 1816927"/>
                <a:gd name="connsiteX29" fmla="*/ 95370 w 327902"/>
                <a:gd name="connsiteY29" fmla="*/ 1603145 h 1816927"/>
                <a:gd name="connsiteX30" fmla="*/ 94247 w 327902"/>
                <a:gd name="connsiteY30" fmla="*/ 1303286 h 1816927"/>
                <a:gd name="connsiteX31" fmla="*/ 258495 w 327902"/>
                <a:gd name="connsiteY31" fmla="*/ 638429 h 1816927"/>
                <a:gd name="connsiteX32" fmla="*/ 252319 w 327902"/>
                <a:gd name="connsiteY32" fmla="*/ 621583 h 1816927"/>
                <a:gd name="connsiteX33" fmla="*/ 237438 w 327902"/>
                <a:gd name="connsiteY33" fmla="*/ 633094 h 1816927"/>
                <a:gd name="connsiteX34" fmla="*/ 233226 w 327902"/>
                <a:gd name="connsiteY34" fmla="*/ 656679 h 1816927"/>
                <a:gd name="connsiteX35" fmla="*/ 230700 w 327902"/>
                <a:gd name="connsiteY35" fmla="*/ 1012411 h 1816927"/>
                <a:gd name="connsiteX36" fmla="*/ 232103 w 327902"/>
                <a:gd name="connsiteY36" fmla="*/ 1227198 h 1816927"/>
                <a:gd name="connsiteX37" fmla="*/ 240246 w 327902"/>
                <a:gd name="connsiteY37" fmla="*/ 1525092 h 1816927"/>
                <a:gd name="connsiteX38" fmla="*/ 255126 w 327902"/>
                <a:gd name="connsiteY38" fmla="*/ 1610445 h 1816927"/>
                <a:gd name="connsiteX39" fmla="*/ 262707 w 327902"/>
                <a:gd name="connsiteY39" fmla="*/ 1629257 h 1816927"/>
                <a:gd name="connsiteX40" fmla="*/ 272253 w 327902"/>
                <a:gd name="connsiteY40" fmla="*/ 1636557 h 1816927"/>
                <a:gd name="connsiteX41" fmla="*/ 279553 w 327902"/>
                <a:gd name="connsiteY41" fmla="*/ 1628976 h 1816927"/>
                <a:gd name="connsiteX42" fmla="*/ 284888 w 327902"/>
                <a:gd name="connsiteY42" fmla="*/ 1609322 h 1816927"/>
                <a:gd name="connsiteX43" fmla="*/ 288818 w 327902"/>
                <a:gd name="connsiteY43" fmla="*/ 1539131 h 1816927"/>
                <a:gd name="connsiteX44" fmla="*/ 278430 w 327902"/>
                <a:gd name="connsiteY44" fmla="*/ 1287563 h 1816927"/>
                <a:gd name="connsiteX45" fmla="*/ 270007 w 327902"/>
                <a:gd name="connsiteY45" fmla="*/ 1089622 h 1816927"/>
                <a:gd name="connsiteX46" fmla="*/ 264953 w 327902"/>
                <a:gd name="connsiteY46" fmla="*/ 961873 h 1816927"/>
                <a:gd name="connsiteX47" fmla="*/ 258495 w 327902"/>
                <a:gd name="connsiteY47" fmla="*/ 638429 h 1816927"/>
                <a:gd name="connsiteX48" fmla="*/ 232103 w 327902"/>
                <a:gd name="connsiteY48" fmla="*/ 332393 h 1816927"/>
                <a:gd name="connsiteX49" fmla="*/ 234350 w 327902"/>
                <a:gd name="connsiteY49" fmla="*/ 371139 h 1816927"/>
                <a:gd name="connsiteX50" fmla="*/ 242211 w 327902"/>
                <a:gd name="connsiteY50" fmla="*/ 386581 h 1816927"/>
                <a:gd name="connsiteX51" fmla="*/ 255688 w 327902"/>
                <a:gd name="connsiteY51" fmla="*/ 373946 h 1816927"/>
                <a:gd name="connsiteX52" fmla="*/ 269165 w 327902"/>
                <a:gd name="connsiteY52" fmla="*/ 313020 h 1816927"/>
                <a:gd name="connsiteX53" fmla="*/ 275622 w 327902"/>
                <a:gd name="connsiteY53" fmla="*/ 231878 h 1816927"/>
                <a:gd name="connsiteX54" fmla="*/ 283765 w 327902"/>
                <a:gd name="connsiteY54" fmla="*/ 134171 h 1816927"/>
                <a:gd name="connsiteX55" fmla="*/ 281238 w 327902"/>
                <a:gd name="connsiteY55" fmla="*/ 99356 h 1816927"/>
                <a:gd name="connsiteX56" fmla="*/ 247826 w 327902"/>
                <a:gd name="connsiteY56" fmla="*/ 73806 h 1816927"/>
                <a:gd name="connsiteX57" fmla="*/ 173985 w 327902"/>
                <a:gd name="connsiteY57" fmla="*/ 101040 h 1816927"/>
                <a:gd name="connsiteX58" fmla="*/ 177073 w 327902"/>
                <a:gd name="connsiteY58" fmla="*/ 122098 h 1816927"/>
                <a:gd name="connsiteX59" fmla="*/ 227049 w 327902"/>
                <a:gd name="connsiteY59" fmla="*/ 126871 h 1816927"/>
                <a:gd name="connsiteX60" fmla="*/ 245861 w 327902"/>
                <a:gd name="connsiteY60" fmla="*/ 138663 h 1816927"/>
                <a:gd name="connsiteX61" fmla="*/ 246422 w 327902"/>
                <a:gd name="connsiteY61" fmla="*/ 149613 h 1816927"/>
                <a:gd name="connsiteX62" fmla="*/ 241930 w 327902"/>
                <a:gd name="connsiteY62" fmla="*/ 212224 h 1816927"/>
                <a:gd name="connsiteX63" fmla="*/ 232103 w 327902"/>
                <a:gd name="connsiteY63" fmla="*/ 332393 h 1816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327902" h="1816927">
                  <a:moveTo>
                    <a:pt x="94247" y="1303286"/>
                  </a:moveTo>
                  <a:cubicBezTo>
                    <a:pt x="94247" y="1235902"/>
                    <a:pt x="93966" y="1168798"/>
                    <a:pt x="94247" y="1101414"/>
                  </a:cubicBezTo>
                  <a:cubicBezTo>
                    <a:pt x="94527" y="1047226"/>
                    <a:pt x="94808" y="992757"/>
                    <a:pt x="97335" y="938569"/>
                  </a:cubicBezTo>
                  <a:cubicBezTo>
                    <a:pt x="99862" y="882416"/>
                    <a:pt x="98739" y="826262"/>
                    <a:pt x="101547" y="770109"/>
                  </a:cubicBezTo>
                  <a:cubicBezTo>
                    <a:pt x="104635" y="699917"/>
                    <a:pt x="103512" y="629444"/>
                    <a:pt x="106039" y="559253"/>
                  </a:cubicBezTo>
                  <a:cubicBezTo>
                    <a:pt x="107162" y="522191"/>
                    <a:pt x="107443" y="485130"/>
                    <a:pt x="107162" y="448069"/>
                  </a:cubicBezTo>
                  <a:cubicBezTo>
                    <a:pt x="106881" y="422238"/>
                    <a:pt x="104073" y="396408"/>
                    <a:pt x="97896" y="371139"/>
                  </a:cubicBezTo>
                  <a:cubicBezTo>
                    <a:pt x="88351" y="331270"/>
                    <a:pt x="66170" y="299262"/>
                    <a:pt x="36970" y="271466"/>
                  </a:cubicBezTo>
                  <a:cubicBezTo>
                    <a:pt x="31635" y="266412"/>
                    <a:pt x="26301" y="261078"/>
                    <a:pt x="21247" y="255743"/>
                  </a:cubicBezTo>
                  <a:cubicBezTo>
                    <a:pt x="-2618" y="230193"/>
                    <a:pt x="-5707" y="201555"/>
                    <a:pt x="8613" y="170390"/>
                  </a:cubicBezTo>
                  <a:cubicBezTo>
                    <a:pt x="26582" y="131083"/>
                    <a:pt x="52412" y="97671"/>
                    <a:pt x="83858" y="68191"/>
                  </a:cubicBezTo>
                  <a:cubicBezTo>
                    <a:pt x="116146" y="38710"/>
                    <a:pt x="151804" y="16810"/>
                    <a:pt x="193638" y="5018"/>
                  </a:cubicBezTo>
                  <a:cubicBezTo>
                    <a:pt x="214134" y="-597"/>
                    <a:pt x="235472" y="-1159"/>
                    <a:pt x="255969" y="1649"/>
                  </a:cubicBezTo>
                  <a:cubicBezTo>
                    <a:pt x="290503" y="6703"/>
                    <a:pt x="319984" y="44045"/>
                    <a:pt x="321107" y="81667"/>
                  </a:cubicBezTo>
                  <a:cubicBezTo>
                    <a:pt x="321949" y="105813"/>
                    <a:pt x="318018" y="129679"/>
                    <a:pt x="316053" y="153544"/>
                  </a:cubicBezTo>
                  <a:cubicBezTo>
                    <a:pt x="312122" y="204644"/>
                    <a:pt x="306787" y="255462"/>
                    <a:pt x="302295" y="306562"/>
                  </a:cubicBezTo>
                  <a:cubicBezTo>
                    <a:pt x="296680" y="374788"/>
                    <a:pt x="292468" y="443296"/>
                    <a:pt x="289661" y="511522"/>
                  </a:cubicBezTo>
                  <a:cubicBezTo>
                    <a:pt x="286572" y="590418"/>
                    <a:pt x="283765" y="669313"/>
                    <a:pt x="284607" y="748490"/>
                  </a:cubicBezTo>
                  <a:cubicBezTo>
                    <a:pt x="285168" y="834124"/>
                    <a:pt x="288538" y="920039"/>
                    <a:pt x="293872" y="1005673"/>
                  </a:cubicBezTo>
                  <a:cubicBezTo>
                    <a:pt x="297803" y="1068003"/>
                    <a:pt x="301172" y="1130053"/>
                    <a:pt x="304822" y="1192383"/>
                  </a:cubicBezTo>
                  <a:cubicBezTo>
                    <a:pt x="310157" y="1282228"/>
                    <a:pt x="315772" y="1372074"/>
                    <a:pt x="320264" y="1462200"/>
                  </a:cubicBezTo>
                  <a:cubicBezTo>
                    <a:pt x="323072" y="1522004"/>
                    <a:pt x="325318" y="1581807"/>
                    <a:pt x="326160" y="1641611"/>
                  </a:cubicBezTo>
                  <a:cubicBezTo>
                    <a:pt x="326722" y="1675583"/>
                    <a:pt x="326160" y="1709556"/>
                    <a:pt x="327845" y="1743529"/>
                  </a:cubicBezTo>
                  <a:cubicBezTo>
                    <a:pt x="328687" y="1763183"/>
                    <a:pt x="320264" y="1774975"/>
                    <a:pt x="303980" y="1782837"/>
                  </a:cubicBezTo>
                  <a:cubicBezTo>
                    <a:pt x="285449" y="1791821"/>
                    <a:pt x="266076" y="1797717"/>
                    <a:pt x="246142" y="1801929"/>
                  </a:cubicBezTo>
                  <a:cubicBezTo>
                    <a:pt x="219750" y="1807544"/>
                    <a:pt x="192796" y="1812317"/>
                    <a:pt x="165562" y="1813440"/>
                  </a:cubicBezTo>
                  <a:cubicBezTo>
                    <a:pt x="155173" y="1813721"/>
                    <a:pt x="145066" y="1817652"/>
                    <a:pt x="134396" y="1816809"/>
                  </a:cubicBezTo>
                  <a:cubicBezTo>
                    <a:pt x="120919" y="1815686"/>
                    <a:pt x="115866" y="1812879"/>
                    <a:pt x="111093" y="1799963"/>
                  </a:cubicBezTo>
                  <a:cubicBezTo>
                    <a:pt x="107162" y="1789013"/>
                    <a:pt x="104916" y="1777221"/>
                    <a:pt x="103793" y="1765710"/>
                  </a:cubicBezTo>
                  <a:cubicBezTo>
                    <a:pt x="98458" y="1711522"/>
                    <a:pt x="96212" y="1657334"/>
                    <a:pt x="95370" y="1603145"/>
                  </a:cubicBezTo>
                  <a:cubicBezTo>
                    <a:pt x="93685" y="1503192"/>
                    <a:pt x="92000" y="1403239"/>
                    <a:pt x="94247" y="1303286"/>
                  </a:cubicBezTo>
                  <a:close/>
                  <a:moveTo>
                    <a:pt x="258495" y="638429"/>
                  </a:moveTo>
                  <a:cubicBezTo>
                    <a:pt x="258776" y="631971"/>
                    <a:pt x="261303" y="623548"/>
                    <a:pt x="252319" y="621583"/>
                  </a:cubicBezTo>
                  <a:cubicBezTo>
                    <a:pt x="244176" y="619898"/>
                    <a:pt x="240526" y="626918"/>
                    <a:pt x="237438" y="633094"/>
                  </a:cubicBezTo>
                  <a:cubicBezTo>
                    <a:pt x="233788" y="640394"/>
                    <a:pt x="233226" y="648537"/>
                    <a:pt x="233226" y="656679"/>
                  </a:cubicBezTo>
                  <a:cubicBezTo>
                    <a:pt x="232384" y="775163"/>
                    <a:pt x="231261" y="893646"/>
                    <a:pt x="230700" y="1012411"/>
                  </a:cubicBezTo>
                  <a:cubicBezTo>
                    <a:pt x="230419" y="1084007"/>
                    <a:pt x="231542" y="1155602"/>
                    <a:pt x="232103" y="1227198"/>
                  </a:cubicBezTo>
                  <a:cubicBezTo>
                    <a:pt x="232665" y="1326590"/>
                    <a:pt x="233788" y="1425981"/>
                    <a:pt x="240246" y="1525092"/>
                  </a:cubicBezTo>
                  <a:cubicBezTo>
                    <a:pt x="242211" y="1554011"/>
                    <a:pt x="245861" y="1582930"/>
                    <a:pt x="255126" y="1610445"/>
                  </a:cubicBezTo>
                  <a:cubicBezTo>
                    <a:pt x="257372" y="1616903"/>
                    <a:pt x="259899" y="1623080"/>
                    <a:pt x="262707" y="1629257"/>
                  </a:cubicBezTo>
                  <a:cubicBezTo>
                    <a:pt x="264392" y="1633188"/>
                    <a:pt x="266918" y="1637118"/>
                    <a:pt x="272253" y="1636557"/>
                  </a:cubicBezTo>
                  <a:cubicBezTo>
                    <a:pt x="276465" y="1635995"/>
                    <a:pt x="278430" y="1632345"/>
                    <a:pt x="279553" y="1628976"/>
                  </a:cubicBezTo>
                  <a:cubicBezTo>
                    <a:pt x="281799" y="1622518"/>
                    <a:pt x="283484" y="1616061"/>
                    <a:pt x="284888" y="1609322"/>
                  </a:cubicBezTo>
                  <a:cubicBezTo>
                    <a:pt x="289661" y="1586299"/>
                    <a:pt x="289380" y="1562715"/>
                    <a:pt x="288818" y="1539131"/>
                  </a:cubicBezTo>
                  <a:cubicBezTo>
                    <a:pt x="286853" y="1455181"/>
                    <a:pt x="282361" y="1371512"/>
                    <a:pt x="278430" y="1287563"/>
                  </a:cubicBezTo>
                  <a:cubicBezTo>
                    <a:pt x="275341" y="1221583"/>
                    <a:pt x="272815" y="1155602"/>
                    <a:pt x="270007" y="1089622"/>
                  </a:cubicBezTo>
                  <a:cubicBezTo>
                    <a:pt x="268322" y="1046945"/>
                    <a:pt x="266638" y="1004550"/>
                    <a:pt x="264953" y="961873"/>
                  </a:cubicBezTo>
                  <a:cubicBezTo>
                    <a:pt x="260742" y="854058"/>
                    <a:pt x="254284" y="746244"/>
                    <a:pt x="258495" y="638429"/>
                  </a:cubicBezTo>
                  <a:close/>
                  <a:moveTo>
                    <a:pt x="232103" y="332393"/>
                  </a:moveTo>
                  <a:cubicBezTo>
                    <a:pt x="233226" y="345308"/>
                    <a:pt x="231542" y="358504"/>
                    <a:pt x="234350" y="371139"/>
                  </a:cubicBezTo>
                  <a:cubicBezTo>
                    <a:pt x="235472" y="377035"/>
                    <a:pt x="235472" y="385177"/>
                    <a:pt x="242211" y="386581"/>
                  </a:cubicBezTo>
                  <a:cubicBezTo>
                    <a:pt x="250634" y="388265"/>
                    <a:pt x="253161" y="379842"/>
                    <a:pt x="255688" y="373946"/>
                  </a:cubicBezTo>
                  <a:cubicBezTo>
                    <a:pt x="264672" y="354573"/>
                    <a:pt x="268603" y="334077"/>
                    <a:pt x="269165" y="313020"/>
                  </a:cubicBezTo>
                  <a:cubicBezTo>
                    <a:pt x="269726" y="285785"/>
                    <a:pt x="273095" y="258832"/>
                    <a:pt x="275622" y="231878"/>
                  </a:cubicBezTo>
                  <a:cubicBezTo>
                    <a:pt x="278711" y="199309"/>
                    <a:pt x="281238" y="166740"/>
                    <a:pt x="283765" y="134171"/>
                  </a:cubicBezTo>
                  <a:cubicBezTo>
                    <a:pt x="284607" y="122379"/>
                    <a:pt x="284045" y="110867"/>
                    <a:pt x="281238" y="99356"/>
                  </a:cubicBezTo>
                  <a:cubicBezTo>
                    <a:pt x="276745" y="81948"/>
                    <a:pt x="265234" y="72402"/>
                    <a:pt x="247826" y="73806"/>
                  </a:cubicBezTo>
                  <a:cubicBezTo>
                    <a:pt x="220873" y="76333"/>
                    <a:pt x="196446" y="86440"/>
                    <a:pt x="173985" y="101040"/>
                  </a:cubicBezTo>
                  <a:cubicBezTo>
                    <a:pt x="162192" y="108621"/>
                    <a:pt x="163315" y="117325"/>
                    <a:pt x="177073" y="122098"/>
                  </a:cubicBezTo>
                  <a:cubicBezTo>
                    <a:pt x="193077" y="127994"/>
                    <a:pt x="209080" y="134171"/>
                    <a:pt x="227049" y="126871"/>
                  </a:cubicBezTo>
                  <a:cubicBezTo>
                    <a:pt x="239403" y="122098"/>
                    <a:pt x="243896" y="125748"/>
                    <a:pt x="245861" y="138663"/>
                  </a:cubicBezTo>
                  <a:cubicBezTo>
                    <a:pt x="246422" y="142313"/>
                    <a:pt x="246703" y="145963"/>
                    <a:pt x="246422" y="149613"/>
                  </a:cubicBezTo>
                  <a:cubicBezTo>
                    <a:pt x="245019" y="170390"/>
                    <a:pt x="243615" y="191447"/>
                    <a:pt x="241930" y="212224"/>
                  </a:cubicBezTo>
                  <a:cubicBezTo>
                    <a:pt x="238561" y="252374"/>
                    <a:pt x="235472" y="292243"/>
                    <a:pt x="232103" y="332393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0" name="任意多边形: 形状 39"/>
            <p:cNvSpPr/>
            <p:nvPr>
              <p:custDataLst>
                <p:tags r:id="rId13"/>
              </p:custDataLst>
            </p:nvPr>
          </p:nvSpPr>
          <p:spPr>
            <a:xfrm>
              <a:off x="11194415" y="6391910"/>
              <a:ext cx="81874" cy="327660"/>
            </a:xfrm>
            <a:custGeom>
              <a:avLst/>
              <a:gdLst>
                <a:gd name="connsiteX0" fmla="*/ 93159 w 328442"/>
                <a:gd name="connsiteY0" fmla="*/ 1331095 h 1818049"/>
                <a:gd name="connsiteX1" fmla="*/ 93440 w 328442"/>
                <a:gd name="connsiteY1" fmla="*/ 1188746 h 1818049"/>
                <a:gd name="connsiteX2" fmla="*/ 97651 w 328442"/>
                <a:gd name="connsiteY2" fmla="*/ 940829 h 1818049"/>
                <a:gd name="connsiteX3" fmla="*/ 101582 w 328442"/>
                <a:gd name="connsiteY3" fmla="*/ 774333 h 1818049"/>
                <a:gd name="connsiteX4" fmla="*/ 107478 w 328442"/>
                <a:gd name="connsiteY4" fmla="*/ 450328 h 1818049"/>
                <a:gd name="connsiteX5" fmla="*/ 90071 w 328442"/>
                <a:gd name="connsiteY5" fmla="*/ 347006 h 1818049"/>
                <a:gd name="connsiteX6" fmla="*/ 39813 w 328442"/>
                <a:gd name="connsiteY6" fmla="*/ 274568 h 1818049"/>
                <a:gd name="connsiteX7" fmla="*/ 11456 w 328442"/>
                <a:gd name="connsiteY7" fmla="*/ 242841 h 1818049"/>
                <a:gd name="connsiteX8" fmla="*/ 4156 w 328442"/>
                <a:gd name="connsiteY8" fmla="*/ 184722 h 1818049"/>
                <a:gd name="connsiteX9" fmla="*/ 71259 w 328442"/>
                <a:gd name="connsiteY9" fmla="*/ 81681 h 1818049"/>
                <a:gd name="connsiteX10" fmla="*/ 197885 w 328442"/>
                <a:gd name="connsiteY10" fmla="*/ 5312 h 1818049"/>
                <a:gd name="connsiteX11" fmla="*/ 283519 w 328442"/>
                <a:gd name="connsiteY11" fmla="*/ 14296 h 1818049"/>
                <a:gd name="connsiteX12" fmla="*/ 321704 w 328442"/>
                <a:gd name="connsiteY12" fmla="*/ 84488 h 1818049"/>
                <a:gd name="connsiteX13" fmla="*/ 317211 w 328442"/>
                <a:gd name="connsiteY13" fmla="*/ 149065 h 1818049"/>
                <a:gd name="connsiteX14" fmla="*/ 296715 w 328442"/>
                <a:gd name="connsiteY14" fmla="*/ 390805 h 1818049"/>
                <a:gd name="connsiteX15" fmla="*/ 290258 w 328442"/>
                <a:gd name="connsiteY15" fmla="*/ 516589 h 1818049"/>
                <a:gd name="connsiteX16" fmla="*/ 286046 w 328442"/>
                <a:gd name="connsiteY16" fmla="*/ 775737 h 1818049"/>
                <a:gd name="connsiteX17" fmla="*/ 295873 w 328442"/>
                <a:gd name="connsiteY17" fmla="*/ 1034605 h 1818049"/>
                <a:gd name="connsiteX18" fmla="*/ 308788 w 328442"/>
                <a:gd name="connsiteY18" fmla="*/ 1237880 h 1818049"/>
                <a:gd name="connsiteX19" fmla="*/ 321704 w 328442"/>
                <a:gd name="connsiteY19" fmla="*/ 1487482 h 1818049"/>
                <a:gd name="connsiteX20" fmla="*/ 328442 w 328442"/>
                <a:gd name="connsiteY20" fmla="*/ 1744665 h 1818049"/>
                <a:gd name="connsiteX21" fmla="*/ 304015 w 328442"/>
                <a:gd name="connsiteY21" fmla="*/ 1783692 h 1818049"/>
                <a:gd name="connsiteX22" fmla="*/ 244493 w 328442"/>
                <a:gd name="connsiteY22" fmla="*/ 1803346 h 1818049"/>
                <a:gd name="connsiteX23" fmla="*/ 143978 w 328442"/>
                <a:gd name="connsiteY23" fmla="*/ 1817384 h 1818049"/>
                <a:gd name="connsiteX24" fmla="*/ 109163 w 328442"/>
                <a:gd name="connsiteY24" fmla="*/ 1791834 h 1818049"/>
                <a:gd name="connsiteX25" fmla="*/ 100178 w 328442"/>
                <a:gd name="connsiteY25" fmla="*/ 1716589 h 1818049"/>
                <a:gd name="connsiteX26" fmla="*/ 94844 w 328442"/>
                <a:gd name="connsiteY26" fmla="*/ 1490852 h 1818049"/>
                <a:gd name="connsiteX27" fmla="*/ 93159 w 328442"/>
                <a:gd name="connsiteY27" fmla="*/ 1331095 h 1818049"/>
                <a:gd name="connsiteX28" fmla="*/ 257970 w 328442"/>
                <a:gd name="connsiteY28" fmla="*/ 598292 h 1818049"/>
                <a:gd name="connsiteX29" fmla="*/ 251231 w 328442"/>
                <a:gd name="connsiteY29" fmla="*/ 588185 h 1818049"/>
                <a:gd name="connsiteX30" fmla="*/ 237474 w 328442"/>
                <a:gd name="connsiteY30" fmla="*/ 594923 h 1818049"/>
                <a:gd name="connsiteX31" fmla="*/ 231858 w 328442"/>
                <a:gd name="connsiteY31" fmla="*/ 615981 h 1818049"/>
                <a:gd name="connsiteX32" fmla="*/ 230454 w 328442"/>
                <a:gd name="connsiteY32" fmla="*/ 678873 h 1818049"/>
                <a:gd name="connsiteX33" fmla="*/ 229051 w 328442"/>
                <a:gd name="connsiteY33" fmla="*/ 1105077 h 1818049"/>
                <a:gd name="connsiteX34" fmla="*/ 236631 w 328442"/>
                <a:gd name="connsiteY34" fmla="*/ 1469794 h 1818049"/>
                <a:gd name="connsiteX35" fmla="*/ 243650 w 328442"/>
                <a:gd name="connsiteY35" fmla="*/ 1539705 h 1818049"/>
                <a:gd name="connsiteX36" fmla="*/ 257689 w 328442"/>
                <a:gd name="connsiteY36" fmla="*/ 1589401 h 1818049"/>
                <a:gd name="connsiteX37" fmla="*/ 269200 w 328442"/>
                <a:gd name="connsiteY37" fmla="*/ 1602597 h 1818049"/>
                <a:gd name="connsiteX38" fmla="*/ 280150 w 328442"/>
                <a:gd name="connsiteY38" fmla="*/ 1587436 h 1818049"/>
                <a:gd name="connsiteX39" fmla="*/ 284642 w 328442"/>
                <a:gd name="connsiteY39" fmla="*/ 1561886 h 1818049"/>
                <a:gd name="connsiteX40" fmla="*/ 285485 w 328442"/>
                <a:gd name="connsiteY40" fmla="*/ 1463898 h 1818049"/>
                <a:gd name="connsiteX41" fmla="*/ 272569 w 328442"/>
                <a:gd name="connsiteY41" fmla="*/ 1151123 h 1818049"/>
                <a:gd name="connsiteX42" fmla="*/ 268639 w 328442"/>
                <a:gd name="connsiteY42" fmla="*/ 1058470 h 1818049"/>
                <a:gd name="connsiteX43" fmla="*/ 256004 w 328442"/>
                <a:gd name="connsiteY43" fmla="*/ 740080 h 1818049"/>
                <a:gd name="connsiteX44" fmla="*/ 257970 w 328442"/>
                <a:gd name="connsiteY44" fmla="*/ 598292 h 1818049"/>
                <a:gd name="connsiteX45" fmla="*/ 281273 w 328442"/>
                <a:gd name="connsiteY45" fmla="*/ 104704 h 1818049"/>
                <a:gd name="connsiteX46" fmla="*/ 281273 w 328442"/>
                <a:gd name="connsiteY46" fmla="*/ 76908 h 1818049"/>
                <a:gd name="connsiteX47" fmla="*/ 280431 w 328442"/>
                <a:gd name="connsiteY47" fmla="*/ 69608 h 1818049"/>
                <a:gd name="connsiteX48" fmla="*/ 249827 w 328442"/>
                <a:gd name="connsiteY48" fmla="*/ 40408 h 1818049"/>
                <a:gd name="connsiteX49" fmla="*/ 169247 w 328442"/>
                <a:gd name="connsiteY49" fmla="*/ 69327 h 1818049"/>
                <a:gd name="connsiteX50" fmla="*/ 170651 w 328442"/>
                <a:gd name="connsiteY50" fmla="*/ 86454 h 1818049"/>
                <a:gd name="connsiteX51" fmla="*/ 222312 w 328442"/>
                <a:gd name="connsiteY51" fmla="*/ 93754 h 1818049"/>
                <a:gd name="connsiteX52" fmla="*/ 243931 w 328442"/>
                <a:gd name="connsiteY52" fmla="*/ 109477 h 1818049"/>
                <a:gd name="connsiteX53" fmla="*/ 238316 w 328442"/>
                <a:gd name="connsiteY53" fmla="*/ 196234 h 1818049"/>
                <a:gd name="connsiteX54" fmla="*/ 230174 w 328442"/>
                <a:gd name="connsiteY54" fmla="*/ 306856 h 1818049"/>
                <a:gd name="connsiteX55" fmla="*/ 232420 w 328442"/>
                <a:gd name="connsiteY55" fmla="*/ 338302 h 1818049"/>
                <a:gd name="connsiteX56" fmla="*/ 241124 w 328442"/>
                <a:gd name="connsiteY56" fmla="*/ 352902 h 1818049"/>
                <a:gd name="connsiteX57" fmla="*/ 253477 w 328442"/>
                <a:gd name="connsiteY57" fmla="*/ 340829 h 1818049"/>
                <a:gd name="connsiteX58" fmla="*/ 257127 w 328442"/>
                <a:gd name="connsiteY58" fmla="*/ 332406 h 1818049"/>
                <a:gd name="connsiteX59" fmla="*/ 266673 w 328442"/>
                <a:gd name="connsiteY59" fmla="*/ 285518 h 1818049"/>
                <a:gd name="connsiteX60" fmla="*/ 272008 w 328442"/>
                <a:gd name="connsiteY60" fmla="*/ 217291 h 1818049"/>
                <a:gd name="connsiteX61" fmla="*/ 281273 w 328442"/>
                <a:gd name="connsiteY61" fmla="*/ 104704 h 1818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328442" h="1818049">
                  <a:moveTo>
                    <a:pt x="93159" y="1331095"/>
                  </a:moveTo>
                  <a:cubicBezTo>
                    <a:pt x="93159" y="1276345"/>
                    <a:pt x="92036" y="1232546"/>
                    <a:pt x="93440" y="1188746"/>
                  </a:cubicBezTo>
                  <a:cubicBezTo>
                    <a:pt x="96248" y="1106200"/>
                    <a:pt x="94282" y="1023374"/>
                    <a:pt x="97651" y="940829"/>
                  </a:cubicBezTo>
                  <a:cubicBezTo>
                    <a:pt x="99898" y="885237"/>
                    <a:pt x="99617" y="829925"/>
                    <a:pt x="101582" y="774333"/>
                  </a:cubicBezTo>
                  <a:cubicBezTo>
                    <a:pt x="105232" y="666519"/>
                    <a:pt x="108040" y="558423"/>
                    <a:pt x="107478" y="450328"/>
                  </a:cubicBezTo>
                  <a:cubicBezTo>
                    <a:pt x="107478" y="414951"/>
                    <a:pt x="102986" y="380136"/>
                    <a:pt x="90071" y="347006"/>
                  </a:cubicBezTo>
                  <a:cubicBezTo>
                    <a:pt x="79121" y="318929"/>
                    <a:pt x="61152" y="295625"/>
                    <a:pt x="39813" y="274568"/>
                  </a:cubicBezTo>
                  <a:cubicBezTo>
                    <a:pt x="29706" y="264741"/>
                    <a:pt x="19598" y="254914"/>
                    <a:pt x="11456" y="242841"/>
                  </a:cubicBezTo>
                  <a:cubicBezTo>
                    <a:pt x="-898" y="224591"/>
                    <a:pt x="-3144" y="205218"/>
                    <a:pt x="4156" y="184722"/>
                  </a:cubicBezTo>
                  <a:cubicBezTo>
                    <a:pt x="18194" y="144853"/>
                    <a:pt x="42340" y="111723"/>
                    <a:pt x="71259" y="81681"/>
                  </a:cubicBezTo>
                  <a:cubicBezTo>
                    <a:pt x="106917" y="44619"/>
                    <a:pt x="147909" y="16823"/>
                    <a:pt x="197885" y="5312"/>
                  </a:cubicBezTo>
                  <a:cubicBezTo>
                    <a:pt x="226804" y="-1427"/>
                    <a:pt x="256566" y="-4796"/>
                    <a:pt x="283519" y="14296"/>
                  </a:cubicBezTo>
                  <a:cubicBezTo>
                    <a:pt x="307946" y="31704"/>
                    <a:pt x="320581" y="54727"/>
                    <a:pt x="321704" y="84488"/>
                  </a:cubicBezTo>
                  <a:cubicBezTo>
                    <a:pt x="322265" y="106107"/>
                    <a:pt x="319458" y="127726"/>
                    <a:pt x="317211" y="149065"/>
                  </a:cubicBezTo>
                  <a:cubicBezTo>
                    <a:pt x="309350" y="229645"/>
                    <a:pt x="302612" y="309944"/>
                    <a:pt x="296715" y="390805"/>
                  </a:cubicBezTo>
                  <a:cubicBezTo>
                    <a:pt x="293627" y="432640"/>
                    <a:pt x="292504" y="474755"/>
                    <a:pt x="290258" y="516589"/>
                  </a:cubicBezTo>
                  <a:cubicBezTo>
                    <a:pt x="285766" y="602785"/>
                    <a:pt x="285766" y="689261"/>
                    <a:pt x="286046" y="775737"/>
                  </a:cubicBezTo>
                  <a:cubicBezTo>
                    <a:pt x="286327" y="862214"/>
                    <a:pt x="290819" y="948409"/>
                    <a:pt x="295873" y="1034605"/>
                  </a:cubicBezTo>
                  <a:cubicBezTo>
                    <a:pt x="299804" y="1102270"/>
                    <a:pt x="305138" y="1169935"/>
                    <a:pt x="308788" y="1237880"/>
                  </a:cubicBezTo>
                  <a:cubicBezTo>
                    <a:pt x="313561" y="1320987"/>
                    <a:pt x="317773" y="1404095"/>
                    <a:pt x="321704" y="1487482"/>
                  </a:cubicBezTo>
                  <a:cubicBezTo>
                    <a:pt x="325915" y="1573116"/>
                    <a:pt x="327881" y="1659031"/>
                    <a:pt x="328442" y="1744665"/>
                  </a:cubicBezTo>
                  <a:cubicBezTo>
                    <a:pt x="328442" y="1764600"/>
                    <a:pt x="320300" y="1775550"/>
                    <a:pt x="304015" y="1783692"/>
                  </a:cubicBezTo>
                  <a:cubicBezTo>
                    <a:pt x="285204" y="1793238"/>
                    <a:pt x="264708" y="1798292"/>
                    <a:pt x="244493" y="1803346"/>
                  </a:cubicBezTo>
                  <a:cubicBezTo>
                    <a:pt x="211362" y="1811207"/>
                    <a:pt x="177389" y="1813172"/>
                    <a:pt x="143978" y="1817384"/>
                  </a:cubicBezTo>
                  <a:cubicBezTo>
                    <a:pt x="121236" y="1820192"/>
                    <a:pt x="114217" y="1814576"/>
                    <a:pt x="109163" y="1791834"/>
                  </a:cubicBezTo>
                  <a:cubicBezTo>
                    <a:pt x="103548" y="1767127"/>
                    <a:pt x="101582" y="1741858"/>
                    <a:pt x="100178" y="1716589"/>
                  </a:cubicBezTo>
                  <a:cubicBezTo>
                    <a:pt x="95967" y="1641343"/>
                    <a:pt x="96809" y="1566097"/>
                    <a:pt x="94844" y="1490852"/>
                  </a:cubicBezTo>
                  <a:cubicBezTo>
                    <a:pt x="93159" y="1433856"/>
                    <a:pt x="94563" y="1377141"/>
                    <a:pt x="93159" y="1331095"/>
                  </a:cubicBezTo>
                  <a:close/>
                  <a:moveTo>
                    <a:pt x="257970" y="598292"/>
                  </a:moveTo>
                  <a:cubicBezTo>
                    <a:pt x="257970" y="596327"/>
                    <a:pt x="257689" y="590431"/>
                    <a:pt x="251231" y="588185"/>
                  </a:cubicBezTo>
                  <a:cubicBezTo>
                    <a:pt x="244773" y="586219"/>
                    <a:pt x="240843" y="590431"/>
                    <a:pt x="237474" y="594923"/>
                  </a:cubicBezTo>
                  <a:cubicBezTo>
                    <a:pt x="232981" y="601381"/>
                    <a:pt x="232139" y="608400"/>
                    <a:pt x="231858" y="615981"/>
                  </a:cubicBezTo>
                  <a:cubicBezTo>
                    <a:pt x="231297" y="637038"/>
                    <a:pt x="230454" y="657815"/>
                    <a:pt x="230454" y="678873"/>
                  </a:cubicBezTo>
                  <a:cubicBezTo>
                    <a:pt x="229893" y="820941"/>
                    <a:pt x="229331" y="963009"/>
                    <a:pt x="229051" y="1105077"/>
                  </a:cubicBezTo>
                  <a:cubicBezTo>
                    <a:pt x="228770" y="1226650"/>
                    <a:pt x="230735" y="1348222"/>
                    <a:pt x="236631" y="1469794"/>
                  </a:cubicBezTo>
                  <a:cubicBezTo>
                    <a:pt x="237754" y="1493098"/>
                    <a:pt x="239720" y="1516682"/>
                    <a:pt x="243650" y="1539705"/>
                  </a:cubicBezTo>
                  <a:cubicBezTo>
                    <a:pt x="246739" y="1556832"/>
                    <a:pt x="250950" y="1573397"/>
                    <a:pt x="257689" y="1589401"/>
                  </a:cubicBezTo>
                  <a:cubicBezTo>
                    <a:pt x="259935" y="1595016"/>
                    <a:pt x="261900" y="1602597"/>
                    <a:pt x="269200" y="1602597"/>
                  </a:cubicBezTo>
                  <a:cubicBezTo>
                    <a:pt x="277623" y="1602316"/>
                    <a:pt x="278466" y="1593612"/>
                    <a:pt x="280150" y="1587436"/>
                  </a:cubicBezTo>
                  <a:cubicBezTo>
                    <a:pt x="282396" y="1579293"/>
                    <a:pt x="283519" y="1570590"/>
                    <a:pt x="284642" y="1561886"/>
                  </a:cubicBezTo>
                  <a:cubicBezTo>
                    <a:pt x="289415" y="1529317"/>
                    <a:pt x="286889" y="1496748"/>
                    <a:pt x="285485" y="1463898"/>
                  </a:cubicBezTo>
                  <a:cubicBezTo>
                    <a:pt x="280712" y="1359733"/>
                    <a:pt x="276781" y="1255288"/>
                    <a:pt x="272569" y="1151123"/>
                  </a:cubicBezTo>
                  <a:cubicBezTo>
                    <a:pt x="271166" y="1120239"/>
                    <a:pt x="269762" y="1089354"/>
                    <a:pt x="268639" y="1058470"/>
                  </a:cubicBezTo>
                  <a:cubicBezTo>
                    <a:pt x="264146" y="952340"/>
                    <a:pt x="259373" y="846210"/>
                    <a:pt x="256004" y="740080"/>
                  </a:cubicBezTo>
                  <a:cubicBezTo>
                    <a:pt x="254320" y="694596"/>
                    <a:pt x="251512" y="647988"/>
                    <a:pt x="257970" y="598292"/>
                  </a:cubicBezTo>
                  <a:close/>
                  <a:moveTo>
                    <a:pt x="281273" y="104704"/>
                  </a:moveTo>
                  <a:cubicBezTo>
                    <a:pt x="281273" y="95438"/>
                    <a:pt x="281273" y="86173"/>
                    <a:pt x="281273" y="76908"/>
                  </a:cubicBezTo>
                  <a:cubicBezTo>
                    <a:pt x="281273" y="74381"/>
                    <a:pt x="280992" y="71854"/>
                    <a:pt x="280431" y="69608"/>
                  </a:cubicBezTo>
                  <a:cubicBezTo>
                    <a:pt x="277062" y="51639"/>
                    <a:pt x="266673" y="40127"/>
                    <a:pt x="249827" y="40408"/>
                  </a:cubicBezTo>
                  <a:cubicBezTo>
                    <a:pt x="220066" y="40969"/>
                    <a:pt x="193393" y="52762"/>
                    <a:pt x="169247" y="69327"/>
                  </a:cubicBezTo>
                  <a:cubicBezTo>
                    <a:pt x="160824" y="74942"/>
                    <a:pt x="161386" y="82523"/>
                    <a:pt x="170651" y="86454"/>
                  </a:cubicBezTo>
                  <a:cubicBezTo>
                    <a:pt x="186935" y="93473"/>
                    <a:pt x="203781" y="99650"/>
                    <a:pt x="222312" y="93754"/>
                  </a:cubicBezTo>
                  <a:cubicBezTo>
                    <a:pt x="238877" y="88419"/>
                    <a:pt x="243650" y="92069"/>
                    <a:pt x="243931" y="109477"/>
                  </a:cubicBezTo>
                  <a:cubicBezTo>
                    <a:pt x="244493" y="138676"/>
                    <a:pt x="240562" y="167315"/>
                    <a:pt x="238316" y="196234"/>
                  </a:cubicBezTo>
                  <a:cubicBezTo>
                    <a:pt x="235508" y="233014"/>
                    <a:pt x="232700" y="270075"/>
                    <a:pt x="230174" y="306856"/>
                  </a:cubicBezTo>
                  <a:cubicBezTo>
                    <a:pt x="229331" y="317525"/>
                    <a:pt x="231016" y="327914"/>
                    <a:pt x="232420" y="338302"/>
                  </a:cubicBezTo>
                  <a:cubicBezTo>
                    <a:pt x="233262" y="344479"/>
                    <a:pt x="233824" y="352340"/>
                    <a:pt x="241124" y="352902"/>
                  </a:cubicBezTo>
                  <a:cubicBezTo>
                    <a:pt x="247862" y="353744"/>
                    <a:pt x="250670" y="346163"/>
                    <a:pt x="253477" y="340829"/>
                  </a:cubicBezTo>
                  <a:cubicBezTo>
                    <a:pt x="254881" y="338021"/>
                    <a:pt x="256004" y="335213"/>
                    <a:pt x="257127" y="332406"/>
                  </a:cubicBezTo>
                  <a:cubicBezTo>
                    <a:pt x="262462" y="317244"/>
                    <a:pt x="265831" y="301802"/>
                    <a:pt x="266673" y="285518"/>
                  </a:cubicBezTo>
                  <a:cubicBezTo>
                    <a:pt x="267796" y="262776"/>
                    <a:pt x="270323" y="240033"/>
                    <a:pt x="272008" y="217291"/>
                  </a:cubicBezTo>
                  <a:cubicBezTo>
                    <a:pt x="275096" y="179668"/>
                    <a:pt x="280431" y="142326"/>
                    <a:pt x="281273" y="104704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1" name="任意多边形: 形状 40"/>
            <p:cNvSpPr/>
            <p:nvPr>
              <p:custDataLst>
                <p:tags r:id="rId14"/>
              </p:custDataLst>
            </p:nvPr>
          </p:nvSpPr>
          <p:spPr>
            <a:xfrm>
              <a:off x="11354048" y="6476929"/>
              <a:ext cx="156427" cy="222283"/>
            </a:xfrm>
            <a:custGeom>
              <a:avLst/>
              <a:gdLst>
                <a:gd name="connsiteX0" fmla="*/ 377913 w 627514"/>
                <a:gd name="connsiteY0" fmla="*/ 970261 h 1233356"/>
                <a:gd name="connsiteX1" fmla="*/ 377913 w 627514"/>
                <a:gd name="connsiteY1" fmla="*/ 1211160 h 1233356"/>
                <a:gd name="connsiteX2" fmla="*/ 377913 w 627514"/>
                <a:gd name="connsiteY2" fmla="*/ 1220425 h 1233356"/>
                <a:gd name="connsiteX3" fmla="*/ 364998 w 627514"/>
                <a:gd name="connsiteY3" fmla="*/ 1233341 h 1233356"/>
                <a:gd name="connsiteX4" fmla="*/ 296490 w 627514"/>
                <a:gd name="connsiteY4" fmla="*/ 1233341 h 1233356"/>
                <a:gd name="connsiteX5" fmla="*/ 266729 w 627514"/>
                <a:gd name="connsiteY5" fmla="*/ 1233341 h 1233356"/>
                <a:gd name="connsiteX6" fmla="*/ 253533 w 627514"/>
                <a:gd name="connsiteY6" fmla="*/ 1220425 h 1233356"/>
                <a:gd name="connsiteX7" fmla="*/ 253533 w 627514"/>
                <a:gd name="connsiteY7" fmla="*/ 1203860 h 1233356"/>
                <a:gd name="connsiteX8" fmla="*/ 253533 w 627514"/>
                <a:gd name="connsiteY8" fmla="*/ 729644 h 1233356"/>
                <a:gd name="connsiteX9" fmla="*/ 253533 w 627514"/>
                <a:gd name="connsiteY9" fmla="*/ 725994 h 1233356"/>
                <a:gd name="connsiteX10" fmla="*/ 233037 w 627514"/>
                <a:gd name="connsiteY10" fmla="*/ 705498 h 1233356"/>
                <a:gd name="connsiteX11" fmla="*/ 23584 w 627514"/>
                <a:gd name="connsiteY11" fmla="*/ 705498 h 1233356"/>
                <a:gd name="connsiteX12" fmla="*/ 10669 w 627514"/>
                <a:gd name="connsiteY12" fmla="*/ 705498 h 1233356"/>
                <a:gd name="connsiteX13" fmla="*/ 0 w 627514"/>
                <a:gd name="connsiteY13" fmla="*/ 695952 h 1233356"/>
                <a:gd name="connsiteX14" fmla="*/ 0 w 627514"/>
                <a:gd name="connsiteY14" fmla="*/ 686687 h 1233356"/>
                <a:gd name="connsiteX15" fmla="*/ 0 w 627514"/>
                <a:gd name="connsiteY15" fmla="*/ 516261 h 1233356"/>
                <a:gd name="connsiteX16" fmla="*/ 16565 w 627514"/>
                <a:gd name="connsiteY16" fmla="*/ 499976 h 1233356"/>
                <a:gd name="connsiteX17" fmla="*/ 224052 w 627514"/>
                <a:gd name="connsiteY17" fmla="*/ 499976 h 1233356"/>
                <a:gd name="connsiteX18" fmla="*/ 235283 w 627514"/>
                <a:gd name="connsiteY18" fmla="*/ 499976 h 1233356"/>
                <a:gd name="connsiteX19" fmla="*/ 253533 w 627514"/>
                <a:gd name="connsiteY19" fmla="*/ 481446 h 1233356"/>
                <a:gd name="connsiteX20" fmla="*/ 253533 w 627514"/>
                <a:gd name="connsiteY20" fmla="*/ 27726 h 1233356"/>
                <a:gd name="connsiteX21" fmla="*/ 253533 w 627514"/>
                <a:gd name="connsiteY21" fmla="*/ 14810 h 1233356"/>
                <a:gd name="connsiteX22" fmla="*/ 268975 w 627514"/>
                <a:gd name="connsiteY22" fmla="*/ 211 h 1233356"/>
                <a:gd name="connsiteX23" fmla="*/ 363313 w 627514"/>
                <a:gd name="connsiteY23" fmla="*/ 211 h 1233356"/>
                <a:gd name="connsiteX24" fmla="*/ 377351 w 627514"/>
                <a:gd name="connsiteY24" fmla="*/ 13687 h 1233356"/>
                <a:gd name="connsiteX25" fmla="*/ 377351 w 627514"/>
                <a:gd name="connsiteY25" fmla="*/ 22953 h 1233356"/>
                <a:gd name="connsiteX26" fmla="*/ 377351 w 627514"/>
                <a:gd name="connsiteY26" fmla="*/ 474988 h 1233356"/>
                <a:gd name="connsiteX27" fmla="*/ 377351 w 627514"/>
                <a:gd name="connsiteY27" fmla="*/ 484253 h 1233356"/>
                <a:gd name="connsiteX28" fmla="*/ 392513 w 627514"/>
                <a:gd name="connsiteY28" fmla="*/ 499976 h 1233356"/>
                <a:gd name="connsiteX29" fmla="*/ 472251 w 627514"/>
                <a:gd name="connsiteY29" fmla="*/ 499976 h 1233356"/>
                <a:gd name="connsiteX30" fmla="*/ 611231 w 627514"/>
                <a:gd name="connsiteY30" fmla="*/ 499976 h 1233356"/>
                <a:gd name="connsiteX31" fmla="*/ 627515 w 627514"/>
                <a:gd name="connsiteY31" fmla="*/ 516542 h 1233356"/>
                <a:gd name="connsiteX32" fmla="*/ 627515 w 627514"/>
                <a:gd name="connsiteY32" fmla="*/ 688933 h 1233356"/>
                <a:gd name="connsiteX33" fmla="*/ 610950 w 627514"/>
                <a:gd name="connsiteY33" fmla="*/ 705779 h 1233356"/>
                <a:gd name="connsiteX34" fmla="*/ 407113 w 627514"/>
                <a:gd name="connsiteY34" fmla="*/ 705779 h 1233356"/>
                <a:gd name="connsiteX35" fmla="*/ 395882 w 627514"/>
                <a:gd name="connsiteY35" fmla="*/ 705779 h 1233356"/>
                <a:gd name="connsiteX36" fmla="*/ 377071 w 627514"/>
                <a:gd name="connsiteY36" fmla="*/ 724590 h 1233356"/>
                <a:gd name="connsiteX37" fmla="*/ 377913 w 627514"/>
                <a:gd name="connsiteY37" fmla="*/ 970261 h 1233356"/>
                <a:gd name="connsiteX38" fmla="*/ 477304 w 627514"/>
                <a:gd name="connsiteY38" fmla="*/ 519069 h 1233356"/>
                <a:gd name="connsiteX39" fmla="*/ 389424 w 627514"/>
                <a:gd name="connsiteY39" fmla="*/ 523280 h 1233356"/>
                <a:gd name="connsiteX40" fmla="*/ 370894 w 627514"/>
                <a:gd name="connsiteY40" fmla="*/ 522719 h 1233356"/>
                <a:gd name="connsiteX41" fmla="*/ 356013 w 627514"/>
                <a:gd name="connsiteY41" fmla="*/ 508961 h 1233356"/>
                <a:gd name="connsiteX42" fmla="*/ 352363 w 627514"/>
                <a:gd name="connsiteY42" fmla="*/ 479761 h 1233356"/>
                <a:gd name="connsiteX43" fmla="*/ 357698 w 627514"/>
                <a:gd name="connsiteY43" fmla="*/ 230159 h 1233356"/>
                <a:gd name="connsiteX44" fmla="*/ 363594 w 627514"/>
                <a:gd name="connsiteY44" fmla="*/ 119256 h 1233356"/>
                <a:gd name="connsiteX45" fmla="*/ 359944 w 627514"/>
                <a:gd name="connsiteY45" fmla="*/ 88091 h 1233356"/>
                <a:gd name="connsiteX46" fmla="*/ 344502 w 627514"/>
                <a:gd name="connsiteY46" fmla="*/ 72368 h 1233356"/>
                <a:gd name="connsiteX47" fmla="*/ 336921 w 627514"/>
                <a:gd name="connsiteY47" fmla="*/ 90898 h 1233356"/>
                <a:gd name="connsiteX48" fmla="*/ 334955 w 627514"/>
                <a:gd name="connsiteY48" fmla="*/ 372227 h 1233356"/>
                <a:gd name="connsiteX49" fmla="*/ 332990 w 627514"/>
                <a:gd name="connsiteY49" fmla="*/ 521876 h 1233356"/>
                <a:gd name="connsiteX50" fmla="*/ 354328 w 627514"/>
                <a:gd name="connsiteY50" fmla="*/ 549953 h 1233356"/>
                <a:gd name="connsiteX51" fmla="*/ 391109 w 627514"/>
                <a:gd name="connsiteY51" fmla="*/ 552761 h 1233356"/>
                <a:gd name="connsiteX52" fmla="*/ 548339 w 627514"/>
                <a:gd name="connsiteY52" fmla="*/ 547145 h 1233356"/>
                <a:gd name="connsiteX53" fmla="*/ 572485 w 627514"/>
                <a:gd name="connsiteY53" fmla="*/ 546303 h 1233356"/>
                <a:gd name="connsiteX54" fmla="*/ 581469 w 627514"/>
                <a:gd name="connsiteY54" fmla="*/ 555007 h 1233356"/>
                <a:gd name="connsiteX55" fmla="*/ 582031 w 627514"/>
                <a:gd name="connsiteY55" fmla="*/ 586453 h 1233356"/>
                <a:gd name="connsiteX56" fmla="*/ 591015 w 627514"/>
                <a:gd name="connsiteY56" fmla="*/ 609756 h 1233356"/>
                <a:gd name="connsiteX57" fmla="*/ 603088 w 627514"/>
                <a:gd name="connsiteY57" fmla="*/ 604422 h 1233356"/>
                <a:gd name="connsiteX58" fmla="*/ 603931 w 627514"/>
                <a:gd name="connsiteY58" fmla="*/ 558095 h 1233356"/>
                <a:gd name="connsiteX59" fmla="*/ 564623 w 627514"/>
                <a:gd name="connsiteY59" fmla="*/ 517384 h 1233356"/>
                <a:gd name="connsiteX60" fmla="*/ 477304 w 627514"/>
                <a:gd name="connsiteY60" fmla="*/ 519069 h 1233356"/>
                <a:gd name="connsiteX61" fmla="*/ 367524 w 627514"/>
                <a:gd name="connsiteY61" fmla="*/ 948642 h 1233356"/>
                <a:gd name="connsiteX62" fmla="*/ 363874 w 627514"/>
                <a:gd name="connsiteY62" fmla="*/ 948642 h 1233356"/>
                <a:gd name="connsiteX63" fmla="*/ 363874 w 627514"/>
                <a:gd name="connsiteY63" fmla="*/ 719256 h 1233356"/>
                <a:gd name="connsiteX64" fmla="*/ 360505 w 627514"/>
                <a:gd name="connsiteY64" fmla="*/ 697637 h 1233356"/>
                <a:gd name="connsiteX65" fmla="*/ 350678 w 627514"/>
                <a:gd name="connsiteY65" fmla="*/ 696794 h 1233356"/>
                <a:gd name="connsiteX66" fmla="*/ 341413 w 627514"/>
                <a:gd name="connsiteY66" fmla="*/ 727959 h 1233356"/>
                <a:gd name="connsiteX67" fmla="*/ 341694 w 627514"/>
                <a:gd name="connsiteY67" fmla="*/ 1129457 h 1233356"/>
                <a:gd name="connsiteX68" fmla="*/ 344502 w 627514"/>
                <a:gd name="connsiteY68" fmla="*/ 1186733 h 1233356"/>
                <a:gd name="connsiteX69" fmla="*/ 347590 w 627514"/>
                <a:gd name="connsiteY69" fmla="*/ 1199087 h 1233356"/>
                <a:gd name="connsiteX70" fmla="*/ 357978 w 627514"/>
                <a:gd name="connsiteY70" fmla="*/ 1205545 h 1233356"/>
                <a:gd name="connsiteX71" fmla="*/ 365559 w 627514"/>
                <a:gd name="connsiteY71" fmla="*/ 1198245 h 1233356"/>
                <a:gd name="connsiteX72" fmla="*/ 367524 w 627514"/>
                <a:gd name="connsiteY72" fmla="*/ 1176345 h 1233356"/>
                <a:gd name="connsiteX73" fmla="*/ 367524 w 627514"/>
                <a:gd name="connsiteY73" fmla="*/ 948642 h 123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627514" h="1233356">
                  <a:moveTo>
                    <a:pt x="377913" y="970261"/>
                  </a:moveTo>
                  <a:cubicBezTo>
                    <a:pt x="377913" y="1050561"/>
                    <a:pt x="377913" y="1130860"/>
                    <a:pt x="377913" y="1211160"/>
                  </a:cubicBezTo>
                  <a:cubicBezTo>
                    <a:pt x="377913" y="1214248"/>
                    <a:pt x="377632" y="1217337"/>
                    <a:pt x="377913" y="1220425"/>
                  </a:cubicBezTo>
                  <a:cubicBezTo>
                    <a:pt x="379036" y="1230252"/>
                    <a:pt x="374263" y="1233621"/>
                    <a:pt x="364998" y="1233341"/>
                  </a:cubicBezTo>
                  <a:cubicBezTo>
                    <a:pt x="342255" y="1233060"/>
                    <a:pt x="319232" y="1233341"/>
                    <a:pt x="296490" y="1233341"/>
                  </a:cubicBezTo>
                  <a:cubicBezTo>
                    <a:pt x="286663" y="1233341"/>
                    <a:pt x="276837" y="1233060"/>
                    <a:pt x="266729" y="1233341"/>
                  </a:cubicBezTo>
                  <a:cubicBezTo>
                    <a:pt x="257464" y="1233621"/>
                    <a:pt x="252691" y="1230252"/>
                    <a:pt x="253533" y="1220425"/>
                  </a:cubicBezTo>
                  <a:cubicBezTo>
                    <a:pt x="254094" y="1214810"/>
                    <a:pt x="253533" y="1209195"/>
                    <a:pt x="253533" y="1203860"/>
                  </a:cubicBezTo>
                  <a:cubicBezTo>
                    <a:pt x="253533" y="1045788"/>
                    <a:pt x="253533" y="887716"/>
                    <a:pt x="253533" y="729644"/>
                  </a:cubicBezTo>
                  <a:cubicBezTo>
                    <a:pt x="253533" y="728521"/>
                    <a:pt x="253533" y="727117"/>
                    <a:pt x="253533" y="725994"/>
                  </a:cubicBezTo>
                  <a:cubicBezTo>
                    <a:pt x="253533" y="705498"/>
                    <a:pt x="253533" y="705498"/>
                    <a:pt x="233037" y="705498"/>
                  </a:cubicBezTo>
                  <a:cubicBezTo>
                    <a:pt x="163126" y="705498"/>
                    <a:pt x="93495" y="705498"/>
                    <a:pt x="23584" y="705498"/>
                  </a:cubicBezTo>
                  <a:cubicBezTo>
                    <a:pt x="19373" y="705498"/>
                    <a:pt x="14881" y="705217"/>
                    <a:pt x="10669" y="705498"/>
                  </a:cubicBezTo>
                  <a:cubicBezTo>
                    <a:pt x="3931" y="705779"/>
                    <a:pt x="281" y="702690"/>
                    <a:pt x="0" y="695952"/>
                  </a:cubicBezTo>
                  <a:cubicBezTo>
                    <a:pt x="0" y="692863"/>
                    <a:pt x="0" y="689775"/>
                    <a:pt x="0" y="686687"/>
                  </a:cubicBezTo>
                  <a:cubicBezTo>
                    <a:pt x="0" y="629972"/>
                    <a:pt x="0" y="572976"/>
                    <a:pt x="0" y="516261"/>
                  </a:cubicBezTo>
                  <a:cubicBezTo>
                    <a:pt x="0" y="500257"/>
                    <a:pt x="281" y="499976"/>
                    <a:pt x="16565" y="499976"/>
                  </a:cubicBezTo>
                  <a:cubicBezTo>
                    <a:pt x="85634" y="499976"/>
                    <a:pt x="154984" y="499976"/>
                    <a:pt x="224052" y="499976"/>
                  </a:cubicBezTo>
                  <a:cubicBezTo>
                    <a:pt x="227702" y="499976"/>
                    <a:pt x="231352" y="499976"/>
                    <a:pt x="235283" y="499976"/>
                  </a:cubicBezTo>
                  <a:cubicBezTo>
                    <a:pt x="253533" y="499696"/>
                    <a:pt x="253533" y="499696"/>
                    <a:pt x="253533" y="481446"/>
                  </a:cubicBezTo>
                  <a:cubicBezTo>
                    <a:pt x="253533" y="330112"/>
                    <a:pt x="253533" y="178779"/>
                    <a:pt x="253533" y="27726"/>
                  </a:cubicBezTo>
                  <a:cubicBezTo>
                    <a:pt x="253533" y="23514"/>
                    <a:pt x="253252" y="19022"/>
                    <a:pt x="253533" y="14810"/>
                  </a:cubicBezTo>
                  <a:cubicBezTo>
                    <a:pt x="254094" y="1334"/>
                    <a:pt x="254937" y="211"/>
                    <a:pt x="268975" y="211"/>
                  </a:cubicBezTo>
                  <a:cubicBezTo>
                    <a:pt x="300421" y="-70"/>
                    <a:pt x="331867" y="-70"/>
                    <a:pt x="363313" y="211"/>
                  </a:cubicBezTo>
                  <a:cubicBezTo>
                    <a:pt x="376228" y="211"/>
                    <a:pt x="376790" y="1334"/>
                    <a:pt x="377351" y="13687"/>
                  </a:cubicBezTo>
                  <a:cubicBezTo>
                    <a:pt x="377632" y="16776"/>
                    <a:pt x="377351" y="19864"/>
                    <a:pt x="377351" y="22953"/>
                  </a:cubicBezTo>
                  <a:cubicBezTo>
                    <a:pt x="377351" y="173725"/>
                    <a:pt x="377351" y="324216"/>
                    <a:pt x="377351" y="474988"/>
                  </a:cubicBezTo>
                  <a:cubicBezTo>
                    <a:pt x="377351" y="478076"/>
                    <a:pt x="377351" y="481165"/>
                    <a:pt x="377351" y="484253"/>
                  </a:cubicBezTo>
                  <a:cubicBezTo>
                    <a:pt x="377632" y="499696"/>
                    <a:pt x="377632" y="499976"/>
                    <a:pt x="392513" y="499976"/>
                  </a:cubicBezTo>
                  <a:cubicBezTo>
                    <a:pt x="419186" y="500257"/>
                    <a:pt x="445578" y="499976"/>
                    <a:pt x="472251" y="499976"/>
                  </a:cubicBezTo>
                  <a:cubicBezTo>
                    <a:pt x="518577" y="499976"/>
                    <a:pt x="564904" y="499976"/>
                    <a:pt x="611231" y="499976"/>
                  </a:cubicBezTo>
                  <a:cubicBezTo>
                    <a:pt x="627515" y="499976"/>
                    <a:pt x="627515" y="500257"/>
                    <a:pt x="627515" y="516542"/>
                  </a:cubicBezTo>
                  <a:cubicBezTo>
                    <a:pt x="627515" y="574099"/>
                    <a:pt x="627515" y="631375"/>
                    <a:pt x="627515" y="688933"/>
                  </a:cubicBezTo>
                  <a:cubicBezTo>
                    <a:pt x="627515" y="704937"/>
                    <a:pt x="626953" y="705779"/>
                    <a:pt x="610950" y="705779"/>
                  </a:cubicBezTo>
                  <a:cubicBezTo>
                    <a:pt x="543004" y="705779"/>
                    <a:pt x="475058" y="705779"/>
                    <a:pt x="407113" y="705779"/>
                  </a:cubicBezTo>
                  <a:cubicBezTo>
                    <a:pt x="403463" y="705779"/>
                    <a:pt x="399813" y="705779"/>
                    <a:pt x="395882" y="705779"/>
                  </a:cubicBezTo>
                  <a:cubicBezTo>
                    <a:pt x="377632" y="706060"/>
                    <a:pt x="377351" y="706340"/>
                    <a:pt x="377071" y="724590"/>
                  </a:cubicBezTo>
                  <a:cubicBezTo>
                    <a:pt x="377913" y="806013"/>
                    <a:pt x="377913" y="887997"/>
                    <a:pt x="377913" y="970261"/>
                  </a:cubicBezTo>
                  <a:close/>
                  <a:moveTo>
                    <a:pt x="477304" y="519069"/>
                  </a:moveTo>
                  <a:cubicBezTo>
                    <a:pt x="445016" y="520753"/>
                    <a:pt x="417220" y="522157"/>
                    <a:pt x="389424" y="523280"/>
                  </a:cubicBezTo>
                  <a:cubicBezTo>
                    <a:pt x="383247" y="523561"/>
                    <a:pt x="377071" y="522999"/>
                    <a:pt x="370894" y="522719"/>
                  </a:cubicBezTo>
                  <a:cubicBezTo>
                    <a:pt x="362190" y="522438"/>
                    <a:pt x="357417" y="517384"/>
                    <a:pt x="356013" y="508961"/>
                  </a:cubicBezTo>
                  <a:cubicBezTo>
                    <a:pt x="354609" y="499134"/>
                    <a:pt x="352644" y="489307"/>
                    <a:pt x="352363" y="479761"/>
                  </a:cubicBezTo>
                  <a:cubicBezTo>
                    <a:pt x="349555" y="396373"/>
                    <a:pt x="352644" y="313266"/>
                    <a:pt x="357698" y="230159"/>
                  </a:cubicBezTo>
                  <a:cubicBezTo>
                    <a:pt x="359944" y="193098"/>
                    <a:pt x="361909" y="156317"/>
                    <a:pt x="363594" y="119256"/>
                  </a:cubicBezTo>
                  <a:cubicBezTo>
                    <a:pt x="364155" y="108868"/>
                    <a:pt x="363874" y="98198"/>
                    <a:pt x="359944" y="88091"/>
                  </a:cubicBezTo>
                  <a:cubicBezTo>
                    <a:pt x="356855" y="80510"/>
                    <a:pt x="354048" y="70964"/>
                    <a:pt x="344502" y="72368"/>
                  </a:cubicBezTo>
                  <a:cubicBezTo>
                    <a:pt x="335517" y="73772"/>
                    <a:pt x="337482" y="83879"/>
                    <a:pt x="336921" y="90898"/>
                  </a:cubicBezTo>
                  <a:cubicBezTo>
                    <a:pt x="331305" y="184675"/>
                    <a:pt x="333832" y="278451"/>
                    <a:pt x="334955" y="372227"/>
                  </a:cubicBezTo>
                  <a:cubicBezTo>
                    <a:pt x="335517" y="421923"/>
                    <a:pt x="341132" y="471900"/>
                    <a:pt x="332990" y="521876"/>
                  </a:cubicBezTo>
                  <a:cubicBezTo>
                    <a:pt x="330463" y="538441"/>
                    <a:pt x="337763" y="547707"/>
                    <a:pt x="354328" y="549953"/>
                  </a:cubicBezTo>
                  <a:cubicBezTo>
                    <a:pt x="366401" y="551638"/>
                    <a:pt x="378755" y="552761"/>
                    <a:pt x="391109" y="552761"/>
                  </a:cubicBezTo>
                  <a:cubicBezTo>
                    <a:pt x="443612" y="553603"/>
                    <a:pt x="495835" y="550514"/>
                    <a:pt x="548339" y="547145"/>
                  </a:cubicBezTo>
                  <a:cubicBezTo>
                    <a:pt x="556200" y="546584"/>
                    <a:pt x="564342" y="546584"/>
                    <a:pt x="572485" y="546303"/>
                  </a:cubicBezTo>
                  <a:cubicBezTo>
                    <a:pt x="578942" y="546022"/>
                    <a:pt x="581469" y="549111"/>
                    <a:pt x="581469" y="555007"/>
                  </a:cubicBezTo>
                  <a:cubicBezTo>
                    <a:pt x="581469" y="565395"/>
                    <a:pt x="581469" y="576064"/>
                    <a:pt x="582031" y="586453"/>
                  </a:cubicBezTo>
                  <a:cubicBezTo>
                    <a:pt x="582311" y="595156"/>
                    <a:pt x="583435" y="603860"/>
                    <a:pt x="591015" y="609756"/>
                  </a:cubicBezTo>
                  <a:cubicBezTo>
                    <a:pt x="597192" y="614810"/>
                    <a:pt x="602808" y="612283"/>
                    <a:pt x="603088" y="604422"/>
                  </a:cubicBezTo>
                  <a:cubicBezTo>
                    <a:pt x="603650" y="588980"/>
                    <a:pt x="603931" y="573537"/>
                    <a:pt x="603931" y="558095"/>
                  </a:cubicBezTo>
                  <a:cubicBezTo>
                    <a:pt x="603931" y="520472"/>
                    <a:pt x="602246" y="518507"/>
                    <a:pt x="564623" y="517384"/>
                  </a:cubicBezTo>
                  <a:cubicBezTo>
                    <a:pt x="534300" y="516261"/>
                    <a:pt x="503416" y="516542"/>
                    <a:pt x="477304" y="519069"/>
                  </a:cubicBezTo>
                  <a:close/>
                  <a:moveTo>
                    <a:pt x="367524" y="948642"/>
                  </a:moveTo>
                  <a:cubicBezTo>
                    <a:pt x="366401" y="948642"/>
                    <a:pt x="364998" y="948642"/>
                    <a:pt x="363874" y="948642"/>
                  </a:cubicBezTo>
                  <a:cubicBezTo>
                    <a:pt x="363874" y="872274"/>
                    <a:pt x="363874" y="795624"/>
                    <a:pt x="363874" y="719256"/>
                  </a:cubicBezTo>
                  <a:cubicBezTo>
                    <a:pt x="363874" y="711956"/>
                    <a:pt x="364155" y="704375"/>
                    <a:pt x="360505" y="697637"/>
                  </a:cubicBezTo>
                  <a:cubicBezTo>
                    <a:pt x="357698" y="692021"/>
                    <a:pt x="353767" y="692302"/>
                    <a:pt x="350678" y="696794"/>
                  </a:cubicBezTo>
                  <a:cubicBezTo>
                    <a:pt x="343940" y="706060"/>
                    <a:pt x="341413" y="716448"/>
                    <a:pt x="341413" y="727959"/>
                  </a:cubicBezTo>
                  <a:cubicBezTo>
                    <a:pt x="341132" y="861885"/>
                    <a:pt x="340009" y="995811"/>
                    <a:pt x="341694" y="1129457"/>
                  </a:cubicBezTo>
                  <a:cubicBezTo>
                    <a:pt x="341975" y="1148549"/>
                    <a:pt x="343378" y="1167641"/>
                    <a:pt x="344502" y="1186733"/>
                  </a:cubicBezTo>
                  <a:cubicBezTo>
                    <a:pt x="344782" y="1190945"/>
                    <a:pt x="345063" y="1195437"/>
                    <a:pt x="347590" y="1199087"/>
                  </a:cubicBezTo>
                  <a:cubicBezTo>
                    <a:pt x="350117" y="1202737"/>
                    <a:pt x="352925" y="1206106"/>
                    <a:pt x="357978" y="1205545"/>
                  </a:cubicBezTo>
                  <a:cubicBezTo>
                    <a:pt x="361909" y="1204983"/>
                    <a:pt x="364155" y="1201614"/>
                    <a:pt x="365559" y="1198245"/>
                  </a:cubicBezTo>
                  <a:cubicBezTo>
                    <a:pt x="368647" y="1191225"/>
                    <a:pt x="367524" y="1183645"/>
                    <a:pt x="367524" y="1176345"/>
                  </a:cubicBezTo>
                  <a:cubicBezTo>
                    <a:pt x="367524" y="1100257"/>
                    <a:pt x="367524" y="1024450"/>
                    <a:pt x="367524" y="948642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2" name="任意多边形: 形状 41"/>
            <p:cNvSpPr/>
            <p:nvPr>
              <p:custDataLst>
                <p:tags r:id="rId15"/>
              </p:custDataLst>
            </p:nvPr>
          </p:nvSpPr>
          <p:spPr>
            <a:xfrm>
              <a:off x="11732171" y="6613743"/>
              <a:ext cx="156209" cy="37417"/>
            </a:xfrm>
            <a:custGeom>
              <a:avLst/>
              <a:gdLst>
                <a:gd name="connsiteX0" fmla="*/ 312057 w 626641"/>
                <a:gd name="connsiteY0" fmla="*/ 207487 h 207611"/>
                <a:gd name="connsiteX1" fmla="*/ 26798 w 626641"/>
                <a:gd name="connsiteY1" fmla="*/ 207487 h 207611"/>
                <a:gd name="connsiteX2" fmla="*/ 13882 w 626641"/>
                <a:gd name="connsiteY2" fmla="*/ 207487 h 207611"/>
                <a:gd name="connsiteX3" fmla="*/ 125 w 626641"/>
                <a:gd name="connsiteY3" fmla="*/ 193449 h 207611"/>
                <a:gd name="connsiteX4" fmla="*/ 125 w 626641"/>
                <a:gd name="connsiteY4" fmla="*/ 95180 h 207611"/>
                <a:gd name="connsiteX5" fmla="*/ 125 w 626641"/>
                <a:gd name="connsiteY5" fmla="*/ 17408 h 207611"/>
                <a:gd name="connsiteX6" fmla="*/ 18094 w 626641"/>
                <a:gd name="connsiteY6" fmla="*/ 0 h 207611"/>
                <a:gd name="connsiteX7" fmla="*/ 266292 w 626641"/>
                <a:gd name="connsiteY7" fmla="*/ 0 h 207611"/>
                <a:gd name="connsiteX8" fmla="*/ 601528 w 626641"/>
                <a:gd name="connsiteY8" fmla="*/ 0 h 207611"/>
                <a:gd name="connsiteX9" fmla="*/ 612759 w 626641"/>
                <a:gd name="connsiteY9" fmla="*/ 0 h 207611"/>
                <a:gd name="connsiteX10" fmla="*/ 626517 w 626641"/>
                <a:gd name="connsiteY10" fmla="*/ 14038 h 207611"/>
                <a:gd name="connsiteX11" fmla="*/ 626517 w 626641"/>
                <a:gd name="connsiteY11" fmla="*/ 78896 h 207611"/>
                <a:gd name="connsiteX12" fmla="*/ 626517 w 626641"/>
                <a:gd name="connsiteY12" fmla="*/ 188114 h 207611"/>
                <a:gd name="connsiteX13" fmla="*/ 606582 w 626641"/>
                <a:gd name="connsiteY13" fmla="*/ 207487 h 207611"/>
                <a:gd name="connsiteX14" fmla="*/ 312057 w 626641"/>
                <a:gd name="connsiteY14" fmla="*/ 207487 h 207611"/>
                <a:gd name="connsiteX15" fmla="*/ 295492 w 626641"/>
                <a:gd name="connsiteY15" fmla="*/ 21058 h 207611"/>
                <a:gd name="connsiteX16" fmla="*/ 72844 w 626641"/>
                <a:gd name="connsiteY16" fmla="*/ 24988 h 207611"/>
                <a:gd name="connsiteX17" fmla="*/ 49540 w 626641"/>
                <a:gd name="connsiteY17" fmla="*/ 29481 h 207611"/>
                <a:gd name="connsiteX18" fmla="*/ 47575 w 626641"/>
                <a:gd name="connsiteY18" fmla="*/ 45204 h 207611"/>
                <a:gd name="connsiteX19" fmla="*/ 75090 w 626641"/>
                <a:gd name="connsiteY19" fmla="*/ 53907 h 207611"/>
                <a:gd name="connsiteX20" fmla="*/ 197223 w 626641"/>
                <a:gd name="connsiteY20" fmla="*/ 51380 h 207611"/>
                <a:gd name="connsiteX21" fmla="*/ 430541 w 626641"/>
                <a:gd name="connsiteY21" fmla="*/ 48292 h 207611"/>
                <a:gd name="connsiteX22" fmla="*/ 563906 w 626641"/>
                <a:gd name="connsiteY22" fmla="*/ 46607 h 207611"/>
                <a:gd name="connsiteX23" fmla="*/ 577383 w 626641"/>
                <a:gd name="connsiteY23" fmla="*/ 59242 h 207611"/>
                <a:gd name="connsiteX24" fmla="*/ 581594 w 626641"/>
                <a:gd name="connsiteY24" fmla="*/ 107253 h 207611"/>
                <a:gd name="connsiteX25" fmla="*/ 584121 w 626641"/>
                <a:gd name="connsiteY25" fmla="*/ 144034 h 207611"/>
                <a:gd name="connsiteX26" fmla="*/ 588613 w 626641"/>
                <a:gd name="connsiteY26" fmla="*/ 151334 h 207611"/>
                <a:gd name="connsiteX27" fmla="*/ 597598 w 626641"/>
                <a:gd name="connsiteY27" fmla="*/ 146561 h 207611"/>
                <a:gd name="connsiteX28" fmla="*/ 603494 w 626641"/>
                <a:gd name="connsiteY28" fmla="*/ 121853 h 207611"/>
                <a:gd name="connsiteX29" fmla="*/ 603213 w 626641"/>
                <a:gd name="connsiteY29" fmla="*/ 60646 h 207611"/>
                <a:gd name="connsiteX30" fmla="*/ 563625 w 626641"/>
                <a:gd name="connsiteY30" fmla="*/ 21058 h 207611"/>
                <a:gd name="connsiteX31" fmla="*/ 295492 w 626641"/>
                <a:gd name="connsiteY31" fmla="*/ 21058 h 2076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626641" h="207611">
                  <a:moveTo>
                    <a:pt x="312057" y="207487"/>
                  </a:moveTo>
                  <a:cubicBezTo>
                    <a:pt x="216877" y="207487"/>
                    <a:pt x="121978" y="207487"/>
                    <a:pt x="26798" y="207487"/>
                  </a:cubicBezTo>
                  <a:cubicBezTo>
                    <a:pt x="22586" y="207487"/>
                    <a:pt x="18094" y="207768"/>
                    <a:pt x="13882" y="207487"/>
                  </a:cubicBezTo>
                  <a:cubicBezTo>
                    <a:pt x="1248" y="206925"/>
                    <a:pt x="125" y="206083"/>
                    <a:pt x="125" y="193449"/>
                  </a:cubicBezTo>
                  <a:cubicBezTo>
                    <a:pt x="-156" y="160599"/>
                    <a:pt x="125" y="128030"/>
                    <a:pt x="125" y="95180"/>
                  </a:cubicBezTo>
                  <a:cubicBezTo>
                    <a:pt x="125" y="69350"/>
                    <a:pt x="125" y="43238"/>
                    <a:pt x="125" y="17408"/>
                  </a:cubicBezTo>
                  <a:cubicBezTo>
                    <a:pt x="125" y="562"/>
                    <a:pt x="686" y="0"/>
                    <a:pt x="18094" y="0"/>
                  </a:cubicBezTo>
                  <a:cubicBezTo>
                    <a:pt x="100920" y="0"/>
                    <a:pt x="183466" y="0"/>
                    <a:pt x="266292" y="0"/>
                  </a:cubicBezTo>
                  <a:cubicBezTo>
                    <a:pt x="378038" y="0"/>
                    <a:pt x="489783" y="0"/>
                    <a:pt x="601528" y="0"/>
                  </a:cubicBezTo>
                  <a:cubicBezTo>
                    <a:pt x="605178" y="0"/>
                    <a:pt x="608828" y="0"/>
                    <a:pt x="612759" y="0"/>
                  </a:cubicBezTo>
                  <a:cubicBezTo>
                    <a:pt x="625394" y="562"/>
                    <a:pt x="626517" y="842"/>
                    <a:pt x="626517" y="14038"/>
                  </a:cubicBezTo>
                  <a:cubicBezTo>
                    <a:pt x="626797" y="35657"/>
                    <a:pt x="626517" y="57277"/>
                    <a:pt x="626517" y="78896"/>
                  </a:cubicBezTo>
                  <a:cubicBezTo>
                    <a:pt x="626517" y="115395"/>
                    <a:pt x="626517" y="151614"/>
                    <a:pt x="626517" y="188114"/>
                  </a:cubicBezTo>
                  <a:cubicBezTo>
                    <a:pt x="626517" y="207206"/>
                    <a:pt x="626236" y="207487"/>
                    <a:pt x="606582" y="207487"/>
                  </a:cubicBezTo>
                  <a:cubicBezTo>
                    <a:pt x="508314" y="207487"/>
                    <a:pt x="410045" y="207487"/>
                    <a:pt x="312057" y="207487"/>
                  </a:cubicBezTo>
                  <a:close/>
                  <a:moveTo>
                    <a:pt x="295492" y="21058"/>
                  </a:moveTo>
                  <a:cubicBezTo>
                    <a:pt x="240742" y="21900"/>
                    <a:pt x="156793" y="23584"/>
                    <a:pt x="72844" y="24988"/>
                  </a:cubicBezTo>
                  <a:cubicBezTo>
                    <a:pt x="64701" y="24988"/>
                    <a:pt x="56840" y="25831"/>
                    <a:pt x="49540" y="29481"/>
                  </a:cubicBezTo>
                  <a:cubicBezTo>
                    <a:pt x="41398" y="33411"/>
                    <a:pt x="40555" y="39027"/>
                    <a:pt x="47575" y="45204"/>
                  </a:cubicBezTo>
                  <a:cubicBezTo>
                    <a:pt x="55436" y="51942"/>
                    <a:pt x="64701" y="54188"/>
                    <a:pt x="75090" y="53907"/>
                  </a:cubicBezTo>
                  <a:cubicBezTo>
                    <a:pt x="115801" y="52784"/>
                    <a:pt x="156512" y="51942"/>
                    <a:pt x="197223" y="51380"/>
                  </a:cubicBezTo>
                  <a:cubicBezTo>
                    <a:pt x="274996" y="49977"/>
                    <a:pt x="352769" y="50538"/>
                    <a:pt x="430541" y="48292"/>
                  </a:cubicBezTo>
                  <a:cubicBezTo>
                    <a:pt x="474902" y="46888"/>
                    <a:pt x="519544" y="47450"/>
                    <a:pt x="563906" y="46607"/>
                  </a:cubicBezTo>
                  <a:cubicBezTo>
                    <a:pt x="573452" y="46327"/>
                    <a:pt x="576821" y="49696"/>
                    <a:pt x="577383" y="59242"/>
                  </a:cubicBezTo>
                  <a:cubicBezTo>
                    <a:pt x="578225" y="75246"/>
                    <a:pt x="580190" y="91249"/>
                    <a:pt x="581594" y="107253"/>
                  </a:cubicBezTo>
                  <a:cubicBezTo>
                    <a:pt x="582717" y="119607"/>
                    <a:pt x="583279" y="131961"/>
                    <a:pt x="584121" y="144034"/>
                  </a:cubicBezTo>
                  <a:cubicBezTo>
                    <a:pt x="584402" y="147122"/>
                    <a:pt x="585244" y="150491"/>
                    <a:pt x="588613" y="151334"/>
                  </a:cubicBezTo>
                  <a:cubicBezTo>
                    <a:pt x="593105" y="152737"/>
                    <a:pt x="595632" y="149649"/>
                    <a:pt x="597598" y="146561"/>
                  </a:cubicBezTo>
                  <a:cubicBezTo>
                    <a:pt x="602371" y="138980"/>
                    <a:pt x="603494" y="130557"/>
                    <a:pt x="603494" y="121853"/>
                  </a:cubicBezTo>
                  <a:cubicBezTo>
                    <a:pt x="603494" y="101357"/>
                    <a:pt x="603494" y="81142"/>
                    <a:pt x="603213" y="60646"/>
                  </a:cubicBezTo>
                  <a:cubicBezTo>
                    <a:pt x="602932" y="21900"/>
                    <a:pt x="602932" y="21338"/>
                    <a:pt x="563625" y="21058"/>
                  </a:cubicBezTo>
                  <a:cubicBezTo>
                    <a:pt x="484168" y="20777"/>
                    <a:pt x="404430" y="21058"/>
                    <a:pt x="295492" y="21058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3" name="任意多边形: 形状 42"/>
            <p:cNvSpPr/>
            <p:nvPr>
              <p:custDataLst>
                <p:tags r:id="rId16"/>
              </p:custDataLst>
            </p:nvPr>
          </p:nvSpPr>
          <p:spPr>
            <a:xfrm>
              <a:off x="11732202" y="6519523"/>
              <a:ext cx="156269" cy="36976"/>
            </a:xfrm>
            <a:custGeom>
              <a:avLst/>
              <a:gdLst>
                <a:gd name="connsiteX0" fmla="*/ 313898 w 626883"/>
                <a:gd name="connsiteY0" fmla="*/ 0 h 205167"/>
                <a:gd name="connsiteX1" fmla="*/ 601123 w 626883"/>
                <a:gd name="connsiteY1" fmla="*/ 0 h 205167"/>
                <a:gd name="connsiteX2" fmla="*/ 612354 w 626883"/>
                <a:gd name="connsiteY2" fmla="*/ 0 h 205167"/>
                <a:gd name="connsiteX3" fmla="*/ 626673 w 626883"/>
                <a:gd name="connsiteY3" fmla="*/ 13477 h 205167"/>
                <a:gd name="connsiteX4" fmla="*/ 626673 w 626883"/>
                <a:gd name="connsiteY4" fmla="*/ 191203 h 205167"/>
                <a:gd name="connsiteX5" fmla="*/ 612634 w 626883"/>
                <a:gd name="connsiteY5" fmla="*/ 204960 h 205167"/>
                <a:gd name="connsiteX6" fmla="*/ 603369 w 626883"/>
                <a:gd name="connsiteY6" fmla="*/ 204960 h 205167"/>
                <a:gd name="connsiteX7" fmla="*/ 23585 w 626883"/>
                <a:gd name="connsiteY7" fmla="*/ 204960 h 205167"/>
                <a:gd name="connsiteX8" fmla="*/ 0 w 626883"/>
                <a:gd name="connsiteY8" fmla="*/ 182499 h 205167"/>
                <a:gd name="connsiteX9" fmla="*/ 0 w 626883"/>
                <a:gd name="connsiteY9" fmla="*/ 21338 h 205167"/>
                <a:gd name="connsiteX10" fmla="*/ 281 w 626883"/>
                <a:gd name="connsiteY10" fmla="*/ 8423 h 205167"/>
                <a:gd name="connsiteX11" fmla="*/ 8423 w 626883"/>
                <a:gd name="connsiteY11" fmla="*/ 281 h 205167"/>
                <a:gd name="connsiteX12" fmla="*/ 23304 w 626883"/>
                <a:gd name="connsiteY12" fmla="*/ 0 h 205167"/>
                <a:gd name="connsiteX13" fmla="*/ 313898 w 626883"/>
                <a:gd name="connsiteY13" fmla="*/ 0 h 205167"/>
                <a:gd name="connsiteX14" fmla="*/ 317548 w 626883"/>
                <a:gd name="connsiteY14" fmla="*/ 24988 h 205167"/>
                <a:gd name="connsiteX15" fmla="*/ 317548 w 626883"/>
                <a:gd name="connsiteY15" fmla="*/ 24988 h 205167"/>
                <a:gd name="connsiteX16" fmla="*/ 74965 w 626883"/>
                <a:gd name="connsiteY16" fmla="*/ 25269 h 205167"/>
                <a:gd name="connsiteX17" fmla="*/ 51661 w 626883"/>
                <a:gd name="connsiteY17" fmla="*/ 29761 h 205167"/>
                <a:gd name="connsiteX18" fmla="*/ 51100 w 626883"/>
                <a:gd name="connsiteY18" fmla="*/ 48854 h 205167"/>
                <a:gd name="connsiteX19" fmla="*/ 76088 w 626883"/>
                <a:gd name="connsiteY19" fmla="*/ 53907 h 205167"/>
                <a:gd name="connsiteX20" fmla="*/ 375948 w 626883"/>
                <a:gd name="connsiteY20" fmla="*/ 52784 h 205167"/>
                <a:gd name="connsiteX21" fmla="*/ 559289 w 626883"/>
                <a:gd name="connsiteY21" fmla="*/ 51380 h 205167"/>
                <a:gd name="connsiteX22" fmla="*/ 579223 w 626883"/>
                <a:gd name="connsiteY22" fmla="*/ 69350 h 205167"/>
                <a:gd name="connsiteX23" fmla="*/ 583435 w 626883"/>
                <a:gd name="connsiteY23" fmla="*/ 128311 h 205167"/>
                <a:gd name="connsiteX24" fmla="*/ 586242 w 626883"/>
                <a:gd name="connsiteY24" fmla="*/ 144595 h 205167"/>
                <a:gd name="connsiteX25" fmla="*/ 592700 w 626883"/>
                <a:gd name="connsiteY25" fmla="*/ 150491 h 205167"/>
                <a:gd name="connsiteX26" fmla="*/ 599719 w 626883"/>
                <a:gd name="connsiteY26" fmla="*/ 145437 h 205167"/>
                <a:gd name="connsiteX27" fmla="*/ 603088 w 626883"/>
                <a:gd name="connsiteY27" fmla="*/ 127468 h 205167"/>
                <a:gd name="connsiteX28" fmla="*/ 601404 w 626883"/>
                <a:gd name="connsiteY28" fmla="*/ 40431 h 205167"/>
                <a:gd name="connsiteX29" fmla="*/ 589331 w 626883"/>
                <a:gd name="connsiteY29" fmla="*/ 28077 h 205167"/>
                <a:gd name="connsiteX30" fmla="*/ 546935 w 626883"/>
                <a:gd name="connsiteY30" fmla="*/ 25269 h 205167"/>
                <a:gd name="connsiteX31" fmla="*/ 317548 w 626883"/>
                <a:gd name="connsiteY31" fmla="*/ 24988 h 205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626883" h="205167">
                  <a:moveTo>
                    <a:pt x="313898" y="0"/>
                  </a:moveTo>
                  <a:cubicBezTo>
                    <a:pt x="409640" y="0"/>
                    <a:pt x="505381" y="0"/>
                    <a:pt x="601123" y="0"/>
                  </a:cubicBezTo>
                  <a:cubicBezTo>
                    <a:pt x="604773" y="0"/>
                    <a:pt x="608423" y="0"/>
                    <a:pt x="612354" y="0"/>
                  </a:cubicBezTo>
                  <a:cubicBezTo>
                    <a:pt x="625550" y="562"/>
                    <a:pt x="626673" y="842"/>
                    <a:pt x="626673" y="13477"/>
                  </a:cubicBezTo>
                  <a:cubicBezTo>
                    <a:pt x="626953" y="72719"/>
                    <a:pt x="626953" y="131961"/>
                    <a:pt x="626673" y="191203"/>
                  </a:cubicBezTo>
                  <a:cubicBezTo>
                    <a:pt x="626673" y="204118"/>
                    <a:pt x="625830" y="204399"/>
                    <a:pt x="612634" y="204960"/>
                  </a:cubicBezTo>
                  <a:cubicBezTo>
                    <a:pt x="609546" y="204960"/>
                    <a:pt x="606457" y="204960"/>
                    <a:pt x="603369" y="204960"/>
                  </a:cubicBezTo>
                  <a:cubicBezTo>
                    <a:pt x="410201" y="204960"/>
                    <a:pt x="216752" y="204960"/>
                    <a:pt x="23585" y="204960"/>
                  </a:cubicBezTo>
                  <a:cubicBezTo>
                    <a:pt x="562" y="204960"/>
                    <a:pt x="0" y="208891"/>
                    <a:pt x="0" y="182499"/>
                  </a:cubicBezTo>
                  <a:cubicBezTo>
                    <a:pt x="0" y="128872"/>
                    <a:pt x="0" y="74965"/>
                    <a:pt x="0" y="21338"/>
                  </a:cubicBezTo>
                  <a:cubicBezTo>
                    <a:pt x="0" y="17127"/>
                    <a:pt x="0" y="12635"/>
                    <a:pt x="281" y="8423"/>
                  </a:cubicBezTo>
                  <a:cubicBezTo>
                    <a:pt x="562" y="3369"/>
                    <a:pt x="3089" y="562"/>
                    <a:pt x="8423" y="281"/>
                  </a:cubicBezTo>
                  <a:cubicBezTo>
                    <a:pt x="13477" y="281"/>
                    <a:pt x="18250" y="0"/>
                    <a:pt x="23304" y="0"/>
                  </a:cubicBezTo>
                  <a:cubicBezTo>
                    <a:pt x="119888" y="0"/>
                    <a:pt x="216752" y="0"/>
                    <a:pt x="313898" y="0"/>
                  </a:cubicBezTo>
                  <a:close/>
                  <a:moveTo>
                    <a:pt x="317548" y="24988"/>
                  </a:moveTo>
                  <a:cubicBezTo>
                    <a:pt x="317548" y="25269"/>
                    <a:pt x="317548" y="25269"/>
                    <a:pt x="317548" y="24988"/>
                  </a:cubicBezTo>
                  <a:cubicBezTo>
                    <a:pt x="236687" y="25269"/>
                    <a:pt x="155826" y="25269"/>
                    <a:pt x="74965" y="25269"/>
                  </a:cubicBezTo>
                  <a:cubicBezTo>
                    <a:pt x="66823" y="25269"/>
                    <a:pt x="58961" y="25550"/>
                    <a:pt x="51661" y="29761"/>
                  </a:cubicBezTo>
                  <a:cubicBezTo>
                    <a:pt x="40992" y="36219"/>
                    <a:pt x="40711" y="42396"/>
                    <a:pt x="51100" y="48854"/>
                  </a:cubicBezTo>
                  <a:cubicBezTo>
                    <a:pt x="58680" y="53627"/>
                    <a:pt x="67384" y="53907"/>
                    <a:pt x="76088" y="53907"/>
                  </a:cubicBezTo>
                  <a:cubicBezTo>
                    <a:pt x="176041" y="53627"/>
                    <a:pt x="275994" y="53346"/>
                    <a:pt x="375948" y="52784"/>
                  </a:cubicBezTo>
                  <a:cubicBezTo>
                    <a:pt x="437155" y="52503"/>
                    <a:pt x="498081" y="51661"/>
                    <a:pt x="559289" y="51380"/>
                  </a:cubicBezTo>
                  <a:cubicBezTo>
                    <a:pt x="577258" y="51380"/>
                    <a:pt x="577538" y="51380"/>
                    <a:pt x="579223" y="69350"/>
                  </a:cubicBezTo>
                  <a:cubicBezTo>
                    <a:pt x="581188" y="89003"/>
                    <a:pt x="582031" y="108657"/>
                    <a:pt x="583435" y="128311"/>
                  </a:cubicBezTo>
                  <a:cubicBezTo>
                    <a:pt x="583715" y="133926"/>
                    <a:pt x="583715" y="139541"/>
                    <a:pt x="586242" y="144595"/>
                  </a:cubicBezTo>
                  <a:cubicBezTo>
                    <a:pt x="587646" y="147403"/>
                    <a:pt x="589050" y="150211"/>
                    <a:pt x="592700" y="150491"/>
                  </a:cubicBezTo>
                  <a:cubicBezTo>
                    <a:pt x="596069" y="150491"/>
                    <a:pt x="598034" y="147964"/>
                    <a:pt x="599719" y="145437"/>
                  </a:cubicBezTo>
                  <a:cubicBezTo>
                    <a:pt x="603369" y="139822"/>
                    <a:pt x="603369" y="133645"/>
                    <a:pt x="603088" y="127468"/>
                  </a:cubicBezTo>
                  <a:cubicBezTo>
                    <a:pt x="602527" y="98549"/>
                    <a:pt x="601404" y="69350"/>
                    <a:pt x="601404" y="40431"/>
                  </a:cubicBezTo>
                  <a:cubicBezTo>
                    <a:pt x="601404" y="31446"/>
                    <a:pt x="597754" y="28357"/>
                    <a:pt x="589331" y="28077"/>
                  </a:cubicBezTo>
                  <a:cubicBezTo>
                    <a:pt x="575292" y="27234"/>
                    <a:pt x="560973" y="25269"/>
                    <a:pt x="546935" y="25269"/>
                  </a:cubicBezTo>
                  <a:cubicBezTo>
                    <a:pt x="470566" y="24988"/>
                    <a:pt x="394197" y="24988"/>
                    <a:pt x="317548" y="24988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4" name="任意多边形: 形状 43"/>
            <p:cNvSpPr/>
            <p:nvPr>
              <p:custDataLst>
                <p:tags r:id="rId17"/>
              </p:custDataLst>
            </p:nvPr>
          </p:nvSpPr>
          <p:spPr>
            <a:xfrm>
              <a:off x="11951897" y="6400237"/>
              <a:ext cx="109547" cy="48587"/>
            </a:xfrm>
            <a:custGeom>
              <a:avLst/>
              <a:gdLst>
                <a:gd name="connsiteX0" fmla="*/ 192619 w 439455"/>
                <a:gd name="connsiteY0" fmla="*/ 664 h 269590"/>
                <a:gd name="connsiteX1" fmla="*/ 320929 w 439455"/>
                <a:gd name="connsiteY1" fmla="*/ 42218 h 269590"/>
                <a:gd name="connsiteX2" fmla="*/ 406563 w 439455"/>
                <a:gd name="connsiteY2" fmla="*/ 136275 h 269590"/>
                <a:gd name="connsiteX3" fmla="*/ 439132 w 439455"/>
                <a:gd name="connsiteY3" fmla="*/ 244651 h 269590"/>
                <a:gd name="connsiteX4" fmla="*/ 432675 w 439455"/>
                <a:gd name="connsiteY4" fmla="*/ 269358 h 269590"/>
                <a:gd name="connsiteX5" fmla="*/ 416671 w 439455"/>
                <a:gd name="connsiteY5" fmla="*/ 248301 h 269590"/>
                <a:gd name="connsiteX6" fmla="*/ 403475 w 439455"/>
                <a:gd name="connsiteY6" fmla="*/ 201974 h 269590"/>
                <a:gd name="connsiteX7" fmla="*/ 357429 w 439455"/>
                <a:gd name="connsiteY7" fmla="*/ 118867 h 269590"/>
                <a:gd name="connsiteX8" fmla="*/ 299591 w 439455"/>
                <a:gd name="connsiteY8" fmla="*/ 64117 h 269590"/>
                <a:gd name="connsiteX9" fmla="*/ 210869 w 439455"/>
                <a:gd name="connsiteY9" fmla="*/ 26775 h 269590"/>
                <a:gd name="connsiteX10" fmla="*/ 177738 w 439455"/>
                <a:gd name="connsiteY10" fmla="*/ 23968 h 269590"/>
                <a:gd name="connsiteX11" fmla="*/ 120461 w 439455"/>
                <a:gd name="connsiteY11" fmla="*/ 47271 h 269590"/>
                <a:gd name="connsiteX12" fmla="*/ 38758 w 439455"/>
                <a:gd name="connsiteY12" fmla="*/ 125325 h 269590"/>
                <a:gd name="connsiteX13" fmla="*/ 11524 w 439455"/>
                <a:gd name="connsiteY13" fmla="*/ 143855 h 269590"/>
                <a:gd name="connsiteX14" fmla="*/ 574 w 439455"/>
                <a:gd name="connsiteY14" fmla="*/ 133467 h 269590"/>
                <a:gd name="connsiteX15" fmla="*/ 7874 w 439455"/>
                <a:gd name="connsiteY15" fmla="*/ 116621 h 269590"/>
                <a:gd name="connsiteX16" fmla="*/ 77785 w 439455"/>
                <a:gd name="connsiteY16" fmla="*/ 38006 h 269590"/>
                <a:gd name="connsiteX17" fmla="*/ 175492 w 439455"/>
                <a:gd name="connsiteY17" fmla="*/ 945 h 269590"/>
                <a:gd name="connsiteX18" fmla="*/ 192619 w 439455"/>
                <a:gd name="connsiteY18" fmla="*/ 664 h 269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439455" h="269590">
                  <a:moveTo>
                    <a:pt x="192619" y="664"/>
                  </a:moveTo>
                  <a:cubicBezTo>
                    <a:pt x="241191" y="-3267"/>
                    <a:pt x="283868" y="10210"/>
                    <a:pt x="320929" y="42218"/>
                  </a:cubicBezTo>
                  <a:cubicBezTo>
                    <a:pt x="353498" y="70014"/>
                    <a:pt x="382979" y="100336"/>
                    <a:pt x="406563" y="136275"/>
                  </a:cubicBezTo>
                  <a:cubicBezTo>
                    <a:pt x="428182" y="169124"/>
                    <a:pt x="438290" y="205624"/>
                    <a:pt x="439132" y="244651"/>
                  </a:cubicBezTo>
                  <a:cubicBezTo>
                    <a:pt x="439413" y="253635"/>
                    <a:pt x="441098" y="267955"/>
                    <a:pt x="432675" y="269358"/>
                  </a:cubicBezTo>
                  <a:cubicBezTo>
                    <a:pt x="421444" y="271605"/>
                    <a:pt x="419759" y="257005"/>
                    <a:pt x="416671" y="248301"/>
                  </a:cubicBezTo>
                  <a:cubicBezTo>
                    <a:pt x="411336" y="233139"/>
                    <a:pt x="407406" y="217697"/>
                    <a:pt x="403475" y="201974"/>
                  </a:cubicBezTo>
                  <a:cubicBezTo>
                    <a:pt x="395613" y="169967"/>
                    <a:pt x="380733" y="142171"/>
                    <a:pt x="357429" y="118867"/>
                  </a:cubicBezTo>
                  <a:cubicBezTo>
                    <a:pt x="338618" y="100056"/>
                    <a:pt x="319526" y="81806"/>
                    <a:pt x="299591" y="64117"/>
                  </a:cubicBezTo>
                  <a:cubicBezTo>
                    <a:pt x="274041" y="41375"/>
                    <a:pt x="244280" y="30145"/>
                    <a:pt x="210869" y="26775"/>
                  </a:cubicBezTo>
                  <a:cubicBezTo>
                    <a:pt x="199919" y="25652"/>
                    <a:pt x="188969" y="23125"/>
                    <a:pt x="177738" y="23968"/>
                  </a:cubicBezTo>
                  <a:cubicBezTo>
                    <a:pt x="156119" y="25933"/>
                    <a:pt x="137307" y="33514"/>
                    <a:pt x="120461" y="47271"/>
                  </a:cubicBezTo>
                  <a:cubicBezTo>
                    <a:pt x="91543" y="71417"/>
                    <a:pt x="64870" y="97810"/>
                    <a:pt x="38758" y="125325"/>
                  </a:cubicBezTo>
                  <a:cubicBezTo>
                    <a:pt x="30897" y="133467"/>
                    <a:pt x="22193" y="140205"/>
                    <a:pt x="11524" y="143855"/>
                  </a:cubicBezTo>
                  <a:cubicBezTo>
                    <a:pt x="2820" y="146663"/>
                    <a:pt x="-1672" y="142452"/>
                    <a:pt x="574" y="133467"/>
                  </a:cubicBezTo>
                  <a:cubicBezTo>
                    <a:pt x="1978" y="127571"/>
                    <a:pt x="4224" y="121675"/>
                    <a:pt x="7874" y="116621"/>
                  </a:cubicBezTo>
                  <a:cubicBezTo>
                    <a:pt x="28370" y="87702"/>
                    <a:pt x="50831" y="61029"/>
                    <a:pt x="77785" y="38006"/>
                  </a:cubicBezTo>
                  <a:cubicBezTo>
                    <a:pt x="106142" y="13860"/>
                    <a:pt x="137307" y="-1301"/>
                    <a:pt x="175492" y="945"/>
                  </a:cubicBezTo>
                  <a:cubicBezTo>
                    <a:pt x="181669" y="945"/>
                    <a:pt x="187003" y="664"/>
                    <a:pt x="192619" y="664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5" name="任意多边形: 形状 44"/>
            <p:cNvSpPr/>
            <p:nvPr>
              <p:custDataLst>
                <p:tags r:id="rId18"/>
              </p:custDataLst>
            </p:nvPr>
          </p:nvSpPr>
          <p:spPr>
            <a:xfrm>
              <a:off x="12046719" y="6642348"/>
              <a:ext cx="28024" cy="58276"/>
            </a:xfrm>
            <a:custGeom>
              <a:avLst/>
              <a:gdLst>
                <a:gd name="connsiteX0" fmla="*/ 112374 w 112419"/>
                <a:gd name="connsiteY0" fmla="*/ 29399 h 323352"/>
                <a:gd name="connsiteX1" fmla="*/ 97213 w 112419"/>
                <a:gd name="connsiteY1" fmla="*/ 106610 h 323352"/>
                <a:gd name="connsiteX2" fmla="*/ 48921 w 112419"/>
                <a:gd name="connsiteY2" fmla="*/ 288828 h 323352"/>
                <a:gd name="connsiteX3" fmla="*/ 37129 w 112419"/>
                <a:gd name="connsiteY3" fmla="*/ 315781 h 323352"/>
                <a:gd name="connsiteX4" fmla="*/ 18317 w 112419"/>
                <a:gd name="connsiteY4" fmla="*/ 321116 h 323352"/>
                <a:gd name="connsiteX5" fmla="*/ 8209 w 112419"/>
                <a:gd name="connsiteY5" fmla="*/ 316624 h 323352"/>
                <a:gd name="connsiteX6" fmla="*/ 1190 w 112419"/>
                <a:gd name="connsiteY6" fmla="*/ 300339 h 323352"/>
                <a:gd name="connsiteX7" fmla="*/ 8209 w 112419"/>
                <a:gd name="connsiteY7" fmla="*/ 285178 h 323352"/>
                <a:gd name="connsiteX8" fmla="*/ 30390 w 112419"/>
                <a:gd name="connsiteY8" fmla="*/ 244747 h 323352"/>
                <a:gd name="connsiteX9" fmla="*/ 74470 w 112419"/>
                <a:gd name="connsiteY9" fmla="*/ 108575 h 323352"/>
                <a:gd name="connsiteX10" fmla="*/ 85420 w 112419"/>
                <a:gd name="connsiteY10" fmla="*/ 20695 h 323352"/>
                <a:gd name="connsiteX11" fmla="*/ 85420 w 112419"/>
                <a:gd name="connsiteY11" fmla="*/ 18729 h 323352"/>
                <a:gd name="connsiteX12" fmla="*/ 99739 w 112419"/>
                <a:gd name="connsiteY12" fmla="*/ 199 h 323352"/>
                <a:gd name="connsiteX13" fmla="*/ 111813 w 112419"/>
                <a:gd name="connsiteY13" fmla="*/ 19291 h 323352"/>
                <a:gd name="connsiteX14" fmla="*/ 112374 w 112419"/>
                <a:gd name="connsiteY14" fmla="*/ 29399 h 323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12419" h="323352">
                  <a:moveTo>
                    <a:pt x="112374" y="29399"/>
                  </a:moveTo>
                  <a:cubicBezTo>
                    <a:pt x="109566" y="53825"/>
                    <a:pt x="103390" y="80217"/>
                    <a:pt x="97213" y="106610"/>
                  </a:cubicBezTo>
                  <a:cubicBezTo>
                    <a:pt x="82893" y="167817"/>
                    <a:pt x="68294" y="228743"/>
                    <a:pt x="48921" y="288828"/>
                  </a:cubicBezTo>
                  <a:cubicBezTo>
                    <a:pt x="45832" y="298093"/>
                    <a:pt x="42463" y="307639"/>
                    <a:pt x="37129" y="315781"/>
                  </a:cubicBezTo>
                  <a:cubicBezTo>
                    <a:pt x="32355" y="323081"/>
                    <a:pt x="26459" y="325608"/>
                    <a:pt x="18317" y="321116"/>
                  </a:cubicBezTo>
                  <a:cubicBezTo>
                    <a:pt x="14948" y="319431"/>
                    <a:pt x="11579" y="317747"/>
                    <a:pt x="8209" y="316624"/>
                  </a:cubicBezTo>
                  <a:cubicBezTo>
                    <a:pt x="-214" y="313816"/>
                    <a:pt x="-1337" y="307639"/>
                    <a:pt x="1190" y="300339"/>
                  </a:cubicBezTo>
                  <a:cubicBezTo>
                    <a:pt x="3156" y="295004"/>
                    <a:pt x="5402" y="290231"/>
                    <a:pt x="8209" y="285178"/>
                  </a:cubicBezTo>
                  <a:cubicBezTo>
                    <a:pt x="15509" y="271701"/>
                    <a:pt x="22810" y="257943"/>
                    <a:pt x="30390" y="244747"/>
                  </a:cubicBezTo>
                  <a:cubicBezTo>
                    <a:pt x="54817" y="202351"/>
                    <a:pt x="67451" y="156305"/>
                    <a:pt x="74470" y="108575"/>
                  </a:cubicBezTo>
                  <a:cubicBezTo>
                    <a:pt x="78682" y="79375"/>
                    <a:pt x="81771" y="49895"/>
                    <a:pt x="85420" y="20695"/>
                  </a:cubicBezTo>
                  <a:cubicBezTo>
                    <a:pt x="85420" y="20133"/>
                    <a:pt x="85420" y="19572"/>
                    <a:pt x="85420" y="18729"/>
                  </a:cubicBezTo>
                  <a:cubicBezTo>
                    <a:pt x="86824" y="7780"/>
                    <a:pt x="93563" y="-1486"/>
                    <a:pt x="99739" y="199"/>
                  </a:cubicBezTo>
                  <a:cubicBezTo>
                    <a:pt x="108724" y="3006"/>
                    <a:pt x="110409" y="11149"/>
                    <a:pt x="111813" y="19291"/>
                  </a:cubicBezTo>
                  <a:cubicBezTo>
                    <a:pt x="112655" y="22099"/>
                    <a:pt x="112374" y="24626"/>
                    <a:pt x="112374" y="2939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6" name="任意多边形: 形状 45"/>
            <p:cNvSpPr/>
            <p:nvPr>
              <p:custDataLst>
                <p:tags r:id="rId19"/>
              </p:custDataLst>
            </p:nvPr>
          </p:nvSpPr>
          <p:spPr>
            <a:xfrm>
              <a:off x="12053365" y="6486660"/>
              <a:ext cx="17872" cy="36532"/>
            </a:xfrm>
            <a:custGeom>
              <a:avLst/>
              <a:gdLst>
                <a:gd name="connsiteX0" fmla="*/ 71675 w 71695"/>
                <a:gd name="connsiteY0" fmla="*/ 20059 h 202700"/>
                <a:gd name="connsiteX1" fmla="*/ 53986 w 71695"/>
                <a:gd name="connsiteY1" fmla="*/ 108220 h 202700"/>
                <a:gd name="connsiteX2" fmla="*/ 36579 w 71695"/>
                <a:gd name="connsiteY2" fmla="*/ 174201 h 202700"/>
                <a:gd name="connsiteX3" fmla="*/ 24225 w 71695"/>
                <a:gd name="connsiteY3" fmla="*/ 196662 h 202700"/>
                <a:gd name="connsiteX4" fmla="*/ 8221 w 71695"/>
                <a:gd name="connsiteY4" fmla="*/ 200593 h 202700"/>
                <a:gd name="connsiteX5" fmla="*/ 641 w 71695"/>
                <a:gd name="connsiteY5" fmla="*/ 183185 h 202700"/>
                <a:gd name="connsiteX6" fmla="*/ 4571 w 71695"/>
                <a:gd name="connsiteY6" fmla="*/ 172797 h 202700"/>
                <a:gd name="connsiteX7" fmla="*/ 41071 w 71695"/>
                <a:gd name="connsiteY7" fmla="*/ 21182 h 202700"/>
                <a:gd name="connsiteX8" fmla="*/ 46406 w 71695"/>
                <a:gd name="connsiteY8" fmla="*/ 5740 h 202700"/>
                <a:gd name="connsiteX9" fmla="*/ 62690 w 71695"/>
                <a:gd name="connsiteY9" fmla="*/ 1529 h 202700"/>
                <a:gd name="connsiteX10" fmla="*/ 71675 w 71695"/>
                <a:gd name="connsiteY10" fmla="*/ 20059 h 202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1695" h="202700">
                  <a:moveTo>
                    <a:pt x="71675" y="20059"/>
                  </a:moveTo>
                  <a:cubicBezTo>
                    <a:pt x="66340" y="46732"/>
                    <a:pt x="60725" y="77336"/>
                    <a:pt x="53986" y="108220"/>
                  </a:cubicBezTo>
                  <a:cubicBezTo>
                    <a:pt x="49213" y="130401"/>
                    <a:pt x="43879" y="152581"/>
                    <a:pt x="36579" y="174201"/>
                  </a:cubicBezTo>
                  <a:cubicBezTo>
                    <a:pt x="33771" y="182343"/>
                    <a:pt x="30683" y="190485"/>
                    <a:pt x="24225" y="196662"/>
                  </a:cubicBezTo>
                  <a:cubicBezTo>
                    <a:pt x="19733" y="201154"/>
                    <a:pt x="14679" y="205366"/>
                    <a:pt x="8221" y="200593"/>
                  </a:cubicBezTo>
                  <a:cubicBezTo>
                    <a:pt x="2325" y="196381"/>
                    <a:pt x="-1606" y="191047"/>
                    <a:pt x="641" y="183185"/>
                  </a:cubicBezTo>
                  <a:cubicBezTo>
                    <a:pt x="1483" y="179535"/>
                    <a:pt x="2887" y="176166"/>
                    <a:pt x="4571" y="172797"/>
                  </a:cubicBezTo>
                  <a:cubicBezTo>
                    <a:pt x="27594" y="124785"/>
                    <a:pt x="39667" y="74528"/>
                    <a:pt x="41071" y="21182"/>
                  </a:cubicBezTo>
                  <a:cubicBezTo>
                    <a:pt x="41352" y="15286"/>
                    <a:pt x="42756" y="10232"/>
                    <a:pt x="46406" y="5740"/>
                  </a:cubicBezTo>
                  <a:cubicBezTo>
                    <a:pt x="50617" y="125"/>
                    <a:pt x="55952" y="-1560"/>
                    <a:pt x="62690" y="1529"/>
                  </a:cubicBezTo>
                  <a:cubicBezTo>
                    <a:pt x="69429" y="5179"/>
                    <a:pt x="71956" y="8548"/>
                    <a:pt x="71675" y="2005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7" name="任意多边形: 形状 46"/>
            <p:cNvSpPr/>
            <p:nvPr>
              <p:custDataLst>
                <p:tags r:id="rId20"/>
              </p:custDataLst>
            </p:nvPr>
          </p:nvSpPr>
          <p:spPr>
            <a:xfrm>
              <a:off x="11629807" y="6504044"/>
              <a:ext cx="14563" cy="182980"/>
            </a:xfrm>
            <a:custGeom>
              <a:avLst/>
              <a:gdLst>
                <a:gd name="connsiteX0" fmla="*/ 27515 w 58420"/>
                <a:gd name="connsiteY0" fmla="*/ 16819 h 1015281"/>
                <a:gd name="connsiteX1" fmla="*/ 34254 w 58420"/>
                <a:gd name="connsiteY1" fmla="*/ 340544 h 1015281"/>
                <a:gd name="connsiteX2" fmla="*/ 39307 w 58420"/>
                <a:gd name="connsiteY2" fmla="*/ 468293 h 1015281"/>
                <a:gd name="connsiteX3" fmla="*/ 47730 w 58420"/>
                <a:gd name="connsiteY3" fmla="*/ 666234 h 1015281"/>
                <a:gd name="connsiteX4" fmla="*/ 58119 w 58420"/>
                <a:gd name="connsiteY4" fmla="*/ 917801 h 1015281"/>
                <a:gd name="connsiteX5" fmla="*/ 54188 w 58420"/>
                <a:gd name="connsiteY5" fmla="*/ 987993 h 1015281"/>
                <a:gd name="connsiteX6" fmla="*/ 48854 w 58420"/>
                <a:gd name="connsiteY6" fmla="*/ 1007647 h 1015281"/>
                <a:gd name="connsiteX7" fmla="*/ 41554 w 58420"/>
                <a:gd name="connsiteY7" fmla="*/ 1015228 h 1015281"/>
                <a:gd name="connsiteX8" fmla="*/ 32008 w 58420"/>
                <a:gd name="connsiteY8" fmla="*/ 1007928 h 1015281"/>
                <a:gd name="connsiteX9" fmla="*/ 24427 w 58420"/>
                <a:gd name="connsiteY9" fmla="*/ 989116 h 1015281"/>
                <a:gd name="connsiteX10" fmla="*/ 9546 w 58420"/>
                <a:gd name="connsiteY10" fmla="*/ 903763 h 1015281"/>
                <a:gd name="connsiteX11" fmla="*/ 1404 w 58420"/>
                <a:gd name="connsiteY11" fmla="*/ 605869 h 1015281"/>
                <a:gd name="connsiteX12" fmla="*/ 0 w 58420"/>
                <a:gd name="connsiteY12" fmla="*/ 391082 h 1015281"/>
                <a:gd name="connsiteX13" fmla="*/ 2527 w 58420"/>
                <a:gd name="connsiteY13" fmla="*/ 35350 h 1015281"/>
                <a:gd name="connsiteX14" fmla="*/ 6738 w 58420"/>
                <a:gd name="connsiteY14" fmla="*/ 11765 h 1015281"/>
                <a:gd name="connsiteX15" fmla="*/ 21619 w 58420"/>
                <a:gd name="connsiteY15" fmla="*/ 254 h 1015281"/>
                <a:gd name="connsiteX16" fmla="*/ 27515 w 58420"/>
                <a:gd name="connsiteY16" fmla="*/ 16819 h 10152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8420" h="1015281">
                  <a:moveTo>
                    <a:pt x="27515" y="16819"/>
                  </a:moveTo>
                  <a:cubicBezTo>
                    <a:pt x="23304" y="124915"/>
                    <a:pt x="29761" y="232729"/>
                    <a:pt x="34254" y="340544"/>
                  </a:cubicBezTo>
                  <a:cubicBezTo>
                    <a:pt x="35938" y="383221"/>
                    <a:pt x="37342" y="425616"/>
                    <a:pt x="39307" y="468293"/>
                  </a:cubicBezTo>
                  <a:cubicBezTo>
                    <a:pt x="42115" y="534273"/>
                    <a:pt x="44642" y="600254"/>
                    <a:pt x="47730" y="666234"/>
                  </a:cubicBezTo>
                  <a:cubicBezTo>
                    <a:pt x="51661" y="750183"/>
                    <a:pt x="56153" y="833852"/>
                    <a:pt x="58119" y="917801"/>
                  </a:cubicBezTo>
                  <a:cubicBezTo>
                    <a:pt x="58680" y="941386"/>
                    <a:pt x="58961" y="964690"/>
                    <a:pt x="54188" y="987993"/>
                  </a:cubicBezTo>
                  <a:cubicBezTo>
                    <a:pt x="52784" y="994732"/>
                    <a:pt x="51100" y="1001189"/>
                    <a:pt x="48854" y="1007647"/>
                  </a:cubicBezTo>
                  <a:cubicBezTo>
                    <a:pt x="47730" y="1011016"/>
                    <a:pt x="45765" y="1014947"/>
                    <a:pt x="41554" y="1015228"/>
                  </a:cubicBezTo>
                  <a:cubicBezTo>
                    <a:pt x="36500" y="1015789"/>
                    <a:pt x="33973" y="1011859"/>
                    <a:pt x="32008" y="1007928"/>
                  </a:cubicBezTo>
                  <a:cubicBezTo>
                    <a:pt x="29200" y="1001751"/>
                    <a:pt x="26392" y="995574"/>
                    <a:pt x="24427" y="989116"/>
                  </a:cubicBezTo>
                  <a:cubicBezTo>
                    <a:pt x="15162" y="961320"/>
                    <a:pt x="11511" y="932682"/>
                    <a:pt x="9546" y="903763"/>
                  </a:cubicBezTo>
                  <a:cubicBezTo>
                    <a:pt x="3088" y="804652"/>
                    <a:pt x="1965" y="705261"/>
                    <a:pt x="1404" y="605869"/>
                  </a:cubicBezTo>
                  <a:cubicBezTo>
                    <a:pt x="1123" y="534273"/>
                    <a:pt x="0" y="462678"/>
                    <a:pt x="0" y="391082"/>
                  </a:cubicBezTo>
                  <a:cubicBezTo>
                    <a:pt x="281" y="272598"/>
                    <a:pt x="1685" y="154114"/>
                    <a:pt x="2527" y="35350"/>
                  </a:cubicBezTo>
                  <a:cubicBezTo>
                    <a:pt x="2527" y="27208"/>
                    <a:pt x="3088" y="19346"/>
                    <a:pt x="6738" y="11765"/>
                  </a:cubicBezTo>
                  <a:cubicBezTo>
                    <a:pt x="9827" y="5589"/>
                    <a:pt x="13196" y="-1431"/>
                    <a:pt x="21619" y="254"/>
                  </a:cubicBezTo>
                  <a:cubicBezTo>
                    <a:pt x="30323" y="1939"/>
                    <a:pt x="27796" y="10362"/>
                    <a:pt x="27515" y="1681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8" name="任意多边形: 形状 47"/>
            <p:cNvSpPr/>
            <p:nvPr>
              <p:custDataLst>
                <p:tags r:id="rId21"/>
              </p:custDataLst>
            </p:nvPr>
          </p:nvSpPr>
          <p:spPr>
            <a:xfrm>
              <a:off x="11613579" y="6405383"/>
              <a:ext cx="29519" cy="56443"/>
            </a:xfrm>
            <a:custGeom>
              <a:avLst/>
              <a:gdLst>
                <a:gd name="connsiteX0" fmla="*/ 66221 w 118415"/>
                <a:gd name="connsiteY0" fmla="*/ 258212 h 313179"/>
                <a:gd name="connsiteX1" fmla="*/ 76048 w 118415"/>
                <a:gd name="connsiteY1" fmla="*/ 138605 h 313179"/>
                <a:gd name="connsiteX2" fmla="*/ 80540 w 118415"/>
                <a:gd name="connsiteY2" fmla="*/ 75994 h 313179"/>
                <a:gd name="connsiteX3" fmla="*/ 79978 w 118415"/>
                <a:gd name="connsiteY3" fmla="*/ 65044 h 313179"/>
                <a:gd name="connsiteX4" fmla="*/ 61167 w 118415"/>
                <a:gd name="connsiteY4" fmla="*/ 53251 h 313179"/>
                <a:gd name="connsiteX5" fmla="*/ 11190 w 118415"/>
                <a:gd name="connsiteY5" fmla="*/ 48478 h 313179"/>
                <a:gd name="connsiteX6" fmla="*/ 8102 w 118415"/>
                <a:gd name="connsiteY6" fmla="*/ 27421 h 313179"/>
                <a:gd name="connsiteX7" fmla="*/ 81944 w 118415"/>
                <a:gd name="connsiteY7" fmla="*/ 186 h 313179"/>
                <a:gd name="connsiteX8" fmla="*/ 115355 w 118415"/>
                <a:gd name="connsiteY8" fmla="*/ 25736 h 313179"/>
                <a:gd name="connsiteX9" fmla="*/ 117882 w 118415"/>
                <a:gd name="connsiteY9" fmla="*/ 60551 h 313179"/>
                <a:gd name="connsiteX10" fmla="*/ 109740 w 118415"/>
                <a:gd name="connsiteY10" fmla="*/ 158258 h 313179"/>
                <a:gd name="connsiteX11" fmla="*/ 103282 w 118415"/>
                <a:gd name="connsiteY11" fmla="*/ 239400 h 313179"/>
                <a:gd name="connsiteX12" fmla="*/ 89805 w 118415"/>
                <a:gd name="connsiteY12" fmla="*/ 300327 h 313179"/>
                <a:gd name="connsiteX13" fmla="*/ 76328 w 118415"/>
                <a:gd name="connsiteY13" fmla="*/ 312961 h 313179"/>
                <a:gd name="connsiteX14" fmla="*/ 68467 w 118415"/>
                <a:gd name="connsiteY14" fmla="*/ 297519 h 313179"/>
                <a:gd name="connsiteX15" fmla="*/ 66221 w 118415"/>
                <a:gd name="connsiteY15" fmla="*/ 258212 h 3131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18415" h="313179">
                  <a:moveTo>
                    <a:pt x="66221" y="258212"/>
                  </a:moveTo>
                  <a:cubicBezTo>
                    <a:pt x="69590" y="218343"/>
                    <a:pt x="72679" y="178474"/>
                    <a:pt x="76048" y="138605"/>
                  </a:cubicBezTo>
                  <a:cubicBezTo>
                    <a:pt x="77732" y="117828"/>
                    <a:pt x="79136" y="96770"/>
                    <a:pt x="80540" y="75994"/>
                  </a:cubicBezTo>
                  <a:cubicBezTo>
                    <a:pt x="80821" y="72344"/>
                    <a:pt x="80540" y="68694"/>
                    <a:pt x="79978" y="65044"/>
                  </a:cubicBezTo>
                  <a:cubicBezTo>
                    <a:pt x="78013" y="52128"/>
                    <a:pt x="73240" y="48478"/>
                    <a:pt x="61167" y="53251"/>
                  </a:cubicBezTo>
                  <a:cubicBezTo>
                    <a:pt x="43198" y="60271"/>
                    <a:pt x="27194" y="54094"/>
                    <a:pt x="11190" y="48478"/>
                  </a:cubicBezTo>
                  <a:cubicBezTo>
                    <a:pt x="-2567" y="43425"/>
                    <a:pt x="-3690" y="35002"/>
                    <a:pt x="8102" y="27421"/>
                  </a:cubicBezTo>
                  <a:cubicBezTo>
                    <a:pt x="30563" y="12821"/>
                    <a:pt x="55271" y="2713"/>
                    <a:pt x="81944" y="186"/>
                  </a:cubicBezTo>
                  <a:cubicBezTo>
                    <a:pt x="99351" y="-1498"/>
                    <a:pt x="110863" y="8329"/>
                    <a:pt x="115355" y="25736"/>
                  </a:cubicBezTo>
                  <a:cubicBezTo>
                    <a:pt x="118444" y="37248"/>
                    <a:pt x="119005" y="49040"/>
                    <a:pt x="117882" y="60551"/>
                  </a:cubicBezTo>
                  <a:cubicBezTo>
                    <a:pt x="115355" y="93120"/>
                    <a:pt x="112828" y="125689"/>
                    <a:pt x="109740" y="158258"/>
                  </a:cubicBezTo>
                  <a:cubicBezTo>
                    <a:pt x="107213" y="185212"/>
                    <a:pt x="103844" y="212166"/>
                    <a:pt x="103282" y="239400"/>
                  </a:cubicBezTo>
                  <a:cubicBezTo>
                    <a:pt x="102721" y="260458"/>
                    <a:pt x="98790" y="280954"/>
                    <a:pt x="89805" y="300327"/>
                  </a:cubicBezTo>
                  <a:cubicBezTo>
                    <a:pt x="86998" y="306223"/>
                    <a:pt x="84471" y="314646"/>
                    <a:pt x="76328" y="312961"/>
                  </a:cubicBezTo>
                  <a:cubicBezTo>
                    <a:pt x="69590" y="311557"/>
                    <a:pt x="69590" y="303134"/>
                    <a:pt x="68467" y="297519"/>
                  </a:cubicBezTo>
                  <a:cubicBezTo>
                    <a:pt x="65659" y="284042"/>
                    <a:pt x="67344" y="271127"/>
                    <a:pt x="66221" y="258212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49" name="任意多边形: 形状 48"/>
            <p:cNvSpPr/>
            <p:nvPr>
              <p:custDataLst>
                <p:tags r:id="rId22"/>
              </p:custDataLst>
            </p:nvPr>
          </p:nvSpPr>
          <p:spPr>
            <a:xfrm>
              <a:off x="11251436" y="6497906"/>
              <a:ext cx="14558" cy="182937"/>
            </a:xfrm>
            <a:custGeom>
              <a:avLst/>
              <a:gdLst>
                <a:gd name="connsiteX0" fmla="*/ 29229 w 58399"/>
                <a:gd name="connsiteY0" fmla="*/ 10167 h 1015040"/>
                <a:gd name="connsiteX1" fmla="*/ 26983 w 58399"/>
                <a:gd name="connsiteY1" fmla="*/ 152516 h 1015040"/>
                <a:gd name="connsiteX2" fmla="*/ 39617 w 58399"/>
                <a:gd name="connsiteY2" fmla="*/ 470907 h 1015040"/>
                <a:gd name="connsiteX3" fmla="*/ 43548 w 58399"/>
                <a:gd name="connsiteY3" fmla="*/ 563560 h 1015040"/>
                <a:gd name="connsiteX4" fmla="*/ 56463 w 58399"/>
                <a:gd name="connsiteY4" fmla="*/ 876335 h 1015040"/>
                <a:gd name="connsiteX5" fmla="*/ 55621 w 58399"/>
                <a:gd name="connsiteY5" fmla="*/ 974322 h 1015040"/>
                <a:gd name="connsiteX6" fmla="*/ 51129 w 58399"/>
                <a:gd name="connsiteY6" fmla="*/ 999872 h 1015040"/>
                <a:gd name="connsiteX7" fmla="*/ 40179 w 58399"/>
                <a:gd name="connsiteY7" fmla="*/ 1015034 h 1015040"/>
                <a:gd name="connsiteX8" fmla="*/ 28667 w 58399"/>
                <a:gd name="connsiteY8" fmla="*/ 1001838 h 1015040"/>
                <a:gd name="connsiteX9" fmla="*/ 14629 w 58399"/>
                <a:gd name="connsiteY9" fmla="*/ 952142 h 1015040"/>
                <a:gd name="connsiteX10" fmla="*/ 7610 w 58399"/>
                <a:gd name="connsiteY10" fmla="*/ 882231 h 1015040"/>
                <a:gd name="connsiteX11" fmla="*/ 29 w 58399"/>
                <a:gd name="connsiteY11" fmla="*/ 517514 h 1015040"/>
                <a:gd name="connsiteX12" fmla="*/ 1433 w 58399"/>
                <a:gd name="connsiteY12" fmla="*/ 91309 h 1015040"/>
                <a:gd name="connsiteX13" fmla="*/ 2837 w 58399"/>
                <a:gd name="connsiteY13" fmla="*/ 28417 h 1015040"/>
                <a:gd name="connsiteX14" fmla="*/ 8452 w 58399"/>
                <a:gd name="connsiteY14" fmla="*/ 7360 h 1015040"/>
                <a:gd name="connsiteX15" fmla="*/ 22210 w 58399"/>
                <a:gd name="connsiteY15" fmla="*/ 621 h 1015040"/>
                <a:gd name="connsiteX16" fmla="*/ 29229 w 58399"/>
                <a:gd name="connsiteY16" fmla="*/ 10167 h 1015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8399" h="1015040">
                  <a:moveTo>
                    <a:pt x="29229" y="10167"/>
                  </a:moveTo>
                  <a:cubicBezTo>
                    <a:pt x="22771" y="59863"/>
                    <a:pt x="25579" y="106471"/>
                    <a:pt x="26983" y="152516"/>
                  </a:cubicBezTo>
                  <a:cubicBezTo>
                    <a:pt x="30352" y="258647"/>
                    <a:pt x="35406" y="364777"/>
                    <a:pt x="39617" y="470907"/>
                  </a:cubicBezTo>
                  <a:cubicBezTo>
                    <a:pt x="41021" y="501791"/>
                    <a:pt x="42425" y="532675"/>
                    <a:pt x="43548" y="563560"/>
                  </a:cubicBezTo>
                  <a:cubicBezTo>
                    <a:pt x="47760" y="667724"/>
                    <a:pt x="51690" y="772170"/>
                    <a:pt x="56463" y="876335"/>
                  </a:cubicBezTo>
                  <a:cubicBezTo>
                    <a:pt x="57867" y="909184"/>
                    <a:pt x="60394" y="941753"/>
                    <a:pt x="55621" y="974322"/>
                  </a:cubicBezTo>
                  <a:cubicBezTo>
                    <a:pt x="54498" y="982745"/>
                    <a:pt x="53375" y="991449"/>
                    <a:pt x="51129" y="999872"/>
                  </a:cubicBezTo>
                  <a:cubicBezTo>
                    <a:pt x="49444" y="1006049"/>
                    <a:pt x="48883" y="1015034"/>
                    <a:pt x="40179" y="1015034"/>
                  </a:cubicBezTo>
                  <a:cubicBezTo>
                    <a:pt x="33160" y="1015314"/>
                    <a:pt x="31194" y="1007453"/>
                    <a:pt x="28667" y="1001838"/>
                  </a:cubicBezTo>
                  <a:cubicBezTo>
                    <a:pt x="21929" y="985834"/>
                    <a:pt x="17437" y="969269"/>
                    <a:pt x="14629" y="952142"/>
                  </a:cubicBezTo>
                  <a:cubicBezTo>
                    <a:pt x="10698" y="929119"/>
                    <a:pt x="8733" y="905534"/>
                    <a:pt x="7610" y="882231"/>
                  </a:cubicBezTo>
                  <a:cubicBezTo>
                    <a:pt x="1433" y="760658"/>
                    <a:pt x="-252" y="639086"/>
                    <a:pt x="29" y="517514"/>
                  </a:cubicBezTo>
                  <a:cubicBezTo>
                    <a:pt x="310" y="375446"/>
                    <a:pt x="872" y="233377"/>
                    <a:pt x="1433" y="91309"/>
                  </a:cubicBezTo>
                  <a:cubicBezTo>
                    <a:pt x="1433" y="70252"/>
                    <a:pt x="2556" y="49475"/>
                    <a:pt x="2837" y="28417"/>
                  </a:cubicBezTo>
                  <a:cubicBezTo>
                    <a:pt x="3118" y="20837"/>
                    <a:pt x="3960" y="13537"/>
                    <a:pt x="8452" y="7360"/>
                  </a:cubicBezTo>
                  <a:cubicBezTo>
                    <a:pt x="11821" y="2587"/>
                    <a:pt x="15752" y="-1625"/>
                    <a:pt x="22210" y="621"/>
                  </a:cubicBezTo>
                  <a:cubicBezTo>
                    <a:pt x="29229" y="2306"/>
                    <a:pt x="29229" y="8202"/>
                    <a:pt x="29229" y="10167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0" name="任意多边形: 形状 49"/>
            <p:cNvSpPr/>
            <p:nvPr>
              <p:custDataLst>
                <p:tags r:id="rId23"/>
              </p:custDataLst>
            </p:nvPr>
          </p:nvSpPr>
          <p:spPr>
            <a:xfrm>
              <a:off x="11235191" y="6399192"/>
              <a:ext cx="29409" cy="56332"/>
            </a:xfrm>
            <a:custGeom>
              <a:avLst/>
              <a:gdLst>
                <a:gd name="connsiteX0" fmla="*/ 117697 w 117977"/>
                <a:gd name="connsiteY0" fmla="*/ 64301 h 312563"/>
                <a:gd name="connsiteX1" fmla="*/ 108713 w 117977"/>
                <a:gd name="connsiteY1" fmla="*/ 176889 h 312563"/>
                <a:gd name="connsiteX2" fmla="*/ 103378 w 117977"/>
                <a:gd name="connsiteY2" fmla="*/ 245115 h 312563"/>
                <a:gd name="connsiteX3" fmla="*/ 93832 w 117977"/>
                <a:gd name="connsiteY3" fmla="*/ 292003 h 312563"/>
                <a:gd name="connsiteX4" fmla="*/ 90182 w 117977"/>
                <a:gd name="connsiteY4" fmla="*/ 300426 h 312563"/>
                <a:gd name="connsiteX5" fmla="*/ 77828 w 117977"/>
                <a:gd name="connsiteY5" fmla="*/ 312499 h 312563"/>
                <a:gd name="connsiteX6" fmla="*/ 69124 w 117977"/>
                <a:gd name="connsiteY6" fmla="*/ 297899 h 312563"/>
                <a:gd name="connsiteX7" fmla="*/ 66878 w 117977"/>
                <a:gd name="connsiteY7" fmla="*/ 266453 h 312563"/>
                <a:gd name="connsiteX8" fmla="*/ 75020 w 117977"/>
                <a:gd name="connsiteY8" fmla="*/ 155831 h 312563"/>
                <a:gd name="connsiteX9" fmla="*/ 80636 w 117977"/>
                <a:gd name="connsiteY9" fmla="*/ 69074 h 312563"/>
                <a:gd name="connsiteX10" fmla="*/ 59017 w 117977"/>
                <a:gd name="connsiteY10" fmla="*/ 53351 h 312563"/>
                <a:gd name="connsiteX11" fmla="*/ 7356 w 117977"/>
                <a:gd name="connsiteY11" fmla="*/ 46051 h 312563"/>
                <a:gd name="connsiteX12" fmla="*/ 5952 w 117977"/>
                <a:gd name="connsiteY12" fmla="*/ 28924 h 312563"/>
                <a:gd name="connsiteX13" fmla="*/ 86532 w 117977"/>
                <a:gd name="connsiteY13" fmla="*/ 5 h 312563"/>
                <a:gd name="connsiteX14" fmla="*/ 117136 w 117977"/>
                <a:gd name="connsiteY14" fmla="*/ 29205 h 312563"/>
                <a:gd name="connsiteX15" fmla="*/ 117978 w 117977"/>
                <a:gd name="connsiteY15" fmla="*/ 36505 h 312563"/>
                <a:gd name="connsiteX16" fmla="*/ 117697 w 117977"/>
                <a:gd name="connsiteY16" fmla="*/ 64301 h 312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17977" h="312563">
                  <a:moveTo>
                    <a:pt x="117697" y="64301"/>
                  </a:moveTo>
                  <a:cubicBezTo>
                    <a:pt x="116855" y="101924"/>
                    <a:pt x="111520" y="139266"/>
                    <a:pt x="108713" y="176889"/>
                  </a:cubicBezTo>
                  <a:cubicBezTo>
                    <a:pt x="107028" y="199631"/>
                    <a:pt x="104501" y="222373"/>
                    <a:pt x="103378" y="245115"/>
                  </a:cubicBezTo>
                  <a:cubicBezTo>
                    <a:pt x="102536" y="261399"/>
                    <a:pt x="99166" y="276842"/>
                    <a:pt x="93832" y="292003"/>
                  </a:cubicBezTo>
                  <a:cubicBezTo>
                    <a:pt x="92709" y="294811"/>
                    <a:pt x="91586" y="297899"/>
                    <a:pt x="90182" y="300426"/>
                  </a:cubicBezTo>
                  <a:cubicBezTo>
                    <a:pt x="87093" y="305761"/>
                    <a:pt x="84567" y="313341"/>
                    <a:pt x="77828" y="312499"/>
                  </a:cubicBezTo>
                  <a:cubicBezTo>
                    <a:pt x="70809" y="311657"/>
                    <a:pt x="70247" y="303795"/>
                    <a:pt x="69124" y="297899"/>
                  </a:cubicBezTo>
                  <a:cubicBezTo>
                    <a:pt x="67440" y="287511"/>
                    <a:pt x="66036" y="277122"/>
                    <a:pt x="66878" y="266453"/>
                  </a:cubicBezTo>
                  <a:cubicBezTo>
                    <a:pt x="69686" y="229673"/>
                    <a:pt x="72213" y="192612"/>
                    <a:pt x="75020" y="155831"/>
                  </a:cubicBezTo>
                  <a:cubicBezTo>
                    <a:pt x="76986" y="126912"/>
                    <a:pt x="81197" y="97993"/>
                    <a:pt x="80636" y="69074"/>
                  </a:cubicBezTo>
                  <a:cubicBezTo>
                    <a:pt x="80355" y="51666"/>
                    <a:pt x="75582" y="48016"/>
                    <a:pt x="59017" y="53351"/>
                  </a:cubicBezTo>
                  <a:cubicBezTo>
                    <a:pt x="40486" y="59247"/>
                    <a:pt x="23640" y="53070"/>
                    <a:pt x="7356" y="46051"/>
                  </a:cubicBezTo>
                  <a:cubicBezTo>
                    <a:pt x="-1910" y="42120"/>
                    <a:pt x="-2471" y="34540"/>
                    <a:pt x="5952" y="28924"/>
                  </a:cubicBezTo>
                  <a:cubicBezTo>
                    <a:pt x="30378" y="12640"/>
                    <a:pt x="56771" y="567"/>
                    <a:pt x="86532" y="5"/>
                  </a:cubicBezTo>
                  <a:cubicBezTo>
                    <a:pt x="103378" y="-276"/>
                    <a:pt x="113766" y="10955"/>
                    <a:pt x="117136" y="29205"/>
                  </a:cubicBezTo>
                  <a:cubicBezTo>
                    <a:pt x="117697" y="31732"/>
                    <a:pt x="117697" y="33978"/>
                    <a:pt x="117978" y="36505"/>
                  </a:cubicBezTo>
                  <a:cubicBezTo>
                    <a:pt x="117697" y="45770"/>
                    <a:pt x="117697" y="55036"/>
                    <a:pt x="117697" y="64301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1" name="任意多边形: 形状 50"/>
            <p:cNvSpPr/>
            <p:nvPr>
              <p:custDataLst>
                <p:tags r:id="rId24"/>
              </p:custDataLst>
            </p:nvPr>
          </p:nvSpPr>
          <p:spPr>
            <a:xfrm>
              <a:off x="11437074" y="6489938"/>
              <a:ext cx="67662" cy="97370"/>
            </a:xfrm>
            <a:custGeom>
              <a:avLst/>
              <a:gdLst>
                <a:gd name="connsiteX0" fmla="*/ 144241 w 271428"/>
                <a:gd name="connsiteY0" fmla="*/ 446891 h 540264"/>
                <a:gd name="connsiteX1" fmla="*/ 232122 w 271428"/>
                <a:gd name="connsiteY1" fmla="*/ 445207 h 540264"/>
                <a:gd name="connsiteX2" fmla="*/ 271429 w 271428"/>
                <a:gd name="connsiteY2" fmla="*/ 485918 h 540264"/>
                <a:gd name="connsiteX3" fmla="*/ 270587 w 271428"/>
                <a:gd name="connsiteY3" fmla="*/ 532245 h 540264"/>
                <a:gd name="connsiteX4" fmla="*/ 258514 w 271428"/>
                <a:gd name="connsiteY4" fmla="*/ 537579 h 540264"/>
                <a:gd name="connsiteX5" fmla="*/ 249529 w 271428"/>
                <a:gd name="connsiteY5" fmla="*/ 514276 h 540264"/>
                <a:gd name="connsiteX6" fmla="*/ 248968 w 271428"/>
                <a:gd name="connsiteY6" fmla="*/ 482830 h 540264"/>
                <a:gd name="connsiteX7" fmla="*/ 239983 w 271428"/>
                <a:gd name="connsiteY7" fmla="*/ 474126 h 540264"/>
                <a:gd name="connsiteX8" fmla="*/ 215837 w 271428"/>
                <a:gd name="connsiteY8" fmla="*/ 474968 h 540264"/>
                <a:gd name="connsiteX9" fmla="*/ 58607 w 271428"/>
                <a:gd name="connsiteY9" fmla="*/ 480583 h 540264"/>
                <a:gd name="connsiteX10" fmla="*/ 21827 w 271428"/>
                <a:gd name="connsiteY10" fmla="*/ 477776 h 540264"/>
                <a:gd name="connsiteX11" fmla="*/ 489 w 271428"/>
                <a:gd name="connsiteY11" fmla="*/ 449699 h 540264"/>
                <a:gd name="connsiteX12" fmla="*/ 2454 w 271428"/>
                <a:gd name="connsiteY12" fmla="*/ 300050 h 540264"/>
                <a:gd name="connsiteX13" fmla="*/ 4419 w 271428"/>
                <a:gd name="connsiteY13" fmla="*/ 18721 h 540264"/>
                <a:gd name="connsiteX14" fmla="*/ 12000 w 271428"/>
                <a:gd name="connsiteY14" fmla="*/ 191 h 540264"/>
                <a:gd name="connsiteX15" fmla="*/ 27442 w 271428"/>
                <a:gd name="connsiteY15" fmla="*/ 15914 h 540264"/>
                <a:gd name="connsiteX16" fmla="*/ 31092 w 271428"/>
                <a:gd name="connsiteY16" fmla="*/ 47079 h 540264"/>
                <a:gd name="connsiteX17" fmla="*/ 25196 w 271428"/>
                <a:gd name="connsiteY17" fmla="*/ 157982 h 540264"/>
                <a:gd name="connsiteX18" fmla="*/ 19862 w 271428"/>
                <a:gd name="connsiteY18" fmla="*/ 407584 h 540264"/>
                <a:gd name="connsiteX19" fmla="*/ 23511 w 271428"/>
                <a:gd name="connsiteY19" fmla="*/ 436784 h 540264"/>
                <a:gd name="connsiteX20" fmla="*/ 38392 w 271428"/>
                <a:gd name="connsiteY20" fmla="*/ 450541 h 540264"/>
                <a:gd name="connsiteX21" fmla="*/ 56923 w 271428"/>
                <a:gd name="connsiteY21" fmla="*/ 451103 h 540264"/>
                <a:gd name="connsiteX22" fmla="*/ 144241 w 271428"/>
                <a:gd name="connsiteY22" fmla="*/ 446891 h 5402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71428" h="540264">
                  <a:moveTo>
                    <a:pt x="144241" y="446891"/>
                  </a:moveTo>
                  <a:cubicBezTo>
                    <a:pt x="170353" y="444365"/>
                    <a:pt x="201237" y="444084"/>
                    <a:pt x="232122" y="445207"/>
                  </a:cubicBezTo>
                  <a:cubicBezTo>
                    <a:pt x="269744" y="446611"/>
                    <a:pt x="271429" y="448576"/>
                    <a:pt x="271429" y="485918"/>
                  </a:cubicBezTo>
                  <a:cubicBezTo>
                    <a:pt x="271429" y="501360"/>
                    <a:pt x="271429" y="516802"/>
                    <a:pt x="270587" y="532245"/>
                  </a:cubicBezTo>
                  <a:cubicBezTo>
                    <a:pt x="270306" y="540387"/>
                    <a:pt x="264691" y="542633"/>
                    <a:pt x="258514" y="537579"/>
                  </a:cubicBezTo>
                  <a:cubicBezTo>
                    <a:pt x="250933" y="531683"/>
                    <a:pt x="249810" y="522979"/>
                    <a:pt x="249529" y="514276"/>
                  </a:cubicBezTo>
                  <a:cubicBezTo>
                    <a:pt x="249248" y="503887"/>
                    <a:pt x="249248" y="493218"/>
                    <a:pt x="248968" y="482830"/>
                  </a:cubicBezTo>
                  <a:cubicBezTo>
                    <a:pt x="248968" y="476934"/>
                    <a:pt x="246441" y="473564"/>
                    <a:pt x="239983" y="474126"/>
                  </a:cubicBezTo>
                  <a:cubicBezTo>
                    <a:pt x="231841" y="474687"/>
                    <a:pt x="223979" y="474687"/>
                    <a:pt x="215837" y="474968"/>
                  </a:cubicBezTo>
                  <a:cubicBezTo>
                    <a:pt x="163614" y="478337"/>
                    <a:pt x="111111" y="481426"/>
                    <a:pt x="58607" y="480583"/>
                  </a:cubicBezTo>
                  <a:cubicBezTo>
                    <a:pt x="46254" y="480303"/>
                    <a:pt x="33900" y="479460"/>
                    <a:pt x="21827" y="477776"/>
                  </a:cubicBezTo>
                  <a:cubicBezTo>
                    <a:pt x="5262" y="475249"/>
                    <a:pt x="-2038" y="466264"/>
                    <a:pt x="489" y="449699"/>
                  </a:cubicBezTo>
                  <a:cubicBezTo>
                    <a:pt x="8350" y="400003"/>
                    <a:pt x="3015" y="350027"/>
                    <a:pt x="2454" y="300050"/>
                  </a:cubicBezTo>
                  <a:cubicBezTo>
                    <a:pt x="1050" y="206274"/>
                    <a:pt x="-1477" y="112498"/>
                    <a:pt x="4419" y="18721"/>
                  </a:cubicBezTo>
                  <a:cubicBezTo>
                    <a:pt x="4981" y="11702"/>
                    <a:pt x="3015" y="1595"/>
                    <a:pt x="12000" y="191"/>
                  </a:cubicBezTo>
                  <a:cubicBezTo>
                    <a:pt x="21546" y="-1494"/>
                    <a:pt x="24354" y="8333"/>
                    <a:pt x="27442" y="15914"/>
                  </a:cubicBezTo>
                  <a:cubicBezTo>
                    <a:pt x="31373" y="26021"/>
                    <a:pt x="31373" y="36410"/>
                    <a:pt x="31092" y="47079"/>
                  </a:cubicBezTo>
                  <a:cubicBezTo>
                    <a:pt x="29408" y="84140"/>
                    <a:pt x="27442" y="120921"/>
                    <a:pt x="25196" y="157982"/>
                  </a:cubicBezTo>
                  <a:cubicBezTo>
                    <a:pt x="20142" y="241089"/>
                    <a:pt x="17054" y="324196"/>
                    <a:pt x="19862" y="407584"/>
                  </a:cubicBezTo>
                  <a:cubicBezTo>
                    <a:pt x="20142" y="417411"/>
                    <a:pt x="22108" y="427238"/>
                    <a:pt x="23511" y="436784"/>
                  </a:cubicBezTo>
                  <a:cubicBezTo>
                    <a:pt x="24635" y="445207"/>
                    <a:pt x="29688" y="449980"/>
                    <a:pt x="38392" y="450541"/>
                  </a:cubicBezTo>
                  <a:cubicBezTo>
                    <a:pt x="44569" y="450822"/>
                    <a:pt x="50746" y="451384"/>
                    <a:pt x="56923" y="451103"/>
                  </a:cubicBezTo>
                  <a:cubicBezTo>
                    <a:pt x="84157" y="449980"/>
                    <a:pt x="111953" y="448576"/>
                    <a:pt x="144241" y="446891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2" name="任意多边形: 形状 51"/>
            <p:cNvSpPr/>
            <p:nvPr>
              <p:custDataLst>
                <p:tags r:id="rId25"/>
              </p:custDataLst>
            </p:nvPr>
          </p:nvSpPr>
          <p:spPr>
            <a:xfrm>
              <a:off x="11438999" y="6601902"/>
              <a:ext cx="6715" cy="92320"/>
            </a:xfrm>
            <a:custGeom>
              <a:avLst/>
              <a:gdLst>
                <a:gd name="connsiteX0" fmla="*/ 26738 w 26937"/>
                <a:gd name="connsiteY0" fmla="*/ 255220 h 512244"/>
                <a:gd name="connsiteX1" fmla="*/ 26738 w 26937"/>
                <a:gd name="connsiteY1" fmla="*/ 482923 h 512244"/>
                <a:gd name="connsiteX2" fmla="*/ 24773 w 26937"/>
                <a:gd name="connsiteY2" fmla="*/ 504822 h 512244"/>
                <a:gd name="connsiteX3" fmla="*/ 17192 w 26937"/>
                <a:gd name="connsiteY3" fmla="*/ 512123 h 512244"/>
                <a:gd name="connsiteX4" fmla="*/ 6804 w 26937"/>
                <a:gd name="connsiteY4" fmla="*/ 505665 h 512244"/>
                <a:gd name="connsiteX5" fmla="*/ 3715 w 26937"/>
                <a:gd name="connsiteY5" fmla="*/ 493311 h 512244"/>
                <a:gd name="connsiteX6" fmla="*/ 908 w 26937"/>
                <a:gd name="connsiteY6" fmla="*/ 436034 h 512244"/>
                <a:gd name="connsiteX7" fmla="*/ 627 w 26937"/>
                <a:gd name="connsiteY7" fmla="*/ 34537 h 512244"/>
                <a:gd name="connsiteX8" fmla="*/ 9892 w 26937"/>
                <a:gd name="connsiteY8" fmla="*/ 3372 h 512244"/>
                <a:gd name="connsiteX9" fmla="*/ 19719 w 26937"/>
                <a:gd name="connsiteY9" fmla="*/ 4214 h 512244"/>
                <a:gd name="connsiteX10" fmla="*/ 23088 w 26937"/>
                <a:gd name="connsiteY10" fmla="*/ 25834 h 512244"/>
                <a:gd name="connsiteX11" fmla="*/ 23088 w 26937"/>
                <a:gd name="connsiteY11" fmla="*/ 255220 h 512244"/>
                <a:gd name="connsiteX12" fmla="*/ 26738 w 26937"/>
                <a:gd name="connsiteY12" fmla="*/ 255220 h 512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6937" h="512244">
                  <a:moveTo>
                    <a:pt x="26738" y="255220"/>
                  </a:moveTo>
                  <a:cubicBezTo>
                    <a:pt x="26738" y="331028"/>
                    <a:pt x="26738" y="407115"/>
                    <a:pt x="26738" y="482923"/>
                  </a:cubicBezTo>
                  <a:cubicBezTo>
                    <a:pt x="26738" y="490223"/>
                    <a:pt x="27861" y="497803"/>
                    <a:pt x="24773" y="504822"/>
                  </a:cubicBezTo>
                  <a:cubicBezTo>
                    <a:pt x="23369" y="508192"/>
                    <a:pt x="21123" y="511561"/>
                    <a:pt x="17192" y="512123"/>
                  </a:cubicBezTo>
                  <a:cubicBezTo>
                    <a:pt x="12138" y="512965"/>
                    <a:pt x="9331" y="509315"/>
                    <a:pt x="6804" y="505665"/>
                  </a:cubicBezTo>
                  <a:cubicBezTo>
                    <a:pt x="4277" y="502015"/>
                    <a:pt x="3996" y="497523"/>
                    <a:pt x="3715" y="493311"/>
                  </a:cubicBezTo>
                  <a:cubicBezTo>
                    <a:pt x="2592" y="474219"/>
                    <a:pt x="1188" y="455127"/>
                    <a:pt x="908" y="436034"/>
                  </a:cubicBezTo>
                  <a:cubicBezTo>
                    <a:pt x="-777" y="302108"/>
                    <a:pt x="346" y="168183"/>
                    <a:pt x="627" y="34537"/>
                  </a:cubicBezTo>
                  <a:cubicBezTo>
                    <a:pt x="627" y="23026"/>
                    <a:pt x="3154" y="12637"/>
                    <a:pt x="9892" y="3372"/>
                  </a:cubicBezTo>
                  <a:cubicBezTo>
                    <a:pt x="12981" y="-1120"/>
                    <a:pt x="16911" y="-1401"/>
                    <a:pt x="19719" y="4214"/>
                  </a:cubicBezTo>
                  <a:cubicBezTo>
                    <a:pt x="23369" y="10953"/>
                    <a:pt x="23088" y="18534"/>
                    <a:pt x="23088" y="25834"/>
                  </a:cubicBezTo>
                  <a:cubicBezTo>
                    <a:pt x="23088" y="102202"/>
                    <a:pt x="23088" y="178852"/>
                    <a:pt x="23088" y="255220"/>
                  </a:cubicBezTo>
                  <a:cubicBezTo>
                    <a:pt x="24211" y="255220"/>
                    <a:pt x="25615" y="255220"/>
                    <a:pt x="26738" y="255220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3" name="任意多边形: 形状 52"/>
            <p:cNvSpPr/>
            <p:nvPr>
              <p:custDataLst>
                <p:tags r:id="rId26"/>
              </p:custDataLst>
            </p:nvPr>
          </p:nvSpPr>
          <p:spPr>
            <a:xfrm>
              <a:off x="11742846" y="6617516"/>
              <a:ext cx="139764" cy="23463"/>
            </a:xfrm>
            <a:custGeom>
              <a:avLst/>
              <a:gdLst>
                <a:gd name="connsiteX0" fmla="*/ 252669 w 560670"/>
                <a:gd name="connsiteY0" fmla="*/ 125 h 130187"/>
                <a:gd name="connsiteX1" fmla="*/ 520802 w 560670"/>
                <a:gd name="connsiteY1" fmla="*/ 125 h 130187"/>
                <a:gd name="connsiteX2" fmla="*/ 560390 w 560670"/>
                <a:gd name="connsiteY2" fmla="*/ 39151 h 130187"/>
                <a:gd name="connsiteX3" fmla="*/ 560671 w 560670"/>
                <a:gd name="connsiteY3" fmla="*/ 100359 h 130187"/>
                <a:gd name="connsiteX4" fmla="*/ 554775 w 560670"/>
                <a:gd name="connsiteY4" fmla="*/ 125066 h 130187"/>
                <a:gd name="connsiteX5" fmla="*/ 545790 w 560670"/>
                <a:gd name="connsiteY5" fmla="*/ 129839 h 130187"/>
                <a:gd name="connsiteX6" fmla="*/ 541298 w 560670"/>
                <a:gd name="connsiteY6" fmla="*/ 122539 h 130187"/>
                <a:gd name="connsiteX7" fmla="*/ 538771 w 560670"/>
                <a:gd name="connsiteY7" fmla="*/ 85759 h 130187"/>
                <a:gd name="connsiteX8" fmla="*/ 534560 w 560670"/>
                <a:gd name="connsiteY8" fmla="*/ 37748 h 130187"/>
                <a:gd name="connsiteX9" fmla="*/ 521083 w 560670"/>
                <a:gd name="connsiteY9" fmla="*/ 25113 h 130187"/>
                <a:gd name="connsiteX10" fmla="*/ 387718 w 560670"/>
                <a:gd name="connsiteY10" fmla="*/ 26798 h 130187"/>
                <a:gd name="connsiteX11" fmla="*/ 154401 w 560670"/>
                <a:gd name="connsiteY11" fmla="*/ 29886 h 130187"/>
                <a:gd name="connsiteX12" fmla="*/ 32267 w 560670"/>
                <a:gd name="connsiteY12" fmla="*/ 32413 h 130187"/>
                <a:gd name="connsiteX13" fmla="*/ 4752 w 560670"/>
                <a:gd name="connsiteY13" fmla="*/ 23709 h 130187"/>
                <a:gd name="connsiteX14" fmla="*/ 6717 w 560670"/>
                <a:gd name="connsiteY14" fmla="*/ 7986 h 130187"/>
                <a:gd name="connsiteX15" fmla="*/ 30021 w 560670"/>
                <a:gd name="connsiteY15" fmla="*/ 3494 h 130187"/>
                <a:gd name="connsiteX16" fmla="*/ 252669 w 560670"/>
                <a:gd name="connsiteY16" fmla="*/ 125 h 130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60670" h="130187">
                  <a:moveTo>
                    <a:pt x="252669" y="125"/>
                  </a:moveTo>
                  <a:cubicBezTo>
                    <a:pt x="361607" y="125"/>
                    <a:pt x="441064" y="-156"/>
                    <a:pt x="520802" y="125"/>
                  </a:cubicBezTo>
                  <a:cubicBezTo>
                    <a:pt x="560109" y="406"/>
                    <a:pt x="560109" y="967"/>
                    <a:pt x="560390" y="39151"/>
                  </a:cubicBezTo>
                  <a:cubicBezTo>
                    <a:pt x="560390" y="59647"/>
                    <a:pt x="560390" y="79863"/>
                    <a:pt x="560671" y="100359"/>
                  </a:cubicBezTo>
                  <a:cubicBezTo>
                    <a:pt x="560671" y="109063"/>
                    <a:pt x="559548" y="117766"/>
                    <a:pt x="554775" y="125066"/>
                  </a:cubicBezTo>
                  <a:cubicBezTo>
                    <a:pt x="552809" y="128155"/>
                    <a:pt x="550282" y="131243"/>
                    <a:pt x="545790" y="129839"/>
                  </a:cubicBezTo>
                  <a:cubicBezTo>
                    <a:pt x="542421" y="128716"/>
                    <a:pt x="541579" y="125628"/>
                    <a:pt x="541298" y="122539"/>
                  </a:cubicBezTo>
                  <a:cubicBezTo>
                    <a:pt x="540456" y="110186"/>
                    <a:pt x="539613" y="97832"/>
                    <a:pt x="538771" y="85759"/>
                  </a:cubicBezTo>
                  <a:cubicBezTo>
                    <a:pt x="537367" y="69755"/>
                    <a:pt x="535402" y="53751"/>
                    <a:pt x="534560" y="37748"/>
                  </a:cubicBezTo>
                  <a:cubicBezTo>
                    <a:pt x="533998" y="28202"/>
                    <a:pt x="530629" y="25113"/>
                    <a:pt x="521083" y="25113"/>
                  </a:cubicBezTo>
                  <a:cubicBezTo>
                    <a:pt x="476721" y="25955"/>
                    <a:pt x="432079" y="25394"/>
                    <a:pt x="387718" y="26798"/>
                  </a:cubicBezTo>
                  <a:cubicBezTo>
                    <a:pt x="309946" y="29325"/>
                    <a:pt x="232173" y="28763"/>
                    <a:pt x="154401" y="29886"/>
                  </a:cubicBezTo>
                  <a:cubicBezTo>
                    <a:pt x="113689" y="30448"/>
                    <a:pt x="72978" y="31290"/>
                    <a:pt x="32267" y="32413"/>
                  </a:cubicBezTo>
                  <a:cubicBezTo>
                    <a:pt x="21878" y="32694"/>
                    <a:pt x="12613" y="30448"/>
                    <a:pt x="4752" y="23709"/>
                  </a:cubicBezTo>
                  <a:cubicBezTo>
                    <a:pt x="-2268" y="17813"/>
                    <a:pt x="-1425" y="12198"/>
                    <a:pt x="6717" y="7986"/>
                  </a:cubicBezTo>
                  <a:cubicBezTo>
                    <a:pt x="14017" y="4336"/>
                    <a:pt x="21878" y="3494"/>
                    <a:pt x="30021" y="3494"/>
                  </a:cubicBezTo>
                  <a:cubicBezTo>
                    <a:pt x="114251" y="2652"/>
                    <a:pt x="198200" y="967"/>
                    <a:pt x="252669" y="125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54" name="任意多边形: 形状 53"/>
            <p:cNvSpPr/>
            <p:nvPr>
              <p:custDataLst>
                <p:tags r:id="rId27"/>
              </p:custDataLst>
            </p:nvPr>
          </p:nvSpPr>
          <p:spPr>
            <a:xfrm>
              <a:off x="11743111" y="6524014"/>
              <a:ext cx="139500" cy="22635"/>
            </a:xfrm>
            <a:custGeom>
              <a:avLst/>
              <a:gdLst>
                <a:gd name="connsiteX0" fmla="*/ 273786 w 559612"/>
                <a:gd name="connsiteY0" fmla="*/ 70 h 125592"/>
                <a:gd name="connsiteX1" fmla="*/ 503454 w 559612"/>
                <a:gd name="connsiteY1" fmla="*/ 351 h 125592"/>
                <a:gd name="connsiteX2" fmla="*/ 545850 w 559612"/>
                <a:gd name="connsiteY2" fmla="*/ 3159 h 125592"/>
                <a:gd name="connsiteX3" fmla="*/ 557923 w 559612"/>
                <a:gd name="connsiteY3" fmla="*/ 15512 h 125592"/>
                <a:gd name="connsiteX4" fmla="*/ 559608 w 559612"/>
                <a:gd name="connsiteY4" fmla="*/ 102550 h 125592"/>
                <a:gd name="connsiteX5" fmla="*/ 556238 w 559612"/>
                <a:gd name="connsiteY5" fmla="*/ 120519 h 125592"/>
                <a:gd name="connsiteX6" fmla="*/ 549219 w 559612"/>
                <a:gd name="connsiteY6" fmla="*/ 125573 h 125592"/>
                <a:gd name="connsiteX7" fmla="*/ 542762 w 559612"/>
                <a:gd name="connsiteY7" fmla="*/ 119677 h 125592"/>
                <a:gd name="connsiteX8" fmla="*/ 539954 w 559612"/>
                <a:gd name="connsiteY8" fmla="*/ 103393 h 125592"/>
                <a:gd name="connsiteX9" fmla="*/ 535742 w 559612"/>
                <a:gd name="connsiteY9" fmla="*/ 44431 h 125592"/>
                <a:gd name="connsiteX10" fmla="*/ 515808 w 559612"/>
                <a:gd name="connsiteY10" fmla="*/ 26462 h 125592"/>
                <a:gd name="connsiteX11" fmla="*/ 332467 w 559612"/>
                <a:gd name="connsiteY11" fmla="*/ 27866 h 125592"/>
                <a:gd name="connsiteX12" fmla="*/ 32607 w 559612"/>
                <a:gd name="connsiteY12" fmla="*/ 28989 h 125592"/>
                <a:gd name="connsiteX13" fmla="*/ 7619 w 559612"/>
                <a:gd name="connsiteY13" fmla="*/ 23935 h 125592"/>
                <a:gd name="connsiteX14" fmla="*/ 8180 w 559612"/>
                <a:gd name="connsiteY14" fmla="*/ 4843 h 125592"/>
                <a:gd name="connsiteX15" fmla="*/ 31484 w 559612"/>
                <a:gd name="connsiteY15" fmla="*/ 351 h 125592"/>
                <a:gd name="connsiteX16" fmla="*/ 273786 w 559612"/>
                <a:gd name="connsiteY16" fmla="*/ 70 h 125592"/>
                <a:gd name="connsiteX17" fmla="*/ 273786 w 559612"/>
                <a:gd name="connsiteY17" fmla="*/ 70 h 125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59612" h="125592">
                  <a:moveTo>
                    <a:pt x="273786" y="70"/>
                  </a:moveTo>
                  <a:cubicBezTo>
                    <a:pt x="350436" y="70"/>
                    <a:pt x="426805" y="-211"/>
                    <a:pt x="503454" y="351"/>
                  </a:cubicBezTo>
                  <a:cubicBezTo>
                    <a:pt x="517492" y="351"/>
                    <a:pt x="531812" y="2597"/>
                    <a:pt x="545850" y="3159"/>
                  </a:cubicBezTo>
                  <a:cubicBezTo>
                    <a:pt x="553992" y="3720"/>
                    <a:pt x="557923" y="6528"/>
                    <a:pt x="557923" y="15512"/>
                  </a:cubicBezTo>
                  <a:cubicBezTo>
                    <a:pt x="558204" y="44431"/>
                    <a:pt x="559046" y="73631"/>
                    <a:pt x="559608" y="102550"/>
                  </a:cubicBezTo>
                  <a:cubicBezTo>
                    <a:pt x="559608" y="108727"/>
                    <a:pt x="559888" y="114904"/>
                    <a:pt x="556238" y="120519"/>
                  </a:cubicBezTo>
                  <a:cubicBezTo>
                    <a:pt x="554554" y="123046"/>
                    <a:pt x="552588" y="125854"/>
                    <a:pt x="549219" y="125573"/>
                  </a:cubicBezTo>
                  <a:cubicBezTo>
                    <a:pt x="545569" y="125573"/>
                    <a:pt x="544165" y="122765"/>
                    <a:pt x="542762" y="119677"/>
                  </a:cubicBezTo>
                  <a:cubicBezTo>
                    <a:pt x="540235" y="114623"/>
                    <a:pt x="540235" y="109008"/>
                    <a:pt x="539954" y="103393"/>
                  </a:cubicBezTo>
                  <a:cubicBezTo>
                    <a:pt x="538550" y="83739"/>
                    <a:pt x="537427" y="64085"/>
                    <a:pt x="535742" y="44431"/>
                  </a:cubicBezTo>
                  <a:cubicBezTo>
                    <a:pt x="534058" y="26462"/>
                    <a:pt x="533496" y="26462"/>
                    <a:pt x="515808" y="26462"/>
                  </a:cubicBezTo>
                  <a:cubicBezTo>
                    <a:pt x="454601" y="26743"/>
                    <a:pt x="393674" y="27585"/>
                    <a:pt x="332467" y="27866"/>
                  </a:cubicBezTo>
                  <a:cubicBezTo>
                    <a:pt x="232514" y="28428"/>
                    <a:pt x="132560" y="28428"/>
                    <a:pt x="32607" y="28989"/>
                  </a:cubicBezTo>
                  <a:cubicBezTo>
                    <a:pt x="23904" y="28989"/>
                    <a:pt x="15481" y="28708"/>
                    <a:pt x="7619" y="23935"/>
                  </a:cubicBezTo>
                  <a:cubicBezTo>
                    <a:pt x="-2769" y="17478"/>
                    <a:pt x="-2489" y="11301"/>
                    <a:pt x="8180" y="4843"/>
                  </a:cubicBezTo>
                  <a:cubicBezTo>
                    <a:pt x="15481" y="632"/>
                    <a:pt x="23342" y="351"/>
                    <a:pt x="31484" y="351"/>
                  </a:cubicBezTo>
                  <a:cubicBezTo>
                    <a:pt x="112064" y="351"/>
                    <a:pt x="192925" y="351"/>
                    <a:pt x="273786" y="70"/>
                  </a:cubicBezTo>
                  <a:cubicBezTo>
                    <a:pt x="273786" y="351"/>
                    <a:pt x="273786" y="351"/>
                    <a:pt x="273786" y="70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pic>
        <p:nvPicPr>
          <p:cNvPr id="7" name="图片 6" descr="C:\Users\admin\Desktop\image10.jpegimage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9"/>
          <a:srcRect/>
          <a:stretch>
            <a:fillRect/>
          </a:stretch>
        </p:blipFill>
        <p:spPr>
          <a:xfrm>
            <a:off x="0" y="1078230"/>
            <a:ext cx="9144000" cy="4701540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0" y="-635"/>
            <a:ext cx="4358640" cy="6858635"/>
          </a:xfrm>
          <a:prstGeom prst="rect">
            <a:avLst/>
          </a:prstGeom>
          <a:solidFill>
            <a:schemeClr val="accent6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 dirty="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>
            <p:custDataLst>
              <p:tags r:id="rId4"/>
            </p:custDataLst>
          </p:nvPr>
        </p:nvGrpSpPr>
        <p:grpSpPr>
          <a:xfrm>
            <a:off x="8123396" y="283210"/>
            <a:ext cx="757238" cy="431800"/>
            <a:chOff x="16967" y="9596"/>
            <a:chExt cx="1590" cy="680"/>
          </a:xfrm>
        </p:grpSpPr>
        <p:sp>
          <p:nvSpPr>
            <p:cNvPr id="10" name="椭圆 9"/>
            <p:cNvSpPr/>
            <p:nvPr>
              <p:custDataLst>
                <p:tags r:id="rId9"/>
              </p:custDataLst>
            </p:nvPr>
          </p:nvSpPr>
          <p:spPr>
            <a:xfrm>
              <a:off x="17877" y="9596"/>
              <a:ext cx="680" cy="68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  <p:sp>
          <p:nvSpPr>
            <p:cNvPr id="11" name="椭圆 10"/>
            <p:cNvSpPr/>
            <p:nvPr>
              <p:custDataLst>
                <p:tags r:id="rId10"/>
              </p:custDataLst>
            </p:nvPr>
          </p:nvSpPr>
          <p:spPr>
            <a:xfrm>
              <a:off x="16967" y="9596"/>
              <a:ext cx="680" cy="6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">
                <a:latin typeface="Arial" panose="020B0604020202020204" pitchFamily="34" charset="0"/>
                <a:ea typeface="微软雅黑" panose="020B050302020402020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150018" y="3573000"/>
            <a:ext cx="4070509" cy="1872318"/>
          </a:xfrm>
        </p:spPr>
        <p:txBody>
          <a:bodyPr lIns="90000" tIns="46800" rIns="90000" bIns="46800" anchor="t" anchorCtr="0">
            <a:normAutofit/>
          </a:bodyPr>
          <a:lstStyle>
            <a:lvl1pPr>
              <a:defRPr sz="1500" b="0" u="none" strike="noStrike" kern="1200" cap="none" spc="300" normalizeH="0" baseline="0">
                <a:solidFill>
                  <a:schemeClr val="bg1"/>
                </a:solidFill>
                <a:uFillTx/>
                <a:latin typeface="Arial" panose="020B0604020202020204" pitchFamily="34" charset="0"/>
                <a:ea typeface="汉仪旗黑-85S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/>
          <p:cNvGrpSpPr/>
          <p:nvPr userDrawn="1">
            <p:custDataLst>
              <p:tags r:id="rId1"/>
            </p:custDataLst>
          </p:nvPr>
        </p:nvGrpSpPr>
        <p:grpSpPr>
          <a:xfrm>
            <a:off x="66664" y="6350604"/>
            <a:ext cx="8992564" cy="368966"/>
            <a:chOff x="88885" y="6350604"/>
            <a:chExt cx="11990085" cy="368966"/>
          </a:xfrm>
        </p:grpSpPr>
        <p:grpSp>
          <p:nvGrpSpPr>
            <p:cNvPr id="49" name="组合 48"/>
            <p:cNvGrpSpPr/>
            <p:nvPr userDrawn="1"/>
          </p:nvGrpSpPr>
          <p:grpSpPr>
            <a:xfrm>
              <a:off x="11194415" y="6391910"/>
              <a:ext cx="884555" cy="327660"/>
              <a:chOff x="11194415" y="6391910"/>
              <a:chExt cx="884555" cy="327660"/>
            </a:xfrm>
          </p:grpSpPr>
          <p:sp>
            <p:nvSpPr>
              <p:cNvPr id="7" name="任意多边形: 形状 6"/>
              <p:cNvSpPr/>
              <p:nvPr>
                <p:custDataLst>
                  <p:tags r:id="rId29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" name="任意多边形: 形状 7"/>
              <p:cNvSpPr/>
              <p:nvPr>
                <p:custDataLst>
                  <p:tags r:id="rId30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" name="任意多边形: 形状 8"/>
              <p:cNvSpPr/>
              <p:nvPr>
                <p:custDataLst>
                  <p:tags r:id="rId31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0" name="任意多边形: 形状 9"/>
              <p:cNvSpPr/>
              <p:nvPr>
                <p:custDataLst>
                  <p:tags r:id="rId32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1" name="任意多边形: 形状 10"/>
              <p:cNvSpPr/>
              <p:nvPr>
                <p:custDataLst>
                  <p:tags r:id="rId33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2" name="任意多边形: 形状 11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3" name="任意多边形: 形状 12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4" name="任意多边形: 形状 13"/>
              <p:cNvSpPr/>
              <p:nvPr>
                <p:custDataLst>
                  <p:tags r:id="rId36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5" name="任意多边形: 形状 14"/>
              <p:cNvSpPr/>
              <p:nvPr>
                <p:custDataLst>
                  <p:tags r:id="rId37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6" name="任意多边形: 形状 15"/>
              <p:cNvSpPr/>
              <p:nvPr>
                <p:custDataLst>
                  <p:tags r:id="rId38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7" name="任意多边形: 形状 16"/>
              <p:cNvSpPr/>
              <p:nvPr>
                <p:custDataLst>
                  <p:tags r:id="rId39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8" name="任意多边形: 形状 17"/>
              <p:cNvSpPr/>
              <p:nvPr>
                <p:custDataLst>
                  <p:tags r:id="rId40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19" name="任意多边形: 形状 18"/>
              <p:cNvSpPr/>
              <p:nvPr>
                <p:custDataLst>
                  <p:tags r:id="rId41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20" name="任意多边形: 形状 19"/>
              <p:cNvSpPr/>
              <p:nvPr>
                <p:custDataLst>
                  <p:tags r:id="rId42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21" name="任意多边形: 形状 20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22" name="任意多边形: 形状 21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23" name="任意多边形: 形状 22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48" name="组合 47"/>
            <p:cNvGrpSpPr/>
            <p:nvPr userDrawn="1"/>
          </p:nvGrpSpPr>
          <p:grpSpPr>
            <a:xfrm>
              <a:off x="88885" y="6350604"/>
              <a:ext cx="965217" cy="315958"/>
              <a:chOff x="88885" y="6350604"/>
              <a:chExt cx="965217" cy="315958"/>
            </a:xfrm>
          </p:grpSpPr>
          <p:sp>
            <p:nvSpPr>
              <p:cNvPr id="25" name="任意多边形: 形状 24"/>
              <p:cNvSpPr/>
              <p:nvPr>
                <p:custDataLst>
                  <p:tags r:id="rId6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26" name="任意多边形: 形状 25"/>
              <p:cNvSpPr/>
              <p:nvPr>
                <p:custDataLst>
                  <p:tags r:id="rId7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27" name="任意多边形: 形状 26"/>
              <p:cNvSpPr/>
              <p:nvPr>
                <p:custDataLst>
                  <p:tags r:id="rId8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28" name="任意多边形: 形状 27"/>
              <p:cNvSpPr/>
              <p:nvPr>
                <p:custDataLst>
                  <p:tags r:id="rId9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29" name="任意多边形: 形状 28"/>
              <p:cNvSpPr/>
              <p:nvPr>
                <p:custDataLst>
                  <p:tags r:id="rId10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0" name="任意多边形: 形状 29"/>
              <p:cNvSpPr/>
              <p:nvPr>
                <p:custDataLst>
                  <p:tags r:id="rId11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1" name="任意多边形: 形状 30"/>
              <p:cNvSpPr/>
              <p:nvPr>
                <p:custDataLst>
                  <p:tags r:id="rId12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2" name="任意多边形: 形状 31"/>
              <p:cNvSpPr/>
              <p:nvPr>
                <p:custDataLst>
                  <p:tags r:id="rId13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3" name="任意多边形: 形状 32"/>
              <p:cNvSpPr/>
              <p:nvPr>
                <p:custDataLst>
                  <p:tags r:id="rId14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4" name="任意多边形: 形状 33"/>
              <p:cNvSpPr/>
              <p:nvPr>
                <p:custDataLst>
                  <p:tags r:id="rId15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5" name="任意多边形: 形状 34"/>
              <p:cNvSpPr/>
              <p:nvPr>
                <p:custDataLst>
                  <p:tags r:id="rId16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6" name="任意多边形: 形状 35"/>
              <p:cNvSpPr/>
              <p:nvPr>
                <p:custDataLst>
                  <p:tags r:id="rId17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7" name="任意多边形: 形状 36"/>
              <p:cNvSpPr/>
              <p:nvPr>
                <p:custDataLst>
                  <p:tags r:id="rId18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8" name="任意多边形: 形状 37"/>
              <p:cNvSpPr/>
              <p:nvPr>
                <p:custDataLst>
                  <p:tags r:id="rId19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39" name="任意多边形: 形状 38"/>
              <p:cNvSpPr/>
              <p:nvPr>
                <p:custDataLst>
                  <p:tags r:id="rId20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40" name="任意多边形: 形状 39"/>
              <p:cNvSpPr/>
              <p:nvPr>
                <p:custDataLst>
                  <p:tags r:id="rId21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41" name="任意多边形: 形状 40"/>
              <p:cNvSpPr/>
              <p:nvPr>
                <p:custDataLst>
                  <p:tags r:id="rId22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42" name="任意多边形: 形状 41"/>
              <p:cNvSpPr/>
              <p:nvPr>
                <p:custDataLst>
                  <p:tags r:id="rId23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43" name="任意多边形: 形状 42"/>
              <p:cNvSpPr/>
              <p:nvPr>
                <p:custDataLst>
                  <p:tags r:id="rId24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44" name="任意多边形: 形状 43"/>
              <p:cNvSpPr/>
              <p:nvPr>
                <p:custDataLst>
                  <p:tags r:id="rId25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45" name="任意多边形: 形状 44"/>
              <p:cNvSpPr/>
              <p:nvPr>
                <p:custDataLst>
                  <p:tags r:id="rId26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46" name="任意多边形: 形状 45"/>
              <p:cNvSpPr/>
              <p:nvPr>
                <p:custDataLst>
                  <p:tags r:id="rId27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47" name="任意多边形: 形状 46"/>
              <p:cNvSpPr/>
              <p:nvPr>
                <p:custDataLst>
                  <p:tags r:id="rId28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标题 1"/>
          <p:cNvSpPr>
            <a:spLocks noGrp="1"/>
          </p:cNvSpPr>
          <p:nvPr userDrawn="1">
            <p:ph type="title"/>
            <p:custDataLst>
              <p:tags r:id="rId2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 userDrawn="1"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 userDrawn="1"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 userDrawn="1"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219600" y="304200"/>
            <a:ext cx="8704800" cy="6249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7" name="组合 26"/>
          <p:cNvGrpSpPr/>
          <p:nvPr userDrawn="1">
            <p:custDataLst>
              <p:tags r:id="rId2"/>
            </p:custDataLst>
          </p:nvPr>
        </p:nvGrpSpPr>
        <p:grpSpPr>
          <a:xfrm>
            <a:off x="7644766" y="5841822"/>
            <a:ext cx="1414463" cy="899178"/>
            <a:chOff x="11194415" y="6391910"/>
            <a:chExt cx="884555" cy="327660"/>
          </a:xfrm>
        </p:grpSpPr>
        <p:sp>
          <p:nvSpPr>
            <p:cNvPr id="28" name="任意多边形: 形状 27"/>
            <p:cNvSpPr/>
            <p:nvPr>
              <p:custDataLst>
                <p:tags r:id="rId8"/>
              </p:custDataLst>
            </p:nvPr>
          </p:nvSpPr>
          <p:spPr>
            <a:xfrm>
              <a:off x="11919435" y="6392029"/>
              <a:ext cx="159535" cy="327258"/>
            </a:xfrm>
            <a:custGeom>
              <a:avLst/>
              <a:gdLst>
                <a:gd name="connsiteX0" fmla="*/ 633648 w 639981"/>
                <a:gd name="connsiteY0" fmla="*/ 467635 h 1815819"/>
                <a:gd name="connsiteX1" fmla="*/ 533133 w 639981"/>
                <a:gd name="connsiteY1" fmla="*/ 878678 h 1815819"/>
                <a:gd name="connsiteX2" fmla="*/ 389942 w 639981"/>
                <a:gd name="connsiteY2" fmla="*/ 1087569 h 1815819"/>
                <a:gd name="connsiteX3" fmla="*/ 270054 w 639981"/>
                <a:gd name="connsiteY3" fmla="*/ 1242833 h 1815819"/>
                <a:gd name="connsiteX4" fmla="*/ 220359 w 639981"/>
                <a:gd name="connsiteY4" fmla="*/ 1367213 h 1815819"/>
                <a:gd name="connsiteX5" fmla="*/ 224289 w 639981"/>
                <a:gd name="connsiteY5" fmla="*/ 1418313 h 1815819"/>
                <a:gd name="connsiteX6" fmla="*/ 257420 w 639981"/>
                <a:gd name="connsiteY6" fmla="*/ 1430947 h 1815819"/>
                <a:gd name="connsiteX7" fmla="*/ 400892 w 639981"/>
                <a:gd name="connsiteY7" fmla="*/ 1426736 h 1815819"/>
                <a:gd name="connsiteX8" fmla="*/ 450869 w 639981"/>
                <a:gd name="connsiteY8" fmla="*/ 1446109 h 1815819"/>
                <a:gd name="connsiteX9" fmla="*/ 529203 w 639981"/>
                <a:gd name="connsiteY9" fmla="*/ 1424490 h 1815819"/>
                <a:gd name="connsiteX10" fmla="*/ 562333 w 639981"/>
                <a:gd name="connsiteY10" fmla="*/ 1348683 h 1815819"/>
                <a:gd name="connsiteX11" fmla="*/ 565141 w 639981"/>
                <a:gd name="connsiteY11" fmla="*/ 1222057 h 1815819"/>
                <a:gd name="connsiteX12" fmla="*/ 560929 w 639981"/>
                <a:gd name="connsiteY12" fmla="*/ 1196507 h 1815819"/>
                <a:gd name="connsiteX13" fmla="*/ 564299 w 639981"/>
                <a:gd name="connsiteY13" fmla="*/ 1178257 h 1815819"/>
                <a:gd name="connsiteX14" fmla="*/ 579460 w 639981"/>
                <a:gd name="connsiteY14" fmla="*/ 1191172 h 1815819"/>
                <a:gd name="connsiteX15" fmla="*/ 590972 w 639981"/>
                <a:gd name="connsiteY15" fmla="*/ 1214195 h 1815819"/>
                <a:gd name="connsiteX16" fmla="*/ 635613 w 639981"/>
                <a:gd name="connsiteY16" fmla="*/ 1381813 h 1815819"/>
                <a:gd name="connsiteX17" fmla="*/ 606414 w 639981"/>
                <a:gd name="connsiteY17" fmla="*/ 1642365 h 1815819"/>
                <a:gd name="connsiteX18" fmla="*/ 521902 w 639981"/>
                <a:gd name="connsiteY18" fmla="*/ 1779941 h 1815819"/>
                <a:gd name="connsiteX19" fmla="*/ 487649 w 639981"/>
                <a:gd name="connsiteY19" fmla="*/ 1804929 h 1815819"/>
                <a:gd name="connsiteX20" fmla="*/ 401734 w 639981"/>
                <a:gd name="connsiteY20" fmla="*/ 1808579 h 1815819"/>
                <a:gd name="connsiteX21" fmla="*/ 292796 w 639981"/>
                <a:gd name="connsiteY21" fmla="*/ 1772641 h 1815819"/>
                <a:gd name="connsiteX22" fmla="*/ 224570 w 639981"/>
                <a:gd name="connsiteY22" fmla="*/ 1756918 h 1815819"/>
                <a:gd name="connsiteX23" fmla="*/ 156624 w 639981"/>
                <a:gd name="connsiteY23" fmla="*/ 1772080 h 1815819"/>
                <a:gd name="connsiteX24" fmla="*/ 92890 w 639981"/>
                <a:gd name="connsiteY24" fmla="*/ 1801560 h 1815819"/>
                <a:gd name="connsiteX25" fmla="*/ 65656 w 639981"/>
                <a:gd name="connsiteY25" fmla="*/ 1812791 h 1815819"/>
                <a:gd name="connsiteX26" fmla="*/ 20452 w 639981"/>
                <a:gd name="connsiteY26" fmla="*/ 1799314 h 1815819"/>
                <a:gd name="connsiteX27" fmla="*/ 4448 w 639981"/>
                <a:gd name="connsiteY27" fmla="*/ 1758322 h 1815819"/>
                <a:gd name="connsiteX28" fmla="*/ 518 w 639981"/>
                <a:gd name="connsiteY28" fmla="*/ 1663984 h 1815819"/>
                <a:gd name="connsiteX29" fmla="*/ 38421 w 639981"/>
                <a:gd name="connsiteY29" fmla="*/ 1348683 h 1815819"/>
                <a:gd name="connsiteX30" fmla="*/ 213901 w 639981"/>
                <a:gd name="connsiteY30" fmla="*/ 963470 h 1815819"/>
                <a:gd name="connsiteX31" fmla="*/ 358777 w 639981"/>
                <a:gd name="connsiteY31" fmla="*/ 762160 h 1815819"/>
                <a:gd name="connsiteX32" fmla="*/ 439357 w 639981"/>
                <a:gd name="connsiteY32" fmla="*/ 561411 h 1815819"/>
                <a:gd name="connsiteX33" fmla="*/ 415492 w 639981"/>
                <a:gd name="connsiteY33" fmla="*/ 362909 h 1815819"/>
                <a:gd name="connsiteX34" fmla="*/ 373658 w 639981"/>
                <a:gd name="connsiteY34" fmla="*/ 307597 h 1815819"/>
                <a:gd name="connsiteX35" fmla="*/ 284654 w 639981"/>
                <a:gd name="connsiteY35" fmla="*/ 307878 h 1815819"/>
                <a:gd name="connsiteX36" fmla="*/ 231308 w 639981"/>
                <a:gd name="connsiteY36" fmla="*/ 363470 h 1815819"/>
                <a:gd name="connsiteX37" fmla="*/ 173190 w 639981"/>
                <a:gd name="connsiteY37" fmla="*/ 485042 h 1815819"/>
                <a:gd name="connsiteX38" fmla="*/ 135847 w 639981"/>
                <a:gd name="connsiteY38" fmla="*/ 593699 h 1815819"/>
                <a:gd name="connsiteX39" fmla="*/ 123775 w 639981"/>
                <a:gd name="connsiteY39" fmla="*/ 622618 h 1815819"/>
                <a:gd name="connsiteX40" fmla="*/ 107771 w 639981"/>
                <a:gd name="connsiteY40" fmla="*/ 622899 h 1815819"/>
                <a:gd name="connsiteX41" fmla="*/ 88398 w 639981"/>
                <a:gd name="connsiteY41" fmla="*/ 578819 h 1815819"/>
                <a:gd name="connsiteX42" fmla="*/ 29718 w 639981"/>
                <a:gd name="connsiteY42" fmla="*/ 405304 h 1815819"/>
                <a:gd name="connsiteX43" fmla="*/ 30560 w 639981"/>
                <a:gd name="connsiteY43" fmla="*/ 308720 h 1815819"/>
                <a:gd name="connsiteX44" fmla="*/ 167013 w 639981"/>
                <a:gd name="connsiteY44" fmla="*/ 68945 h 1815819"/>
                <a:gd name="connsiteX45" fmla="*/ 274827 w 639981"/>
                <a:gd name="connsiteY45" fmla="*/ 6896 h 1815819"/>
                <a:gd name="connsiteX46" fmla="*/ 402576 w 639981"/>
                <a:gd name="connsiteY46" fmla="*/ 11388 h 1815819"/>
                <a:gd name="connsiteX47" fmla="*/ 569914 w 639981"/>
                <a:gd name="connsiteY47" fmla="*/ 159072 h 1815819"/>
                <a:gd name="connsiteX48" fmla="*/ 629436 w 639981"/>
                <a:gd name="connsiteY48" fmla="*/ 371612 h 1815819"/>
                <a:gd name="connsiteX49" fmla="*/ 633648 w 639981"/>
                <a:gd name="connsiteY49" fmla="*/ 467635 h 1815819"/>
                <a:gd name="connsiteX50" fmla="*/ 322839 w 639981"/>
                <a:gd name="connsiteY50" fmla="*/ 46203 h 1815819"/>
                <a:gd name="connsiteX51" fmla="*/ 306273 w 639981"/>
                <a:gd name="connsiteY51" fmla="*/ 46203 h 1815819"/>
                <a:gd name="connsiteX52" fmla="*/ 208566 w 639981"/>
                <a:gd name="connsiteY52" fmla="*/ 83264 h 1815819"/>
                <a:gd name="connsiteX53" fmla="*/ 138655 w 639981"/>
                <a:gd name="connsiteY53" fmla="*/ 161879 h 1815819"/>
                <a:gd name="connsiteX54" fmla="*/ 131355 w 639981"/>
                <a:gd name="connsiteY54" fmla="*/ 178725 h 1815819"/>
                <a:gd name="connsiteX55" fmla="*/ 142305 w 639981"/>
                <a:gd name="connsiteY55" fmla="*/ 189114 h 1815819"/>
                <a:gd name="connsiteX56" fmla="*/ 169539 w 639981"/>
                <a:gd name="connsiteY56" fmla="*/ 170583 h 1815819"/>
                <a:gd name="connsiteX57" fmla="*/ 251243 w 639981"/>
                <a:gd name="connsiteY57" fmla="*/ 92530 h 1815819"/>
                <a:gd name="connsiteX58" fmla="*/ 308519 w 639981"/>
                <a:gd name="connsiteY58" fmla="*/ 69226 h 1815819"/>
                <a:gd name="connsiteX59" fmla="*/ 341650 w 639981"/>
                <a:gd name="connsiteY59" fmla="*/ 72034 h 1815819"/>
                <a:gd name="connsiteX60" fmla="*/ 430372 w 639981"/>
                <a:gd name="connsiteY60" fmla="*/ 109376 h 1815819"/>
                <a:gd name="connsiteX61" fmla="*/ 488210 w 639981"/>
                <a:gd name="connsiteY61" fmla="*/ 164125 h 1815819"/>
                <a:gd name="connsiteX62" fmla="*/ 534256 w 639981"/>
                <a:gd name="connsiteY62" fmla="*/ 247232 h 1815819"/>
                <a:gd name="connsiteX63" fmla="*/ 547453 w 639981"/>
                <a:gd name="connsiteY63" fmla="*/ 293559 h 1815819"/>
                <a:gd name="connsiteX64" fmla="*/ 563456 w 639981"/>
                <a:gd name="connsiteY64" fmla="*/ 314617 h 1815819"/>
                <a:gd name="connsiteX65" fmla="*/ 569914 w 639981"/>
                <a:gd name="connsiteY65" fmla="*/ 289909 h 1815819"/>
                <a:gd name="connsiteX66" fmla="*/ 537345 w 639981"/>
                <a:gd name="connsiteY66" fmla="*/ 181533 h 1815819"/>
                <a:gd name="connsiteX67" fmla="*/ 451711 w 639981"/>
                <a:gd name="connsiteY67" fmla="*/ 87476 h 1815819"/>
                <a:gd name="connsiteX68" fmla="*/ 322839 w 639981"/>
                <a:gd name="connsiteY68" fmla="*/ 46203 h 1815819"/>
                <a:gd name="connsiteX69" fmla="*/ 622979 w 639981"/>
                <a:gd name="connsiteY69" fmla="*/ 1418313 h 1815819"/>
                <a:gd name="connsiteX70" fmla="*/ 622979 w 639981"/>
                <a:gd name="connsiteY70" fmla="*/ 1408486 h 1815819"/>
                <a:gd name="connsiteX71" fmla="*/ 610906 w 639981"/>
                <a:gd name="connsiteY71" fmla="*/ 1389394 h 1815819"/>
                <a:gd name="connsiteX72" fmla="*/ 596587 w 639981"/>
                <a:gd name="connsiteY72" fmla="*/ 1407924 h 1815819"/>
                <a:gd name="connsiteX73" fmla="*/ 596587 w 639981"/>
                <a:gd name="connsiteY73" fmla="*/ 1409890 h 1815819"/>
                <a:gd name="connsiteX74" fmla="*/ 585637 w 639981"/>
                <a:gd name="connsiteY74" fmla="*/ 1497770 h 1815819"/>
                <a:gd name="connsiteX75" fmla="*/ 541556 w 639981"/>
                <a:gd name="connsiteY75" fmla="*/ 1633942 h 1815819"/>
                <a:gd name="connsiteX76" fmla="*/ 519376 w 639981"/>
                <a:gd name="connsiteY76" fmla="*/ 1674373 h 1815819"/>
                <a:gd name="connsiteX77" fmla="*/ 512357 w 639981"/>
                <a:gd name="connsiteY77" fmla="*/ 1689534 h 1815819"/>
                <a:gd name="connsiteX78" fmla="*/ 519376 w 639981"/>
                <a:gd name="connsiteY78" fmla="*/ 1705819 h 1815819"/>
                <a:gd name="connsiteX79" fmla="*/ 529483 w 639981"/>
                <a:gd name="connsiteY79" fmla="*/ 1710311 h 1815819"/>
                <a:gd name="connsiteX80" fmla="*/ 548295 w 639981"/>
                <a:gd name="connsiteY80" fmla="*/ 1704976 h 1815819"/>
                <a:gd name="connsiteX81" fmla="*/ 560087 w 639981"/>
                <a:gd name="connsiteY81" fmla="*/ 1678023 h 1815819"/>
                <a:gd name="connsiteX82" fmla="*/ 608379 w 639981"/>
                <a:gd name="connsiteY82" fmla="*/ 1495805 h 1815819"/>
                <a:gd name="connsiteX83" fmla="*/ 622979 w 639981"/>
                <a:gd name="connsiteY83" fmla="*/ 1418313 h 1815819"/>
                <a:gd name="connsiteX84" fmla="*/ 608940 w 639981"/>
                <a:gd name="connsiteY84" fmla="*/ 545127 h 1815819"/>
                <a:gd name="connsiteX85" fmla="*/ 599675 w 639981"/>
                <a:gd name="connsiteY85" fmla="*/ 526877 h 1815819"/>
                <a:gd name="connsiteX86" fmla="*/ 583391 w 639981"/>
                <a:gd name="connsiteY86" fmla="*/ 531088 h 1815819"/>
                <a:gd name="connsiteX87" fmla="*/ 578056 w 639981"/>
                <a:gd name="connsiteY87" fmla="*/ 546530 h 1815819"/>
                <a:gd name="connsiteX88" fmla="*/ 541556 w 639981"/>
                <a:gd name="connsiteY88" fmla="*/ 698145 h 1815819"/>
                <a:gd name="connsiteX89" fmla="*/ 537626 w 639981"/>
                <a:gd name="connsiteY89" fmla="*/ 708533 h 1815819"/>
                <a:gd name="connsiteX90" fmla="*/ 545206 w 639981"/>
                <a:gd name="connsiteY90" fmla="*/ 725941 h 1815819"/>
                <a:gd name="connsiteX91" fmla="*/ 561210 w 639981"/>
                <a:gd name="connsiteY91" fmla="*/ 722010 h 1815819"/>
                <a:gd name="connsiteX92" fmla="*/ 573564 w 639981"/>
                <a:gd name="connsiteY92" fmla="*/ 699549 h 1815819"/>
                <a:gd name="connsiteX93" fmla="*/ 590972 w 639981"/>
                <a:gd name="connsiteY93" fmla="*/ 633568 h 1815819"/>
                <a:gd name="connsiteX94" fmla="*/ 608940 w 639981"/>
                <a:gd name="connsiteY94" fmla="*/ 545127 h 1815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</a:cxnLst>
              <a:rect l="l" t="t" r="r" b="b"/>
              <a:pathLst>
                <a:path w="639981" h="1815819">
                  <a:moveTo>
                    <a:pt x="633648" y="467635"/>
                  </a:moveTo>
                  <a:cubicBezTo>
                    <a:pt x="633648" y="612791"/>
                    <a:pt x="601640" y="750367"/>
                    <a:pt x="533133" y="878678"/>
                  </a:cubicBezTo>
                  <a:cubicBezTo>
                    <a:pt x="493264" y="953643"/>
                    <a:pt x="443007" y="1021589"/>
                    <a:pt x="389942" y="1087569"/>
                  </a:cubicBezTo>
                  <a:cubicBezTo>
                    <a:pt x="348950" y="1138388"/>
                    <a:pt x="305993" y="1188084"/>
                    <a:pt x="270054" y="1242833"/>
                  </a:cubicBezTo>
                  <a:cubicBezTo>
                    <a:pt x="245066" y="1280737"/>
                    <a:pt x="225974" y="1321448"/>
                    <a:pt x="220359" y="1367213"/>
                  </a:cubicBezTo>
                  <a:cubicBezTo>
                    <a:pt x="218112" y="1384621"/>
                    <a:pt x="218112" y="1401748"/>
                    <a:pt x="224289" y="1418313"/>
                  </a:cubicBezTo>
                  <a:cubicBezTo>
                    <a:pt x="230466" y="1434878"/>
                    <a:pt x="243101" y="1440493"/>
                    <a:pt x="257420" y="1430947"/>
                  </a:cubicBezTo>
                  <a:cubicBezTo>
                    <a:pt x="304589" y="1399501"/>
                    <a:pt x="352600" y="1409048"/>
                    <a:pt x="400892" y="1426736"/>
                  </a:cubicBezTo>
                  <a:cubicBezTo>
                    <a:pt x="417738" y="1432913"/>
                    <a:pt x="434584" y="1438809"/>
                    <a:pt x="450869" y="1446109"/>
                  </a:cubicBezTo>
                  <a:cubicBezTo>
                    <a:pt x="485403" y="1461832"/>
                    <a:pt x="511234" y="1447232"/>
                    <a:pt x="529203" y="1424490"/>
                  </a:cubicBezTo>
                  <a:cubicBezTo>
                    <a:pt x="546610" y="1402028"/>
                    <a:pt x="556156" y="1376198"/>
                    <a:pt x="562333" y="1348683"/>
                  </a:cubicBezTo>
                  <a:cubicBezTo>
                    <a:pt x="571598" y="1306567"/>
                    <a:pt x="574125" y="1264452"/>
                    <a:pt x="565141" y="1222057"/>
                  </a:cubicBezTo>
                  <a:cubicBezTo>
                    <a:pt x="563456" y="1213634"/>
                    <a:pt x="562052" y="1204930"/>
                    <a:pt x="560929" y="1196507"/>
                  </a:cubicBezTo>
                  <a:cubicBezTo>
                    <a:pt x="560087" y="1190049"/>
                    <a:pt x="556718" y="1180784"/>
                    <a:pt x="564299" y="1178257"/>
                  </a:cubicBezTo>
                  <a:cubicBezTo>
                    <a:pt x="573283" y="1175168"/>
                    <a:pt x="575810" y="1185276"/>
                    <a:pt x="579460" y="1191172"/>
                  </a:cubicBezTo>
                  <a:cubicBezTo>
                    <a:pt x="583952" y="1198472"/>
                    <a:pt x="587602" y="1206334"/>
                    <a:pt x="590972" y="1214195"/>
                  </a:cubicBezTo>
                  <a:cubicBezTo>
                    <a:pt x="615117" y="1267541"/>
                    <a:pt x="628594" y="1323975"/>
                    <a:pt x="635613" y="1381813"/>
                  </a:cubicBezTo>
                  <a:cubicBezTo>
                    <a:pt x="646844" y="1471097"/>
                    <a:pt x="636175" y="1557854"/>
                    <a:pt x="606414" y="1642365"/>
                  </a:cubicBezTo>
                  <a:cubicBezTo>
                    <a:pt x="588164" y="1694026"/>
                    <a:pt x="562052" y="1741476"/>
                    <a:pt x="521902" y="1779941"/>
                  </a:cubicBezTo>
                  <a:cubicBezTo>
                    <a:pt x="511514" y="1789768"/>
                    <a:pt x="499722" y="1797629"/>
                    <a:pt x="487649" y="1804929"/>
                  </a:cubicBezTo>
                  <a:cubicBezTo>
                    <a:pt x="459572" y="1821495"/>
                    <a:pt x="430934" y="1816160"/>
                    <a:pt x="401734" y="1808579"/>
                  </a:cubicBezTo>
                  <a:cubicBezTo>
                    <a:pt x="364673" y="1798753"/>
                    <a:pt x="329015" y="1784995"/>
                    <a:pt x="292796" y="1772641"/>
                  </a:cubicBezTo>
                  <a:cubicBezTo>
                    <a:pt x="270616" y="1765061"/>
                    <a:pt x="247874" y="1758041"/>
                    <a:pt x="224570" y="1756918"/>
                  </a:cubicBezTo>
                  <a:cubicBezTo>
                    <a:pt x="201266" y="1755795"/>
                    <a:pt x="178244" y="1762534"/>
                    <a:pt x="156624" y="1772080"/>
                  </a:cubicBezTo>
                  <a:cubicBezTo>
                    <a:pt x="135286" y="1781345"/>
                    <a:pt x="113948" y="1791453"/>
                    <a:pt x="92890" y="1801560"/>
                  </a:cubicBezTo>
                  <a:cubicBezTo>
                    <a:pt x="83905" y="1805772"/>
                    <a:pt x="74921" y="1809702"/>
                    <a:pt x="65656" y="1812791"/>
                  </a:cubicBezTo>
                  <a:cubicBezTo>
                    <a:pt x="47125" y="1818968"/>
                    <a:pt x="32244" y="1815037"/>
                    <a:pt x="20452" y="1799314"/>
                  </a:cubicBezTo>
                  <a:cubicBezTo>
                    <a:pt x="11187" y="1787241"/>
                    <a:pt x="7256" y="1772922"/>
                    <a:pt x="4448" y="1758322"/>
                  </a:cubicBezTo>
                  <a:cubicBezTo>
                    <a:pt x="-1729" y="1727157"/>
                    <a:pt x="237" y="1695430"/>
                    <a:pt x="518" y="1663984"/>
                  </a:cubicBezTo>
                  <a:cubicBezTo>
                    <a:pt x="1641" y="1557573"/>
                    <a:pt x="13433" y="1452286"/>
                    <a:pt x="38421" y="1348683"/>
                  </a:cubicBezTo>
                  <a:cubicBezTo>
                    <a:pt x="71833" y="1208860"/>
                    <a:pt x="132198" y="1081392"/>
                    <a:pt x="213901" y="963470"/>
                  </a:cubicBezTo>
                  <a:cubicBezTo>
                    <a:pt x="261070" y="895524"/>
                    <a:pt x="313012" y="830948"/>
                    <a:pt x="358777" y="762160"/>
                  </a:cubicBezTo>
                  <a:cubicBezTo>
                    <a:pt x="399488" y="700952"/>
                    <a:pt x="432057" y="635814"/>
                    <a:pt x="439357" y="561411"/>
                  </a:cubicBezTo>
                  <a:cubicBezTo>
                    <a:pt x="446095" y="493746"/>
                    <a:pt x="440761" y="426924"/>
                    <a:pt x="415492" y="362909"/>
                  </a:cubicBezTo>
                  <a:cubicBezTo>
                    <a:pt x="406788" y="340728"/>
                    <a:pt x="393592" y="321074"/>
                    <a:pt x="373658" y="307597"/>
                  </a:cubicBezTo>
                  <a:cubicBezTo>
                    <a:pt x="344458" y="288224"/>
                    <a:pt x="314135" y="289909"/>
                    <a:pt x="284654" y="307878"/>
                  </a:cubicBezTo>
                  <a:cubicBezTo>
                    <a:pt x="262193" y="321636"/>
                    <a:pt x="245628" y="341570"/>
                    <a:pt x="231308" y="363470"/>
                  </a:cubicBezTo>
                  <a:cubicBezTo>
                    <a:pt x="206320" y="401374"/>
                    <a:pt x="188351" y="442646"/>
                    <a:pt x="173190" y="485042"/>
                  </a:cubicBezTo>
                  <a:cubicBezTo>
                    <a:pt x="160274" y="520981"/>
                    <a:pt x="148482" y="557480"/>
                    <a:pt x="135847" y="593699"/>
                  </a:cubicBezTo>
                  <a:cubicBezTo>
                    <a:pt x="132478" y="603526"/>
                    <a:pt x="128547" y="613353"/>
                    <a:pt x="123775" y="622618"/>
                  </a:cubicBezTo>
                  <a:cubicBezTo>
                    <a:pt x="118159" y="633849"/>
                    <a:pt x="113105" y="633849"/>
                    <a:pt x="107771" y="622899"/>
                  </a:cubicBezTo>
                  <a:cubicBezTo>
                    <a:pt x="100471" y="608580"/>
                    <a:pt x="94013" y="593980"/>
                    <a:pt x="88398" y="578819"/>
                  </a:cubicBezTo>
                  <a:cubicBezTo>
                    <a:pt x="67059" y="521542"/>
                    <a:pt x="47687" y="463704"/>
                    <a:pt x="29718" y="405304"/>
                  </a:cubicBezTo>
                  <a:cubicBezTo>
                    <a:pt x="19610" y="372455"/>
                    <a:pt x="22418" y="340728"/>
                    <a:pt x="30560" y="308720"/>
                  </a:cubicBezTo>
                  <a:cubicBezTo>
                    <a:pt x="54706" y="216629"/>
                    <a:pt x="97663" y="135206"/>
                    <a:pt x="167013" y="68945"/>
                  </a:cubicBezTo>
                  <a:cubicBezTo>
                    <a:pt x="197616" y="39745"/>
                    <a:pt x="233274" y="17565"/>
                    <a:pt x="274827" y="6896"/>
                  </a:cubicBezTo>
                  <a:cubicBezTo>
                    <a:pt x="317785" y="-4054"/>
                    <a:pt x="360461" y="-1527"/>
                    <a:pt x="402576" y="11388"/>
                  </a:cubicBezTo>
                  <a:cubicBezTo>
                    <a:pt x="480630" y="35253"/>
                    <a:pt x="532572" y="89160"/>
                    <a:pt x="569914" y="159072"/>
                  </a:cubicBezTo>
                  <a:cubicBezTo>
                    <a:pt x="605571" y="225333"/>
                    <a:pt x="621294" y="297490"/>
                    <a:pt x="629436" y="371612"/>
                  </a:cubicBezTo>
                  <a:cubicBezTo>
                    <a:pt x="632525" y="403339"/>
                    <a:pt x="633087" y="435347"/>
                    <a:pt x="633648" y="467635"/>
                  </a:cubicBezTo>
                  <a:close/>
                  <a:moveTo>
                    <a:pt x="322839" y="46203"/>
                  </a:moveTo>
                  <a:cubicBezTo>
                    <a:pt x="317223" y="46203"/>
                    <a:pt x="311608" y="46484"/>
                    <a:pt x="306273" y="46203"/>
                  </a:cubicBezTo>
                  <a:cubicBezTo>
                    <a:pt x="268089" y="44238"/>
                    <a:pt x="236643" y="59399"/>
                    <a:pt x="208566" y="83264"/>
                  </a:cubicBezTo>
                  <a:cubicBezTo>
                    <a:pt x="181613" y="106287"/>
                    <a:pt x="159151" y="133241"/>
                    <a:pt x="138655" y="161879"/>
                  </a:cubicBezTo>
                  <a:cubicBezTo>
                    <a:pt x="135005" y="166933"/>
                    <a:pt x="132759" y="172829"/>
                    <a:pt x="131355" y="178725"/>
                  </a:cubicBezTo>
                  <a:cubicBezTo>
                    <a:pt x="129390" y="187710"/>
                    <a:pt x="133882" y="192202"/>
                    <a:pt x="142305" y="189114"/>
                  </a:cubicBezTo>
                  <a:cubicBezTo>
                    <a:pt x="152974" y="185464"/>
                    <a:pt x="161678" y="179006"/>
                    <a:pt x="169539" y="170583"/>
                  </a:cubicBezTo>
                  <a:cubicBezTo>
                    <a:pt x="195370" y="143349"/>
                    <a:pt x="222043" y="116676"/>
                    <a:pt x="251243" y="92530"/>
                  </a:cubicBezTo>
                  <a:cubicBezTo>
                    <a:pt x="268089" y="78491"/>
                    <a:pt x="286900" y="70911"/>
                    <a:pt x="308519" y="69226"/>
                  </a:cubicBezTo>
                  <a:cubicBezTo>
                    <a:pt x="319750" y="68103"/>
                    <a:pt x="330700" y="70911"/>
                    <a:pt x="341650" y="72034"/>
                  </a:cubicBezTo>
                  <a:cubicBezTo>
                    <a:pt x="375061" y="75403"/>
                    <a:pt x="404823" y="86634"/>
                    <a:pt x="430372" y="109376"/>
                  </a:cubicBezTo>
                  <a:cubicBezTo>
                    <a:pt x="450307" y="127064"/>
                    <a:pt x="469399" y="145314"/>
                    <a:pt x="488210" y="164125"/>
                  </a:cubicBezTo>
                  <a:cubicBezTo>
                    <a:pt x="511514" y="187429"/>
                    <a:pt x="526395" y="215225"/>
                    <a:pt x="534256" y="247232"/>
                  </a:cubicBezTo>
                  <a:cubicBezTo>
                    <a:pt x="538187" y="262675"/>
                    <a:pt x="542118" y="278398"/>
                    <a:pt x="547453" y="293559"/>
                  </a:cubicBezTo>
                  <a:cubicBezTo>
                    <a:pt x="550541" y="302263"/>
                    <a:pt x="552225" y="316863"/>
                    <a:pt x="563456" y="314617"/>
                  </a:cubicBezTo>
                  <a:cubicBezTo>
                    <a:pt x="571879" y="312932"/>
                    <a:pt x="569914" y="298894"/>
                    <a:pt x="569914" y="289909"/>
                  </a:cubicBezTo>
                  <a:cubicBezTo>
                    <a:pt x="568791" y="250882"/>
                    <a:pt x="558964" y="214383"/>
                    <a:pt x="537345" y="181533"/>
                  </a:cubicBezTo>
                  <a:cubicBezTo>
                    <a:pt x="513760" y="145595"/>
                    <a:pt x="483999" y="115272"/>
                    <a:pt x="451711" y="87476"/>
                  </a:cubicBezTo>
                  <a:cubicBezTo>
                    <a:pt x="414088" y="55749"/>
                    <a:pt x="371411" y="42272"/>
                    <a:pt x="322839" y="46203"/>
                  </a:cubicBezTo>
                  <a:close/>
                  <a:moveTo>
                    <a:pt x="622979" y="1418313"/>
                  </a:moveTo>
                  <a:cubicBezTo>
                    <a:pt x="622979" y="1413259"/>
                    <a:pt x="623260" y="1410732"/>
                    <a:pt x="622979" y="1408486"/>
                  </a:cubicBezTo>
                  <a:cubicBezTo>
                    <a:pt x="621856" y="1400344"/>
                    <a:pt x="619890" y="1392202"/>
                    <a:pt x="610906" y="1389394"/>
                  </a:cubicBezTo>
                  <a:cubicBezTo>
                    <a:pt x="604729" y="1387709"/>
                    <a:pt x="597991" y="1396975"/>
                    <a:pt x="596587" y="1407924"/>
                  </a:cubicBezTo>
                  <a:cubicBezTo>
                    <a:pt x="596587" y="1408486"/>
                    <a:pt x="596587" y="1409048"/>
                    <a:pt x="596587" y="1409890"/>
                  </a:cubicBezTo>
                  <a:cubicBezTo>
                    <a:pt x="592937" y="1439090"/>
                    <a:pt x="589848" y="1468570"/>
                    <a:pt x="585637" y="1497770"/>
                  </a:cubicBezTo>
                  <a:cubicBezTo>
                    <a:pt x="578618" y="1545500"/>
                    <a:pt x="565983" y="1591827"/>
                    <a:pt x="541556" y="1633942"/>
                  </a:cubicBezTo>
                  <a:cubicBezTo>
                    <a:pt x="533976" y="1647138"/>
                    <a:pt x="526676" y="1660896"/>
                    <a:pt x="519376" y="1674373"/>
                  </a:cubicBezTo>
                  <a:cubicBezTo>
                    <a:pt x="516849" y="1679146"/>
                    <a:pt x="514322" y="1684199"/>
                    <a:pt x="512357" y="1689534"/>
                  </a:cubicBezTo>
                  <a:cubicBezTo>
                    <a:pt x="509830" y="1696834"/>
                    <a:pt x="510953" y="1702730"/>
                    <a:pt x="519376" y="1705819"/>
                  </a:cubicBezTo>
                  <a:cubicBezTo>
                    <a:pt x="522745" y="1706942"/>
                    <a:pt x="526114" y="1708626"/>
                    <a:pt x="529483" y="1710311"/>
                  </a:cubicBezTo>
                  <a:cubicBezTo>
                    <a:pt x="537626" y="1714522"/>
                    <a:pt x="543522" y="1712276"/>
                    <a:pt x="548295" y="1704976"/>
                  </a:cubicBezTo>
                  <a:cubicBezTo>
                    <a:pt x="553629" y="1696553"/>
                    <a:pt x="556998" y="1687288"/>
                    <a:pt x="560087" y="1678023"/>
                  </a:cubicBezTo>
                  <a:cubicBezTo>
                    <a:pt x="579460" y="1618219"/>
                    <a:pt x="594060" y="1557012"/>
                    <a:pt x="608379" y="1495805"/>
                  </a:cubicBezTo>
                  <a:cubicBezTo>
                    <a:pt x="613994" y="1469412"/>
                    <a:pt x="620171" y="1443020"/>
                    <a:pt x="622979" y="1418313"/>
                  </a:cubicBezTo>
                  <a:close/>
                  <a:moveTo>
                    <a:pt x="608940" y="545127"/>
                  </a:moveTo>
                  <a:cubicBezTo>
                    <a:pt x="609502" y="533615"/>
                    <a:pt x="606975" y="530246"/>
                    <a:pt x="599675" y="526877"/>
                  </a:cubicBezTo>
                  <a:cubicBezTo>
                    <a:pt x="592937" y="523788"/>
                    <a:pt x="587602" y="525473"/>
                    <a:pt x="583391" y="531088"/>
                  </a:cubicBezTo>
                  <a:cubicBezTo>
                    <a:pt x="580022" y="535580"/>
                    <a:pt x="578337" y="540634"/>
                    <a:pt x="578056" y="546530"/>
                  </a:cubicBezTo>
                  <a:cubicBezTo>
                    <a:pt x="576652" y="599595"/>
                    <a:pt x="564579" y="650134"/>
                    <a:pt x="541556" y="698145"/>
                  </a:cubicBezTo>
                  <a:cubicBezTo>
                    <a:pt x="539872" y="701514"/>
                    <a:pt x="538468" y="704883"/>
                    <a:pt x="537626" y="708533"/>
                  </a:cubicBezTo>
                  <a:cubicBezTo>
                    <a:pt x="535660" y="716114"/>
                    <a:pt x="539310" y="721729"/>
                    <a:pt x="545206" y="725941"/>
                  </a:cubicBezTo>
                  <a:cubicBezTo>
                    <a:pt x="551945" y="730714"/>
                    <a:pt x="556718" y="726221"/>
                    <a:pt x="561210" y="722010"/>
                  </a:cubicBezTo>
                  <a:cubicBezTo>
                    <a:pt x="567668" y="715833"/>
                    <a:pt x="570756" y="707691"/>
                    <a:pt x="573564" y="699549"/>
                  </a:cubicBezTo>
                  <a:cubicBezTo>
                    <a:pt x="581145" y="677929"/>
                    <a:pt x="586479" y="655749"/>
                    <a:pt x="590972" y="633568"/>
                  </a:cubicBezTo>
                  <a:cubicBezTo>
                    <a:pt x="597710" y="602403"/>
                    <a:pt x="603606" y="571519"/>
                    <a:pt x="608940" y="545127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29" name="任意多边形: 形状 28"/>
            <p:cNvSpPr/>
            <p:nvPr>
              <p:custDataLst>
                <p:tags r:id="rId9"/>
              </p:custDataLst>
            </p:nvPr>
          </p:nvSpPr>
          <p:spPr>
            <a:xfrm>
              <a:off x="11572228" y="6392014"/>
              <a:ext cx="81739" cy="327458"/>
            </a:xfrm>
            <a:custGeom>
              <a:avLst/>
              <a:gdLst>
                <a:gd name="connsiteX0" fmla="*/ 94247 w 327902"/>
                <a:gd name="connsiteY0" fmla="*/ 1303286 h 1816927"/>
                <a:gd name="connsiteX1" fmla="*/ 94247 w 327902"/>
                <a:gd name="connsiteY1" fmla="*/ 1101414 h 1816927"/>
                <a:gd name="connsiteX2" fmla="*/ 97335 w 327902"/>
                <a:gd name="connsiteY2" fmla="*/ 938569 h 1816927"/>
                <a:gd name="connsiteX3" fmla="*/ 101547 w 327902"/>
                <a:gd name="connsiteY3" fmla="*/ 770109 h 1816927"/>
                <a:gd name="connsiteX4" fmla="*/ 106039 w 327902"/>
                <a:gd name="connsiteY4" fmla="*/ 559253 h 1816927"/>
                <a:gd name="connsiteX5" fmla="*/ 107162 w 327902"/>
                <a:gd name="connsiteY5" fmla="*/ 448069 h 1816927"/>
                <a:gd name="connsiteX6" fmla="*/ 97896 w 327902"/>
                <a:gd name="connsiteY6" fmla="*/ 371139 h 1816927"/>
                <a:gd name="connsiteX7" fmla="*/ 36970 w 327902"/>
                <a:gd name="connsiteY7" fmla="*/ 271466 h 1816927"/>
                <a:gd name="connsiteX8" fmla="*/ 21247 w 327902"/>
                <a:gd name="connsiteY8" fmla="*/ 255743 h 1816927"/>
                <a:gd name="connsiteX9" fmla="*/ 8613 w 327902"/>
                <a:gd name="connsiteY9" fmla="*/ 170390 h 1816927"/>
                <a:gd name="connsiteX10" fmla="*/ 83858 w 327902"/>
                <a:gd name="connsiteY10" fmla="*/ 68191 h 1816927"/>
                <a:gd name="connsiteX11" fmla="*/ 193638 w 327902"/>
                <a:gd name="connsiteY11" fmla="*/ 5018 h 1816927"/>
                <a:gd name="connsiteX12" fmla="*/ 255969 w 327902"/>
                <a:gd name="connsiteY12" fmla="*/ 1649 h 1816927"/>
                <a:gd name="connsiteX13" fmla="*/ 321107 w 327902"/>
                <a:gd name="connsiteY13" fmla="*/ 81667 h 1816927"/>
                <a:gd name="connsiteX14" fmla="*/ 316053 w 327902"/>
                <a:gd name="connsiteY14" fmla="*/ 153544 h 1816927"/>
                <a:gd name="connsiteX15" fmla="*/ 302295 w 327902"/>
                <a:gd name="connsiteY15" fmla="*/ 306562 h 1816927"/>
                <a:gd name="connsiteX16" fmla="*/ 289661 w 327902"/>
                <a:gd name="connsiteY16" fmla="*/ 511522 h 1816927"/>
                <a:gd name="connsiteX17" fmla="*/ 284607 w 327902"/>
                <a:gd name="connsiteY17" fmla="*/ 748490 h 1816927"/>
                <a:gd name="connsiteX18" fmla="*/ 293872 w 327902"/>
                <a:gd name="connsiteY18" fmla="*/ 1005673 h 1816927"/>
                <a:gd name="connsiteX19" fmla="*/ 304822 w 327902"/>
                <a:gd name="connsiteY19" fmla="*/ 1192383 h 1816927"/>
                <a:gd name="connsiteX20" fmla="*/ 320264 w 327902"/>
                <a:gd name="connsiteY20" fmla="*/ 1462200 h 1816927"/>
                <a:gd name="connsiteX21" fmla="*/ 326160 w 327902"/>
                <a:gd name="connsiteY21" fmla="*/ 1641611 h 1816927"/>
                <a:gd name="connsiteX22" fmla="*/ 327845 w 327902"/>
                <a:gd name="connsiteY22" fmla="*/ 1743529 h 1816927"/>
                <a:gd name="connsiteX23" fmla="*/ 303980 w 327902"/>
                <a:gd name="connsiteY23" fmla="*/ 1782837 h 1816927"/>
                <a:gd name="connsiteX24" fmla="*/ 246142 w 327902"/>
                <a:gd name="connsiteY24" fmla="*/ 1801929 h 1816927"/>
                <a:gd name="connsiteX25" fmla="*/ 165562 w 327902"/>
                <a:gd name="connsiteY25" fmla="*/ 1813440 h 1816927"/>
                <a:gd name="connsiteX26" fmla="*/ 134396 w 327902"/>
                <a:gd name="connsiteY26" fmla="*/ 1816809 h 1816927"/>
                <a:gd name="connsiteX27" fmla="*/ 111093 w 327902"/>
                <a:gd name="connsiteY27" fmla="*/ 1799963 h 1816927"/>
                <a:gd name="connsiteX28" fmla="*/ 103793 w 327902"/>
                <a:gd name="connsiteY28" fmla="*/ 1765710 h 1816927"/>
                <a:gd name="connsiteX29" fmla="*/ 95370 w 327902"/>
                <a:gd name="connsiteY29" fmla="*/ 1603145 h 1816927"/>
                <a:gd name="connsiteX30" fmla="*/ 94247 w 327902"/>
                <a:gd name="connsiteY30" fmla="*/ 1303286 h 1816927"/>
                <a:gd name="connsiteX31" fmla="*/ 258495 w 327902"/>
                <a:gd name="connsiteY31" fmla="*/ 638429 h 1816927"/>
                <a:gd name="connsiteX32" fmla="*/ 252319 w 327902"/>
                <a:gd name="connsiteY32" fmla="*/ 621583 h 1816927"/>
                <a:gd name="connsiteX33" fmla="*/ 237438 w 327902"/>
                <a:gd name="connsiteY33" fmla="*/ 633094 h 1816927"/>
                <a:gd name="connsiteX34" fmla="*/ 233226 w 327902"/>
                <a:gd name="connsiteY34" fmla="*/ 656679 h 1816927"/>
                <a:gd name="connsiteX35" fmla="*/ 230700 w 327902"/>
                <a:gd name="connsiteY35" fmla="*/ 1012411 h 1816927"/>
                <a:gd name="connsiteX36" fmla="*/ 232103 w 327902"/>
                <a:gd name="connsiteY36" fmla="*/ 1227198 h 1816927"/>
                <a:gd name="connsiteX37" fmla="*/ 240246 w 327902"/>
                <a:gd name="connsiteY37" fmla="*/ 1525092 h 1816927"/>
                <a:gd name="connsiteX38" fmla="*/ 255126 w 327902"/>
                <a:gd name="connsiteY38" fmla="*/ 1610445 h 1816927"/>
                <a:gd name="connsiteX39" fmla="*/ 262707 w 327902"/>
                <a:gd name="connsiteY39" fmla="*/ 1629257 h 1816927"/>
                <a:gd name="connsiteX40" fmla="*/ 272253 w 327902"/>
                <a:gd name="connsiteY40" fmla="*/ 1636557 h 1816927"/>
                <a:gd name="connsiteX41" fmla="*/ 279553 w 327902"/>
                <a:gd name="connsiteY41" fmla="*/ 1628976 h 1816927"/>
                <a:gd name="connsiteX42" fmla="*/ 284888 w 327902"/>
                <a:gd name="connsiteY42" fmla="*/ 1609322 h 1816927"/>
                <a:gd name="connsiteX43" fmla="*/ 288818 w 327902"/>
                <a:gd name="connsiteY43" fmla="*/ 1539131 h 1816927"/>
                <a:gd name="connsiteX44" fmla="*/ 278430 w 327902"/>
                <a:gd name="connsiteY44" fmla="*/ 1287563 h 1816927"/>
                <a:gd name="connsiteX45" fmla="*/ 270007 w 327902"/>
                <a:gd name="connsiteY45" fmla="*/ 1089622 h 1816927"/>
                <a:gd name="connsiteX46" fmla="*/ 264953 w 327902"/>
                <a:gd name="connsiteY46" fmla="*/ 961873 h 1816927"/>
                <a:gd name="connsiteX47" fmla="*/ 258495 w 327902"/>
                <a:gd name="connsiteY47" fmla="*/ 638429 h 1816927"/>
                <a:gd name="connsiteX48" fmla="*/ 232103 w 327902"/>
                <a:gd name="connsiteY48" fmla="*/ 332393 h 1816927"/>
                <a:gd name="connsiteX49" fmla="*/ 234350 w 327902"/>
                <a:gd name="connsiteY49" fmla="*/ 371139 h 1816927"/>
                <a:gd name="connsiteX50" fmla="*/ 242211 w 327902"/>
                <a:gd name="connsiteY50" fmla="*/ 386581 h 1816927"/>
                <a:gd name="connsiteX51" fmla="*/ 255688 w 327902"/>
                <a:gd name="connsiteY51" fmla="*/ 373946 h 1816927"/>
                <a:gd name="connsiteX52" fmla="*/ 269165 w 327902"/>
                <a:gd name="connsiteY52" fmla="*/ 313020 h 1816927"/>
                <a:gd name="connsiteX53" fmla="*/ 275622 w 327902"/>
                <a:gd name="connsiteY53" fmla="*/ 231878 h 1816927"/>
                <a:gd name="connsiteX54" fmla="*/ 283765 w 327902"/>
                <a:gd name="connsiteY54" fmla="*/ 134171 h 1816927"/>
                <a:gd name="connsiteX55" fmla="*/ 281238 w 327902"/>
                <a:gd name="connsiteY55" fmla="*/ 99356 h 1816927"/>
                <a:gd name="connsiteX56" fmla="*/ 247826 w 327902"/>
                <a:gd name="connsiteY56" fmla="*/ 73806 h 1816927"/>
                <a:gd name="connsiteX57" fmla="*/ 173985 w 327902"/>
                <a:gd name="connsiteY57" fmla="*/ 101040 h 1816927"/>
                <a:gd name="connsiteX58" fmla="*/ 177073 w 327902"/>
                <a:gd name="connsiteY58" fmla="*/ 122098 h 1816927"/>
                <a:gd name="connsiteX59" fmla="*/ 227049 w 327902"/>
                <a:gd name="connsiteY59" fmla="*/ 126871 h 1816927"/>
                <a:gd name="connsiteX60" fmla="*/ 245861 w 327902"/>
                <a:gd name="connsiteY60" fmla="*/ 138663 h 1816927"/>
                <a:gd name="connsiteX61" fmla="*/ 246422 w 327902"/>
                <a:gd name="connsiteY61" fmla="*/ 149613 h 1816927"/>
                <a:gd name="connsiteX62" fmla="*/ 241930 w 327902"/>
                <a:gd name="connsiteY62" fmla="*/ 212224 h 1816927"/>
                <a:gd name="connsiteX63" fmla="*/ 232103 w 327902"/>
                <a:gd name="connsiteY63" fmla="*/ 332393 h 1816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327902" h="1816927">
                  <a:moveTo>
                    <a:pt x="94247" y="1303286"/>
                  </a:moveTo>
                  <a:cubicBezTo>
                    <a:pt x="94247" y="1235902"/>
                    <a:pt x="93966" y="1168798"/>
                    <a:pt x="94247" y="1101414"/>
                  </a:cubicBezTo>
                  <a:cubicBezTo>
                    <a:pt x="94527" y="1047226"/>
                    <a:pt x="94808" y="992757"/>
                    <a:pt x="97335" y="938569"/>
                  </a:cubicBezTo>
                  <a:cubicBezTo>
                    <a:pt x="99862" y="882416"/>
                    <a:pt x="98739" y="826262"/>
                    <a:pt x="101547" y="770109"/>
                  </a:cubicBezTo>
                  <a:cubicBezTo>
                    <a:pt x="104635" y="699917"/>
                    <a:pt x="103512" y="629444"/>
                    <a:pt x="106039" y="559253"/>
                  </a:cubicBezTo>
                  <a:cubicBezTo>
                    <a:pt x="107162" y="522191"/>
                    <a:pt x="107443" y="485130"/>
                    <a:pt x="107162" y="448069"/>
                  </a:cubicBezTo>
                  <a:cubicBezTo>
                    <a:pt x="106881" y="422238"/>
                    <a:pt x="104073" y="396408"/>
                    <a:pt x="97896" y="371139"/>
                  </a:cubicBezTo>
                  <a:cubicBezTo>
                    <a:pt x="88351" y="331270"/>
                    <a:pt x="66170" y="299262"/>
                    <a:pt x="36970" y="271466"/>
                  </a:cubicBezTo>
                  <a:cubicBezTo>
                    <a:pt x="31635" y="266412"/>
                    <a:pt x="26301" y="261078"/>
                    <a:pt x="21247" y="255743"/>
                  </a:cubicBezTo>
                  <a:cubicBezTo>
                    <a:pt x="-2618" y="230193"/>
                    <a:pt x="-5707" y="201555"/>
                    <a:pt x="8613" y="170390"/>
                  </a:cubicBezTo>
                  <a:cubicBezTo>
                    <a:pt x="26582" y="131083"/>
                    <a:pt x="52412" y="97671"/>
                    <a:pt x="83858" y="68191"/>
                  </a:cubicBezTo>
                  <a:cubicBezTo>
                    <a:pt x="116146" y="38710"/>
                    <a:pt x="151804" y="16810"/>
                    <a:pt x="193638" y="5018"/>
                  </a:cubicBezTo>
                  <a:cubicBezTo>
                    <a:pt x="214134" y="-597"/>
                    <a:pt x="235472" y="-1159"/>
                    <a:pt x="255969" y="1649"/>
                  </a:cubicBezTo>
                  <a:cubicBezTo>
                    <a:pt x="290503" y="6703"/>
                    <a:pt x="319984" y="44045"/>
                    <a:pt x="321107" y="81667"/>
                  </a:cubicBezTo>
                  <a:cubicBezTo>
                    <a:pt x="321949" y="105813"/>
                    <a:pt x="318018" y="129679"/>
                    <a:pt x="316053" y="153544"/>
                  </a:cubicBezTo>
                  <a:cubicBezTo>
                    <a:pt x="312122" y="204644"/>
                    <a:pt x="306787" y="255462"/>
                    <a:pt x="302295" y="306562"/>
                  </a:cubicBezTo>
                  <a:cubicBezTo>
                    <a:pt x="296680" y="374788"/>
                    <a:pt x="292468" y="443296"/>
                    <a:pt x="289661" y="511522"/>
                  </a:cubicBezTo>
                  <a:cubicBezTo>
                    <a:pt x="286572" y="590418"/>
                    <a:pt x="283765" y="669313"/>
                    <a:pt x="284607" y="748490"/>
                  </a:cubicBezTo>
                  <a:cubicBezTo>
                    <a:pt x="285168" y="834124"/>
                    <a:pt x="288538" y="920039"/>
                    <a:pt x="293872" y="1005673"/>
                  </a:cubicBezTo>
                  <a:cubicBezTo>
                    <a:pt x="297803" y="1068003"/>
                    <a:pt x="301172" y="1130053"/>
                    <a:pt x="304822" y="1192383"/>
                  </a:cubicBezTo>
                  <a:cubicBezTo>
                    <a:pt x="310157" y="1282228"/>
                    <a:pt x="315772" y="1372074"/>
                    <a:pt x="320264" y="1462200"/>
                  </a:cubicBezTo>
                  <a:cubicBezTo>
                    <a:pt x="323072" y="1522004"/>
                    <a:pt x="325318" y="1581807"/>
                    <a:pt x="326160" y="1641611"/>
                  </a:cubicBezTo>
                  <a:cubicBezTo>
                    <a:pt x="326722" y="1675583"/>
                    <a:pt x="326160" y="1709556"/>
                    <a:pt x="327845" y="1743529"/>
                  </a:cubicBezTo>
                  <a:cubicBezTo>
                    <a:pt x="328687" y="1763183"/>
                    <a:pt x="320264" y="1774975"/>
                    <a:pt x="303980" y="1782837"/>
                  </a:cubicBezTo>
                  <a:cubicBezTo>
                    <a:pt x="285449" y="1791821"/>
                    <a:pt x="266076" y="1797717"/>
                    <a:pt x="246142" y="1801929"/>
                  </a:cubicBezTo>
                  <a:cubicBezTo>
                    <a:pt x="219750" y="1807544"/>
                    <a:pt x="192796" y="1812317"/>
                    <a:pt x="165562" y="1813440"/>
                  </a:cubicBezTo>
                  <a:cubicBezTo>
                    <a:pt x="155173" y="1813721"/>
                    <a:pt x="145066" y="1817652"/>
                    <a:pt x="134396" y="1816809"/>
                  </a:cubicBezTo>
                  <a:cubicBezTo>
                    <a:pt x="120919" y="1815686"/>
                    <a:pt x="115866" y="1812879"/>
                    <a:pt x="111093" y="1799963"/>
                  </a:cubicBezTo>
                  <a:cubicBezTo>
                    <a:pt x="107162" y="1789013"/>
                    <a:pt x="104916" y="1777221"/>
                    <a:pt x="103793" y="1765710"/>
                  </a:cubicBezTo>
                  <a:cubicBezTo>
                    <a:pt x="98458" y="1711522"/>
                    <a:pt x="96212" y="1657334"/>
                    <a:pt x="95370" y="1603145"/>
                  </a:cubicBezTo>
                  <a:cubicBezTo>
                    <a:pt x="93685" y="1503192"/>
                    <a:pt x="92000" y="1403239"/>
                    <a:pt x="94247" y="1303286"/>
                  </a:cubicBezTo>
                  <a:close/>
                  <a:moveTo>
                    <a:pt x="258495" y="638429"/>
                  </a:moveTo>
                  <a:cubicBezTo>
                    <a:pt x="258776" y="631971"/>
                    <a:pt x="261303" y="623548"/>
                    <a:pt x="252319" y="621583"/>
                  </a:cubicBezTo>
                  <a:cubicBezTo>
                    <a:pt x="244176" y="619898"/>
                    <a:pt x="240526" y="626918"/>
                    <a:pt x="237438" y="633094"/>
                  </a:cubicBezTo>
                  <a:cubicBezTo>
                    <a:pt x="233788" y="640394"/>
                    <a:pt x="233226" y="648537"/>
                    <a:pt x="233226" y="656679"/>
                  </a:cubicBezTo>
                  <a:cubicBezTo>
                    <a:pt x="232384" y="775163"/>
                    <a:pt x="231261" y="893646"/>
                    <a:pt x="230700" y="1012411"/>
                  </a:cubicBezTo>
                  <a:cubicBezTo>
                    <a:pt x="230419" y="1084007"/>
                    <a:pt x="231542" y="1155602"/>
                    <a:pt x="232103" y="1227198"/>
                  </a:cubicBezTo>
                  <a:cubicBezTo>
                    <a:pt x="232665" y="1326590"/>
                    <a:pt x="233788" y="1425981"/>
                    <a:pt x="240246" y="1525092"/>
                  </a:cubicBezTo>
                  <a:cubicBezTo>
                    <a:pt x="242211" y="1554011"/>
                    <a:pt x="245861" y="1582930"/>
                    <a:pt x="255126" y="1610445"/>
                  </a:cubicBezTo>
                  <a:cubicBezTo>
                    <a:pt x="257372" y="1616903"/>
                    <a:pt x="259899" y="1623080"/>
                    <a:pt x="262707" y="1629257"/>
                  </a:cubicBezTo>
                  <a:cubicBezTo>
                    <a:pt x="264392" y="1633188"/>
                    <a:pt x="266918" y="1637118"/>
                    <a:pt x="272253" y="1636557"/>
                  </a:cubicBezTo>
                  <a:cubicBezTo>
                    <a:pt x="276465" y="1635995"/>
                    <a:pt x="278430" y="1632345"/>
                    <a:pt x="279553" y="1628976"/>
                  </a:cubicBezTo>
                  <a:cubicBezTo>
                    <a:pt x="281799" y="1622518"/>
                    <a:pt x="283484" y="1616061"/>
                    <a:pt x="284888" y="1609322"/>
                  </a:cubicBezTo>
                  <a:cubicBezTo>
                    <a:pt x="289661" y="1586299"/>
                    <a:pt x="289380" y="1562715"/>
                    <a:pt x="288818" y="1539131"/>
                  </a:cubicBezTo>
                  <a:cubicBezTo>
                    <a:pt x="286853" y="1455181"/>
                    <a:pt x="282361" y="1371512"/>
                    <a:pt x="278430" y="1287563"/>
                  </a:cubicBezTo>
                  <a:cubicBezTo>
                    <a:pt x="275341" y="1221583"/>
                    <a:pt x="272815" y="1155602"/>
                    <a:pt x="270007" y="1089622"/>
                  </a:cubicBezTo>
                  <a:cubicBezTo>
                    <a:pt x="268322" y="1046945"/>
                    <a:pt x="266638" y="1004550"/>
                    <a:pt x="264953" y="961873"/>
                  </a:cubicBezTo>
                  <a:cubicBezTo>
                    <a:pt x="260742" y="854058"/>
                    <a:pt x="254284" y="746244"/>
                    <a:pt x="258495" y="638429"/>
                  </a:cubicBezTo>
                  <a:close/>
                  <a:moveTo>
                    <a:pt x="232103" y="332393"/>
                  </a:moveTo>
                  <a:cubicBezTo>
                    <a:pt x="233226" y="345308"/>
                    <a:pt x="231542" y="358504"/>
                    <a:pt x="234350" y="371139"/>
                  </a:cubicBezTo>
                  <a:cubicBezTo>
                    <a:pt x="235472" y="377035"/>
                    <a:pt x="235472" y="385177"/>
                    <a:pt x="242211" y="386581"/>
                  </a:cubicBezTo>
                  <a:cubicBezTo>
                    <a:pt x="250634" y="388265"/>
                    <a:pt x="253161" y="379842"/>
                    <a:pt x="255688" y="373946"/>
                  </a:cubicBezTo>
                  <a:cubicBezTo>
                    <a:pt x="264672" y="354573"/>
                    <a:pt x="268603" y="334077"/>
                    <a:pt x="269165" y="313020"/>
                  </a:cubicBezTo>
                  <a:cubicBezTo>
                    <a:pt x="269726" y="285785"/>
                    <a:pt x="273095" y="258832"/>
                    <a:pt x="275622" y="231878"/>
                  </a:cubicBezTo>
                  <a:cubicBezTo>
                    <a:pt x="278711" y="199309"/>
                    <a:pt x="281238" y="166740"/>
                    <a:pt x="283765" y="134171"/>
                  </a:cubicBezTo>
                  <a:cubicBezTo>
                    <a:pt x="284607" y="122379"/>
                    <a:pt x="284045" y="110867"/>
                    <a:pt x="281238" y="99356"/>
                  </a:cubicBezTo>
                  <a:cubicBezTo>
                    <a:pt x="276745" y="81948"/>
                    <a:pt x="265234" y="72402"/>
                    <a:pt x="247826" y="73806"/>
                  </a:cubicBezTo>
                  <a:cubicBezTo>
                    <a:pt x="220873" y="76333"/>
                    <a:pt x="196446" y="86440"/>
                    <a:pt x="173985" y="101040"/>
                  </a:cubicBezTo>
                  <a:cubicBezTo>
                    <a:pt x="162192" y="108621"/>
                    <a:pt x="163315" y="117325"/>
                    <a:pt x="177073" y="122098"/>
                  </a:cubicBezTo>
                  <a:cubicBezTo>
                    <a:pt x="193077" y="127994"/>
                    <a:pt x="209080" y="134171"/>
                    <a:pt x="227049" y="126871"/>
                  </a:cubicBezTo>
                  <a:cubicBezTo>
                    <a:pt x="239403" y="122098"/>
                    <a:pt x="243896" y="125748"/>
                    <a:pt x="245861" y="138663"/>
                  </a:cubicBezTo>
                  <a:cubicBezTo>
                    <a:pt x="246422" y="142313"/>
                    <a:pt x="246703" y="145963"/>
                    <a:pt x="246422" y="149613"/>
                  </a:cubicBezTo>
                  <a:cubicBezTo>
                    <a:pt x="245019" y="170390"/>
                    <a:pt x="243615" y="191447"/>
                    <a:pt x="241930" y="212224"/>
                  </a:cubicBezTo>
                  <a:cubicBezTo>
                    <a:pt x="238561" y="252374"/>
                    <a:pt x="235472" y="292243"/>
                    <a:pt x="232103" y="332393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0" name="任意多边形: 形状 29"/>
            <p:cNvSpPr/>
            <p:nvPr>
              <p:custDataLst>
                <p:tags r:id="rId10"/>
              </p:custDataLst>
            </p:nvPr>
          </p:nvSpPr>
          <p:spPr>
            <a:xfrm>
              <a:off x="11194415" y="6391910"/>
              <a:ext cx="81874" cy="327660"/>
            </a:xfrm>
            <a:custGeom>
              <a:avLst/>
              <a:gdLst>
                <a:gd name="connsiteX0" fmla="*/ 93159 w 328442"/>
                <a:gd name="connsiteY0" fmla="*/ 1331095 h 1818049"/>
                <a:gd name="connsiteX1" fmla="*/ 93440 w 328442"/>
                <a:gd name="connsiteY1" fmla="*/ 1188746 h 1818049"/>
                <a:gd name="connsiteX2" fmla="*/ 97651 w 328442"/>
                <a:gd name="connsiteY2" fmla="*/ 940829 h 1818049"/>
                <a:gd name="connsiteX3" fmla="*/ 101582 w 328442"/>
                <a:gd name="connsiteY3" fmla="*/ 774333 h 1818049"/>
                <a:gd name="connsiteX4" fmla="*/ 107478 w 328442"/>
                <a:gd name="connsiteY4" fmla="*/ 450328 h 1818049"/>
                <a:gd name="connsiteX5" fmla="*/ 90071 w 328442"/>
                <a:gd name="connsiteY5" fmla="*/ 347006 h 1818049"/>
                <a:gd name="connsiteX6" fmla="*/ 39813 w 328442"/>
                <a:gd name="connsiteY6" fmla="*/ 274568 h 1818049"/>
                <a:gd name="connsiteX7" fmla="*/ 11456 w 328442"/>
                <a:gd name="connsiteY7" fmla="*/ 242841 h 1818049"/>
                <a:gd name="connsiteX8" fmla="*/ 4156 w 328442"/>
                <a:gd name="connsiteY8" fmla="*/ 184722 h 1818049"/>
                <a:gd name="connsiteX9" fmla="*/ 71259 w 328442"/>
                <a:gd name="connsiteY9" fmla="*/ 81681 h 1818049"/>
                <a:gd name="connsiteX10" fmla="*/ 197885 w 328442"/>
                <a:gd name="connsiteY10" fmla="*/ 5312 h 1818049"/>
                <a:gd name="connsiteX11" fmla="*/ 283519 w 328442"/>
                <a:gd name="connsiteY11" fmla="*/ 14296 h 1818049"/>
                <a:gd name="connsiteX12" fmla="*/ 321704 w 328442"/>
                <a:gd name="connsiteY12" fmla="*/ 84488 h 1818049"/>
                <a:gd name="connsiteX13" fmla="*/ 317211 w 328442"/>
                <a:gd name="connsiteY13" fmla="*/ 149065 h 1818049"/>
                <a:gd name="connsiteX14" fmla="*/ 296715 w 328442"/>
                <a:gd name="connsiteY14" fmla="*/ 390805 h 1818049"/>
                <a:gd name="connsiteX15" fmla="*/ 290258 w 328442"/>
                <a:gd name="connsiteY15" fmla="*/ 516589 h 1818049"/>
                <a:gd name="connsiteX16" fmla="*/ 286046 w 328442"/>
                <a:gd name="connsiteY16" fmla="*/ 775737 h 1818049"/>
                <a:gd name="connsiteX17" fmla="*/ 295873 w 328442"/>
                <a:gd name="connsiteY17" fmla="*/ 1034605 h 1818049"/>
                <a:gd name="connsiteX18" fmla="*/ 308788 w 328442"/>
                <a:gd name="connsiteY18" fmla="*/ 1237880 h 1818049"/>
                <a:gd name="connsiteX19" fmla="*/ 321704 w 328442"/>
                <a:gd name="connsiteY19" fmla="*/ 1487482 h 1818049"/>
                <a:gd name="connsiteX20" fmla="*/ 328442 w 328442"/>
                <a:gd name="connsiteY20" fmla="*/ 1744665 h 1818049"/>
                <a:gd name="connsiteX21" fmla="*/ 304015 w 328442"/>
                <a:gd name="connsiteY21" fmla="*/ 1783692 h 1818049"/>
                <a:gd name="connsiteX22" fmla="*/ 244493 w 328442"/>
                <a:gd name="connsiteY22" fmla="*/ 1803346 h 1818049"/>
                <a:gd name="connsiteX23" fmla="*/ 143978 w 328442"/>
                <a:gd name="connsiteY23" fmla="*/ 1817384 h 1818049"/>
                <a:gd name="connsiteX24" fmla="*/ 109163 w 328442"/>
                <a:gd name="connsiteY24" fmla="*/ 1791834 h 1818049"/>
                <a:gd name="connsiteX25" fmla="*/ 100178 w 328442"/>
                <a:gd name="connsiteY25" fmla="*/ 1716589 h 1818049"/>
                <a:gd name="connsiteX26" fmla="*/ 94844 w 328442"/>
                <a:gd name="connsiteY26" fmla="*/ 1490852 h 1818049"/>
                <a:gd name="connsiteX27" fmla="*/ 93159 w 328442"/>
                <a:gd name="connsiteY27" fmla="*/ 1331095 h 1818049"/>
                <a:gd name="connsiteX28" fmla="*/ 257970 w 328442"/>
                <a:gd name="connsiteY28" fmla="*/ 598292 h 1818049"/>
                <a:gd name="connsiteX29" fmla="*/ 251231 w 328442"/>
                <a:gd name="connsiteY29" fmla="*/ 588185 h 1818049"/>
                <a:gd name="connsiteX30" fmla="*/ 237474 w 328442"/>
                <a:gd name="connsiteY30" fmla="*/ 594923 h 1818049"/>
                <a:gd name="connsiteX31" fmla="*/ 231858 w 328442"/>
                <a:gd name="connsiteY31" fmla="*/ 615981 h 1818049"/>
                <a:gd name="connsiteX32" fmla="*/ 230454 w 328442"/>
                <a:gd name="connsiteY32" fmla="*/ 678873 h 1818049"/>
                <a:gd name="connsiteX33" fmla="*/ 229051 w 328442"/>
                <a:gd name="connsiteY33" fmla="*/ 1105077 h 1818049"/>
                <a:gd name="connsiteX34" fmla="*/ 236631 w 328442"/>
                <a:gd name="connsiteY34" fmla="*/ 1469794 h 1818049"/>
                <a:gd name="connsiteX35" fmla="*/ 243650 w 328442"/>
                <a:gd name="connsiteY35" fmla="*/ 1539705 h 1818049"/>
                <a:gd name="connsiteX36" fmla="*/ 257689 w 328442"/>
                <a:gd name="connsiteY36" fmla="*/ 1589401 h 1818049"/>
                <a:gd name="connsiteX37" fmla="*/ 269200 w 328442"/>
                <a:gd name="connsiteY37" fmla="*/ 1602597 h 1818049"/>
                <a:gd name="connsiteX38" fmla="*/ 280150 w 328442"/>
                <a:gd name="connsiteY38" fmla="*/ 1587436 h 1818049"/>
                <a:gd name="connsiteX39" fmla="*/ 284642 w 328442"/>
                <a:gd name="connsiteY39" fmla="*/ 1561886 h 1818049"/>
                <a:gd name="connsiteX40" fmla="*/ 285485 w 328442"/>
                <a:gd name="connsiteY40" fmla="*/ 1463898 h 1818049"/>
                <a:gd name="connsiteX41" fmla="*/ 272569 w 328442"/>
                <a:gd name="connsiteY41" fmla="*/ 1151123 h 1818049"/>
                <a:gd name="connsiteX42" fmla="*/ 268639 w 328442"/>
                <a:gd name="connsiteY42" fmla="*/ 1058470 h 1818049"/>
                <a:gd name="connsiteX43" fmla="*/ 256004 w 328442"/>
                <a:gd name="connsiteY43" fmla="*/ 740080 h 1818049"/>
                <a:gd name="connsiteX44" fmla="*/ 257970 w 328442"/>
                <a:gd name="connsiteY44" fmla="*/ 598292 h 1818049"/>
                <a:gd name="connsiteX45" fmla="*/ 281273 w 328442"/>
                <a:gd name="connsiteY45" fmla="*/ 104704 h 1818049"/>
                <a:gd name="connsiteX46" fmla="*/ 281273 w 328442"/>
                <a:gd name="connsiteY46" fmla="*/ 76908 h 1818049"/>
                <a:gd name="connsiteX47" fmla="*/ 280431 w 328442"/>
                <a:gd name="connsiteY47" fmla="*/ 69608 h 1818049"/>
                <a:gd name="connsiteX48" fmla="*/ 249827 w 328442"/>
                <a:gd name="connsiteY48" fmla="*/ 40408 h 1818049"/>
                <a:gd name="connsiteX49" fmla="*/ 169247 w 328442"/>
                <a:gd name="connsiteY49" fmla="*/ 69327 h 1818049"/>
                <a:gd name="connsiteX50" fmla="*/ 170651 w 328442"/>
                <a:gd name="connsiteY50" fmla="*/ 86454 h 1818049"/>
                <a:gd name="connsiteX51" fmla="*/ 222312 w 328442"/>
                <a:gd name="connsiteY51" fmla="*/ 93754 h 1818049"/>
                <a:gd name="connsiteX52" fmla="*/ 243931 w 328442"/>
                <a:gd name="connsiteY52" fmla="*/ 109477 h 1818049"/>
                <a:gd name="connsiteX53" fmla="*/ 238316 w 328442"/>
                <a:gd name="connsiteY53" fmla="*/ 196234 h 1818049"/>
                <a:gd name="connsiteX54" fmla="*/ 230174 w 328442"/>
                <a:gd name="connsiteY54" fmla="*/ 306856 h 1818049"/>
                <a:gd name="connsiteX55" fmla="*/ 232420 w 328442"/>
                <a:gd name="connsiteY55" fmla="*/ 338302 h 1818049"/>
                <a:gd name="connsiteX56" fmla="*/ 241124 w 328442"/>
                <a:gd name="connsiteY56" fmla="*/ 352902 h 1818049"/>
                <a:gd name="connsiteX57" fmla="*/ 253477 w 328442"/>
                <a:gd name="connsiteY57" fmla="*/ 340829 h 1818049"/>
                <a:gd name="connsiteX58" fmla="*/ 257127 w 328442"/>
                <a:gd name="connsiteY58" fmla="*/ 332406 h 1818049"/>
                <a:gd name="connsiteX59" fmla="*/ 266673 w 328442"/>
                <a:gd name="connsiteY59" fmla="*/ 285518 h 1818049"/>
                <a:gd name="connsiteX60" fmla="*/ 272008 w 328442"/>
                <a:gd name="connsiteY60" fmla="*/ 217291 h 1818049"/>
                <a:gd name="connsiteX61" fmla="*/ 281273 w 328442"/>
                <a:gd name="connsiteY61" fmla="*/ 104704 h 1818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328442" h="1818049">
                  <a:moveTo>
                    <a:pt x="93159" y="1331095"/>
                  </a:moveTo>
                  <a:cubicBezTo>
                    <a:pt x="93159" y="1276345"/>
                    <a:pt x="92036" y="1232546"/>
                    <a:pt x="93440" y="1188746"/>
                  </a:cubicBezTo>
                  <a:cubicBezTo>
                    <a:pt x="96248" y="1106200"/>
                    <a:pt x="94282" y="1023374"/>
                    <a:pt x="97651" y="940829"/>
                  </a:cubicBezTo>
                  <a:cubicBezTo>
                    <a:pt x="99898" y="885237"/>
                    <a:pt x="99617" y="829925"/>
                    <a:pt x="101582" y="774333"/>
                  </a:cubicBezTo>
                  <a:cubicBezTo>
                    <a:pt x="105232" y="666519"/>
                    <a:pt x="108040" y="558423"/>
                    <a:pt x="107478" y="450328"/>
                  </a:cubicBezTo>
                  <a:cubicBezTo>
                    <a:pt x="107478" y="414951"/>
                    <a:pt x="102986" y="380136"/>
                    <a:pt x="90071" y="347006"/>
                  </a:cubicBezTo>
                  <a:cubicBezTo>
                    <a:pt x="79121" y="318929"/>
                    <a:pt x="61152" y="295625"/>
                    <a:pt x="39813" y="274568"/>
                  </a:cubicBezTo>
                  <a:cubicBezTo>
                    <a:pt x="29706" y="264741"/>
                    <a:pt x="19598" y="254914"/>
                    <a:pt x="11456" y="242841"/>
                  </a:cubicBezTo>
                  <a:cubicBezTo>
                    <a:pt x="-898" y="224591"/>
                    <a:pt x="-3144" y="205218"/>
                    <a:pt x="4156" y="184722"/>
                  </a:cubicBezTo>
                  <a:cubicBezTo>
                    <a:pt x="18194" y="144853"/>
                    <a:pt x="42340" y="111723"/>
                    <a:pt x="71259" y="81681"/>
                  </a:cubicBezTo>
                  <a:cubicBezTo>
                    <a:pt x="106917" y="44619"/>
                    <a:pt x="147909" y="16823"/>
                    <a:pt x="197885" y="5312"/>
                  </a:cubicBezTo>
                  <a:cubicBezTo>
                    <a:pt x="226804" y="-1427"/>
                    <a:pt x="256566" y="-4796"/>
                    <a:pt x="283519" y="14296"/>
                  </a:cubicBezTo>
                  <a:cubicBezTo>
                    <a:pt x="307946" y="31704"/>
                    <a:pt x="320581" y="54727"/>
                    <a:pt x="321704" y="84488"/>
                  </a:cubicBezTo>
                  <a:cubicBezTo>
                    <a:pt x="322265" y="106107"/>
                    <a:pt x="319458" y="127726"/>
                    <a:pt x="317211" y="149065"/>
                  </a:cubicBezTo>
                  <a:cubicBezTo>
                    <a:pt x="309350" y="229645"/>
                    <a:pt x="302612" y="309944"/>
                    <a:pt x="296715" y="390805"/>
                  </a:cubicBezTo>
                  <a:cubicBezTo>
                    <a:pt x="293627" y="432640"/>
                    <a:pt x="292504" y="474755"/>
                    <a:pt x="290258" y="516589"/>
                  </a:cubicBezTo>
                  <a:cubicBezTo>
                    <a:pt x="285766" y="602785"/>
                    <a:pt x="285766" y="689261"/>
                    <a:pt x="286046" y="775737"/>
                  </a:cubicBezTo>
                  <a:cubicBezTo>
                    <a:pt x="286327" y="862214"/>
                    <a:pt x="290819" y="948409"/>
                    <a:pt x="295873" y="1034605"/>
                  </a:cubicBezTo>
                  <a:cubicBezTo>
                    <a:pt x="299804" y="1102270"/>
                    <a:pt x="305138" y="1169935"/>
                    <a:pt x="308788" y="1237880"/>
                  </a:cubicBezTo>
                  <a:cubicBezTo>
                    <a:pt x="313561" y="1320987"/>
                    <a:pt x="317773" y="1404095"/>
                    <a:pt x="321704" y="1487482"/>
                  </a:cubicBezTo>
                  <a:cubicBezTo>
                    <a:pt x="325915" y="1573116"/>
                    <a:pt x="327881" y="1659031"/>
                    <a:pt x="328442" y="1744665"/>
                  </a:cubicBezTo>
                  <a:cubicBezTo>
                    <a:pt x="328442" y="1764600"/>
                    <a:pt x="320300" y="1775550"/>
                    <a:pt x="304015" y="1783692"/>
                  </a:cubicBezTo>
                  <a:cubicBezTo>
                    <a:pt x="285204" y="1793238"/>
                    <a:pt x="264708" y="1798292"/>
                    <a:pt x="244493" y="1803346"/>
                  </a:cubicBezTo>
                  <a:cubicBezTo>
                    <a:pt x="211362" y="1811207"/>
                    <a:pt x="177389" y="1813172"/>
                    <a:pt x="143978" y="1817384"/>
                  </a:cubicBezTo>
                  <a:cubicBezTo>
                    <a:pt x="121236" y="1820192"/>
                    <a:pt x="114217" y="1814576"/>
                    <a:pt x="109163" y="1791834"/>
                  </a:cubicBezTo>
                  <a:cubicBezTo>
                    <a:pt x="103548" y="1767127"/>
                    <a:pt x="101582" y="1741858"/>
                    <a:pt x="100178" y="1716589"/>
                  </a:cubicBezTo>
                  <a:cubicBezTo>
                    <a:pt x="95967" y="1641343"/>
                    <a:pt x="96809" y="1566097"/>
                    <a:pt x="94844" y="1490852"/>
                  </a:cubicBezTo>
                  <a:cubicBezTo>
                    <a:pt x="93159" y="1433856"/>
                    <a:pt x="94563" y="1377141"/>
                    <a:pt x="93159" y="1331095"/>
                  </a:cubicBezTo>
                  <a:close/>
                  <a:moveTo>
                    <a:pt x="257970" y="598292"/>
                  </a:moveTo>
                  <a:cubicBezTo>
                    <a:pt x="257970" y="596327"/>
                    <a:pt x="257689" y="590431"/>
                    <a:pt x="251231" y="588185"/>
                  </a:cubicBezTo>
                  <a:cubicBezTo>
                    <a:pt x="244773" y="586219"/>
                    <a:pt x="240843" y="590431"/>
                    <a:pt x="237474" y="594923"/>
                  </a:cubicBezTo>
                  <a:cubicBezTo>
                    <a:pt x="232981" y="601381"/>
                    <a:pt x="232139" y="608400"/>
                    <a:pt x="231858" y="615981"/>
                  </a:cubicBezTo>
                  <a:cubicBezTo>
                    <a:pt x="231297" y="637038"/>
                    <a:pt x="230454" y="657815"/>
                    <a:pt x="230454" y="678873"/>
                  </a:cubicBezTo>
                  <a:cubicBezTo>
                    <a:pt x="229893" y="820941"/>
                    <a:pt x="229331" y="963009"/>
                    <a:pt x="229051" y="1105077"/>
                  </a:cubicBezTo>
                  <a:cubicBezTo>
                    <a:pt x="228770" y="1226650"/>
                    <a:pt x="230735" y="1348222"/>
                    <a:pt x="236631" y="1469794"/>
                  </a:cubicBezTo>
                  <a:cubicBezTo>
                    <a:pt x="237754" y="1493098"/>
                    <a:pt x="239720" y="1516682"/>
                    <a:pt x="243650" y="1539705"/>
                  </a:cubicBezTo>
                  <a:cubicBezTo>
                    <a:pt x="246739" y="1556832"/>
                    <a:pt x="250950" y="1573397"/>
                    <a:pt x="257689" y="1589401"/>
                  </a:cubicBezTo>
                  <a:cubicBezTo>
                    <a:pt x="259935" y="1595016"/>
                    <a:pt x="261900" y="1602597"/>
                    <a:pt x="269200" y="1602597"/>
                  </a:cubicBezTo>
                  <a:cubicBezTo>
                    <a:pt x="277623" y="1602316"/>
                    <a:pt x="278466" y="1593612"/>
                    <a:pt x="280150" y="1587436"/>
                  </a:cubicBezTo>
                  <a:cubicBezTo>
                    <a:pt x="282396" y="1579293"/>
                    <a:pt x="283519" y="1570590"/>
                    <a:pt x="284642" y="1561886"/>
                  </a:cubicBezTo>
                  <a:cubicBezTo>
                    <a:pt x="289415" y="1529317"/>
                    <a:pt x="286889" y="1496748"/>
                    <a:pt x="285485" y="1463898"/>
                  </a:cubicBezTo>
                  <a:cubicBezTo>
                    <a:pt x="280712" y="1359733"/>
                    <a:pt x="276781" y="1255288"/>
                    <a:pt x="272569" y="1151123"/>
                  </a:cubicBezTo>
                  <a:cubicBezTo>
                    <a:pt x="271166" y="1120239"/>
                    <a:pt x="269762" y="1089354"/>
                    <a:pt x="268639" y="1058470"/>
                  </a:cubicBezTo>
                  <a:cubicBezTo>
                    <a:pt x="264146" y="952340"/>
                    <a:pt x="259373" y="846210"/>
                    <a:pt x="256004" y="740080"/>
                  </a:cubicBezTo>
                  <a:cubicBezTo>
                    <a:pt x="254320" y="694596"/>
                    <a:pt x="251512" y="647988"/>
                    <a:pt x="257970" y="598292"/>
                  </a:cubicBezTo>
                  <a:close/>
                  <a:moveTo>
                    <a:pt x="281273" y="104704"/>
                  </a:moveTo>
                  <a:cubicBezTo>
                    <a:pt x="281273" y="95438"/>
                    <a:pt x="281273" y="86173"/>
                    <a:pt x="281273" y="76908"/>
                  </a:cubicBezTo>
                  <a:cubicBezTo>
                    <a:pt x="281273" y="74381"/>
                    <a:pt x="280992" y="71854"/>
                    <a:pt x="280431" y="69608"/>
                  </a:cubicBezTo>
                  <a:cubicBezTo>
                    <a:pt x="277062" y="51639"/>
                    <a:pt x="266673" y="40127"/>
                    <a:pt x="249827" y="40408"/>
                  </a:cubicBezTo>
                  <a:cubicBezTo>
                    <a:pt x="220066" y="40969"/>
                    <a:pt x="193393" y="52762"/>
                    <a:pt x="169247" y="69327"/>
                  </a:cubicBezTo>
                  <a:cubicBezTo>
                    <a:pt x="160824" y="74942"/>
                    <a:pt x="161386" y="82523"/>
                    <a:pt x="170651" y="86454"/>
                  </a:cubicBezTo>
                  <a:cubicBezTo>
                    <a:pt x="186935" y="93473"/>
                    <a:pt x="203781" y="99650"/>
                    <a:pt x="222312" y="93754"/>
                  </a:cubicBezTo>
                  <a:cubicBezTo>
                    <a:pt x="238877" y="88419"/>
                    <a:pt x="243650" y="92069"/>
                    <a:pt x="243931" y="109477"/>
                  </a:cubicBezTo>
                  <a:cubicBezTo>
                    <a:pt x="244493" y="138676"/>
                    <a:pt x="240562" y="167315"/>
                    <a:pt x="238316" y="196234"/>
                  </a:cubicBezTo>
                  <a:cubicBezTo>
                    <a:pt x="235508" y="233014"/>
                    <a:pt x="232700" y="270075"/>
                    <a:pt x="230174" y="306856"/>
                  </a:cubicBezTo>
                  <a:cubicBezTo>
                    <a:pt x="229331" y="317525"/>
                    <a:pt x="231016" y="327914"/>
                    <a:pt x="232420" y="338302"/>
                  </a:cubicBezTo>
                  <a:cubicBezTo>
                    <a:pt x="233262" y="344479"/>
                    <a:pt x="233824" y="352340"/>
                    <a:pt x="241124" y="352902"/>
                  </a:cubicBezTo>
                  <a:cubicBezTo>
                    <a:pt x="247862" y="353744"/>
                    <a:pt x="250670" y="346163"/>
                    <a:pt x="253477" y="340829"/>
                  </a:cubicBezTo>
                  <a:cubicBezTo>
                    <a:pt x="254881" y="338021"/>
                    <a:pt x="256004" y="335213"/>
                    <a:pt x="257127" y="332406"/>
                  </a:cubicBezTo>
                  <a:cubicBezTo>
                    <a:pt x="262462" y="317244"/>
                    <a:pt x="265831" y="301802"/>
                    <a:pt x="266673" y="285518"/>
                  </a:cubicBezTo>
                  <a:cubicBezTo>
                    <a:pt x="267796" y="262776"/>
                    <a:pt x="270323" y="240033"/>
                    <a:pt x="272008" y="217291"/>
                  </a:cubicBezTo>
                  <a:cubicBezTo>
                    <a:pt x="275096" y="179668"/>
                    <a:pt x="280431" y="142326"/>
                    <a:pt x="281273" y="104704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1" name="任意多边形: 形状 30"/>
            <p:cNvSpPr/>
            <p:nvPr>
              <p:custDataLst>
                <p:tags r:id="rId11"/>
              </p:custDataLst>
            </p:nvPr>
          </p:nvSpPr>
          <p:spPr>
            <a:xfrm>
              <a:off x="11354048" y="6476929"/>
              <a:ext cx="156427" cy="222283"/>
            </a:xfrm>
            <a:custGeom>
              <a:avLst/>
              <a:gdLst>
                <a:gd name="connsiteX0" fmla="*/ 377913 w 627514"/>
                <a:gd name="connsiteY0" fmla="*/ 970261 h 1233356"/>
                <a:gd name="connsiteX1" fmla="*/ 377913 w 627514"/>
                <a:gd name="connsiteY1" fmla="*/ 1211160 h 1233356"/>
                <a:gd name="connsiteX2" fmla="*/ 377913 w 627514"/>
                <a:gd name="connsiteY2" fmla="*/ 1220425 h 1233356"/>
                <a:gd name="connsiteX3" fmla="*/ 364998 w 627514"/>
                <a:gd name="connsiteY3" fmla="*/ 1233341 h 1233356"/>
                <a:gd name="connsiteX4" fmla="*/ 296490 w 627514"/>
                <a:gd name="connsiteY4" fmla="*/ 1233341 h 1233356"/>
                <a:gd name="connsiteX5" fmla="*/ 266729 w 627514"/>
                <a:gd name="connsiteY5" fmla="*/ 1233341 h 1233356"/>
                <a:gd name="connsiteX6" fmla="*/ 253533 w 627514"/>
                <a:gd name="connsiteY6" fmla="*/ 1220425 h 1233356"/>
                <a:gd name="connsiteX7" fmla="*/ 253533 w 627514"/>
                <a:gd name="connsiteY7" fmla="*/ 1203860 h 1233356"/>
                <a:gd name="connsiteX8" fmla="*/ 253533 w 627514"/>
                <a:gd name="connsiteY8" fmla="*/ 729644 h 1233356"/>
                <a:gd name="connsiteX9" fmla="*/ 253533 w 627514"/>
                <a:gd name="connsiteY9" fmla="*/ 725994 h 1233356"/>
                <a:gd name="connsiteX10" fmla="*/ 233037 w 627514"/>
                <a:gd name="connsiteY10" fmla="*/ 705498 h 1233356"/>
                <a:gd name="connsiteX11" fmla="*/ 23584 w 627514"/>
                <a:gd name="connsiteY11" fmla="*/ 705498 h 1233356"/>
                <a:gd name="connsiteX12" fmla="*/ 10669 w 627514"/>
                <a:gd name="connsiteY12" fmla="*/ 705498 h 1233356"/>
                <a:gd name="connsiteX13" fmla="*/ 0 w 627514"/>
                <a:gd name="connsiteY13" fmla="*/ 695952 h 1233356"/>
                <a:gd name="connsiteX14" fmla="*/ 0 w 627514"/>
                <a:gd name="connsiteY14" fmla="*/ 686687 h 1233356"/>
                <a:gd name="connsiteX15" fmla="*/ 0 w 627514"/>
                <a:gd name="connsiteY15" fmla="*/ 516261 h 1233356"/>
                <a:gd name="connsiteX16" fmla="*/ 16565 w 627514"/>
                <a:gd name="connsiteY16" fmla="*/ 499976 h 1233356"/>
                <a:gd name="connsiteX17" fmla="*/ 224052 w 627514"/>
                <a:gd name="connsiteY17" fmla="*/ 499976 h 1233356"/>
                <a:gd name="connsiteX18" fmla="*/ 235283 w 627514"/>
                <a:gd name="connsiteY18" fmla="*/ 499976 h 1233356"/>
                <a:gd name="connsiteX19" fmla="*/ 253533 w 627514"/>
                <a:gd name="connsiteY19" fmla="*/ 481446 h 1233356"/>
                <a:gd name="connsiteX20" fmla="*/ 253533 w 627514"/>
                <a:gd name="connsiteY20" fmla="*/ 27726 h 1233356"/>
                <a:gd name="connsiteX21" fmla="*/ 253533 w 627514"/>
                <a:gd name="connsiteY21" fmla="*/ 14810 h 1233356"/>
                <a:gd name="connsiteX22" fmla="*/ 268975 w 627514"/>
                <a:gd name="connsiteY22" fmla="*/ 211 h 1233356"/>
                <a:gd name="connsiteX23" fmla="*/ 363313 w 627514"/>
                <a:gd name="connsiteY23" fmla="*/ 211 h 1233356"/>
                <a:gd name="connsiteX24" fmla="*/ 377351 w 627514"/>
                <a:gd name="connsiteY24" fmla="*/ 13687 h 1233356"/>
                <a:gd name="connsiteX25" fmla="*/ 377351 w 627514"/>
                <a:gd name="connsiteY25" fmla="*/ 22953 h 1233356"/>
                <a:gd name="connsiteX26" fmla="*/ 377351 w 627514"/>
                <a:gd name="connsiteY26" fmla="*/ 474988 h 1233356"/>
                <a:gd name="connsiteX27" fmla="*/ 377351 w 627514"/>
                <a:gd name="connsiteY27" fmla="*/ 484253 h 1233356"/>
                <a:gd name="connsiteX28" fmla="*/ 392513 w 627514"/>
                <a:gd name="connsiteY28" fmla="*/ 499976 h 1233356"/>
                <a:gd name="connsiteX29" fmla="*/ 472251 w 627514"/>
                <a:gd name="connsiteY29" fmla="*/ 499976 h 1233356"/>
                <a:gd name="connsiteX30" fmla="*/ 611231 w 627514"/>
                <a:gd name="connsiteY30" fmla="*/ 499976 h 1233356"/>
                <a:gd name="connsiteX31" fmla="*/ 627515 w 627514"/>
                <a:gd name="connsiteY31" fmla="*/ 516542 h 1233356"/>
                <a:gd name="connsiteX32" fmla="*/ 627515 w 627514"/>
                <a:gd name="connsiteY32" fmla="*/ 688933 h 1233356"/>
                <a:gd name="connsiteX33" fmla="*/ 610950 w 627514"/>
                <a:gd name="connsiteY33" fmla="*/ 705779 h 1233356"/>
                <a:gd name="connsiteX34" fmla="*/ 407113 w 627514"/>
                <a:gd name="connsiteY34" fmla="*/ 705779 h 1233356"/>
                <a:gd name="connsiteX35" fmla="*/ 395882 w 627514"/>
                <a:gd name="connsiteY35" fmla="*/ 705779 h 1233356"/>
                <a:gd name="connsiteX36" fmla="*/ 377071 w 627514"/>
                <a:gd name="connsiteY36" fmla="*/ 724590 h 1233356"/>
                <a:gd name="connsiteX37" fmla="*/ 377913 w 627514"/>
                <a:gd name="connsiteY37" fmla="*/ 970261 h 1233356"/>
                <a:gd name="connsiteX38" fmla="*/ 477304 w 627514"/>
                <a:gd name="connsiteY38" fmla="*/ 519069 h 1233356"/>
                <a:gd name="connsiteX39" fmla="*/ 389424 w 627514"/>
                <a:gd name="connsiteY39" fmla="*/ 523280 h 1233356"/>
                <a:gd name="connsiteX40" fmla="*/ 370894 w 627514"/>
                <a:gd name="connsiteY40" fmla="*/ 522719 h 1233356"/>
                <a:gd name="connsiteX41" fmla="*/ 356013 w 627514"/>
                <a:gd name="connsiteY41" fmla="*/ 508961 h 1233356"/>
                <a:gd name="connsiteX42" fmla="*/ 352363 w 627514"/>
                <a:gd name="connsiteY42" fmla="*/ 479761 h 1233356"/>
                <a:gd name="connsiteX43" fmla="*/ 357698 w 627514"/>
                <a:gd name="connsiteY43" fmla="*/ 230159 h 1233356"/>
                <a:gd name="connsiteX44" fmla="*/ 363594 w 627514"/>
                <a:gd name="connsiteY44" fmla="*/ 119256 h 1233356"/>
                <a:gd name="connsiteX45" fmla="*/ 359944 w 627514"/>
                <a:gd name="connsiteY45" fmla="*/ 88091 h 1233356"/>
                <a:gd name="connsiteX46" fmla="*/ 344502 w 627514"/>
                <a:gd name="connsiteY46" fmla="*/ 72368 h 1233356"/>
                <a:gd name="connsiteX47" fmla="*/ 336921 w 627514"/>
                <a:gd name="connsiteY47" fmla="*/ 90898 h 1233356"/>
                <a:gd name="connsiteX48" fmla="*/ 334955 w 627514"/>
                <a:gd name="connsiteY48" fmla="*/ 372227 h 1233356"/>
                <a:gd name="connsiteX49" fmla="*/ 332990 w 627514"/>
                <a:gd name="connsiteY49" fmla="*/ 521876 h 1233356"/>
                <a:gd name="connsiteX50" fmla="*/ 354328 w 627514"/>
                <a:gd name="connsiteY50" fmla="*/ 549953 h 1233356"/>
                <a:gd name="connsiteX51" fmla="*/ 391109 w 627514"/>
                <a:gd name="connsiteY51" fmla="*/ 552761 h 1233356"/>
                <a:gd name="connsiteX52" fmla="*/ 548339 w 627514"/>
                <a:gd name="connsiteY52" fmla="*/ 547145 h 1233356"/>
                <a:gd name="connsiteX53" fmla="*/ 572485 w 627514"/>
                <a:gd name="connsiteY53" fmla="*/ 546303 h 1233356"/>
                <a:gd name="connsiteX54" fmla="*/ 581469 w 627514"/>
                <a:gd name="connsiteY54" fmla="*/ 555007 h 1233356"/>
                <a:gd name="connsiteX55" fmla="*/ 582031 w 627514"/>
                <a:gd name="connsiteY55" fmla="*/ 586453 h 1233356"/>
                <a:gd name="connsiteX56" fmla="*/ 591015 w 627514"/>
                <a:gd name="connsiteY56" fmla="*/ 609756 h 1233356"/>
                <a:gd name="connsiteX57" fmla="*/ 603088 w 627514"/>
                <a:gd name="connsiteY57" fmla="*/ 604422 h 1233356"/>
                <a:gd name="connsiteX58" fmla="*/ 603931 w 627514"/>
                <a:gd name="connsiteY58" fmla="*/ 558095 h 1233356"/>
                <a:gd name="connsiteX59" fmla="*/ 564623 w 627514"/>
                <a:gd name="connsiteY59" fmla="*/ 517384 h 1233356"/>
                <a:gd name="connsiteX60" fmla="*/ 477304 w 627514"/>
                <a:gd name="connsiteY60" fmla="*/ 519069 h 1233356"/>
                <a:gd name="connsiteX61" fmla="*/ 367524 w 627514"/>
                <a:gd name="connsiteY61" fmla="*/ 948642 h 1233356"/>
                <a:gd name="connsiteX62" fmla="*/ 363874 w 627514"/>
                <a:gd name="connsiteY62" fmla="*/ 948642 h 1233356"/>
                <a:gd name="connsiteX63" fmla="*/ 363874 w 627514"/>
                <a:gd name="connsiteY63" fmla="*/ 719256 h 1233356"/>
                <a:gd name="connsiteX64" fmla="*/ 360505 w 627514"/>
                <a:gd name="connsiteY64" fmla="*/ 697637 h 1233356"/>
                <a:gd name="connsiteX65" fmla="*/ 350678 w 627514"/>
                <a:gd name="connsiteY65" fmla="*/ 696794 h 1233356"/>
                <a:gd name="connsiteX66" fmla="*/ 341413 w 627514"/>
                <a:gd name="connsiteY66" fmla="*/ 727959 h 1233356"/>
                <a:gd name="connsiteX67" fmla="*/ 341694 w 627514"/>
                <a:gd name="connsiteY67" fmla="*/ 1129457 h 1233356"/>
                <a:gd name="connsiteX68" fmla="*/ 344502 w 627514"/>
                <a:gd name="connsiteY68" fmla="*/ 1186733 h 1233356"/>
                <a:gd name="connsiteX69" fmla="*/ 347590 w 627514"/>
                <a:gd name="connsiteY69" fmla="*/ 1199087 h 1233356"/>
                <a:gd name="connsiteX70" fmla="*/ 357978 w 627514"/>
                <a:gd name="connsiteY70" fmla="*/ 1205545 h 1233356"/>
                <a:gd name="connsiteX71" fmla="*/ 365559 w 627514"/>
                <a:gd name="connsiteY71" fmla="*/ 1198245 h 1233356"/>
                <a:gd name="connsiteX72" fmla="*/ 367524 w 627514"/>
                <a:gd name="connsiteY72" fmla="*/ 1176345 h 1233356"/>
                <a:gd name="connsiteX73" fmla="*/ 367524 w 627514"/>
                <a:gd name="connsiteY73" fmla="*/ 948642 h 123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627514" h="1233356">
                  <a:moveTo>
                    <a:pt x="377913" y="970261"/>
                  </a:moveTo>
                  <a:cubicBezTo>
                    <a:pt x="377913" y="1050561"/>
                    <a:pt x="377913" y="1130860"/>
                    <a:pt x="377913" y="1211160"/>
                  </a:cubicBezTo>
                  <a:cubicBezTo>
                    <a:pt x="377913" y="1214248"/>
                    <a:pt x="377632" y="1217337"/>
                    <a:pt x="377913" y="1220425"/>
                  </a:cubicBezTo>
                  <a:cubicBezTo>
                    <a:pt x="379036" y="1230252"/>
                    <a:pt x="374263" y="1233621"/>
                    <a:pt x="364998" y="1233341"/>
                  </a:cubicBezTo>
                  <a:cubicBezTo>
                    <a:pt x="342255" y="1233060"/>
                    <a:pt x="319232" y="1233341"/>
                    <a:pt x="296490" y="1233341"/>
                  </a:cubicBezTo>
                  <a:cubicBezTo>
                    <a:pt x="286663" y="1233341"/>
                    <a:pt x="276837" y="1233060"/>
                    <a:pt x="266729" y="1233341"/>
                  </a:cubicBezTo>
                  <a:cubicBezTo>
                    <a:pt x="257464" y="1233621"/>
                    <a:pt x="252691" y="1230252"/>
                    <a:pt x="253533" y="1220425"/>
                  </a:cubicBezTo>
                  <a:cubicBezTo>
                    <a:pt x="254094" y="1214810"/>
                    <a:pt x="253533" y="1209195"/>
                    <a:pt x="253533" y="1203860"/>
                  </a:cubicBezTo>
                  <a:cubicBezTo>
                    <a:pt x="253533" y="1045788"/>
                    <a:pt x="253533" y="887716"/>
                    <a:pt x="253533" y="729644"/>
                  </a:cubicBezTo>
                  <a:cubicBezTo>
                    <a:pt x="253533" y="728521"/>
                    <a:pt x="253533" y="727117"/>
                    <a:pt x="253533" y="725994"/>
                  </a:cubicBezTo>
                  <a:cubicBezTo>
                    <a:pt x="253533" y="705498"/>
                    <a:pt x="253533" y="705498"/>
                    <a:pt x="233037" y="705498"/>
                  </a:cubicBezTo>
                  <a:cubicBezTo>
                    <a:pt x="163126" y="705498"/>
                    <a:pt x="93495" y="705498"/>
                    <a:pt x="23584" y="705498"/>
                  </a:cubicBezTo>
                  <a:cubicBezTo>
                    <a:pt x="19373" y="705498"/>
                    <a:pt x="14881" y="705217"/>
                    <a:pt x="10669" y="705498"/>
                  </a:cubicBezTo>
                  <a:cubicBezTo>
                    <a:pt x="3931" y="705779"/>
                    <a:pt x="281" y="702690"/>
                    <a:pt x="0" y="695952"/>
                  </a:cubicBezTo>
                  <a:cubicBezTo>
                    <a:pt x="0" y="692863"/>
                    <a:pt x="0" y="689775"/>
                    <a:pt x="0" y="686687"/>
                  </a:cubicBezTo>
                  <a:cubicBezTo>
                    <a:pt x="0" y="629972"/>
                    <a:pt x="0" y="572976"/>
                    <a:pt x="0" y="516261"/>
                  </a:cubicBezTo>
                  <a:cubicBezTo>
                    <a:pt x="0" y="500257"/>
                    <a:pt x="281" y="499976"/>
                    <a:pt x="16565" y="499976"/>
                  </a:cubicBezTo>
                  <a:cubicBezTo>
                    <a:pt x="85634" y="499976"/>
                    <a:pt x="154984" y="499976"/>
                    <a:pt x="224052" y="499976"/>
                  </a:cubicBezTo>
                  <a:cubicBezTo>
                    <a:pt x="227702" y="499976"/>
                    <a:pt x="231352" y="499976"/>
                    <a:pt x="235283" y="499976"/>
                  </a:cubicBezTo>
                  <a:cubicBezTo>
                    <a:pt x="253533" y="499696"/>
                    <a:pt x="253533" y="499696"/>
                    <a:pt x="253533" y="481446"/>
                  </a:cubicBezTo>
                  <a:cubicBezTo>
                    <a:pt x="253533" y="330112"/>
                    <a:pt x="253533" y="178779"/>
                    <a:pt x="253533" y="27726"/>
                  </a:cubicBezTo>
                  <a:cubicBezTo>
                    <a:pt x="253533" y="23514"/>
                    <a:pt x="253252" y="19022"/>
                    <a:pt x="253533" y="14810"/>
                  </a:cubicBezTo>
                  <a:cubicBezTo>
                    <a:pt x="254094" y="1334"/>
                    <a:pt x="254937" y="211"/>
                    <a:pt x="268975" y="211"/>
                  </a:cubicBezTo>
                  <a:cubicBezTo>
                    <a:pt x="300421" y="-70"/>
                    <a:pt x="331867" y="-70"/>
                    <a:pt x="363313" y="211"/>
                  </a:cubicBezTo>
                  <a:cubicBezTo>
                    <a:pt x="376228" y="211"/>
                    <a:pt x="376790" y="1334"/>
                    <a:pt x="377351" y="13687"/>
                  </a:cubicBezTo>
                  <a:cubicBezTo>
                    <a:pt x="377632" y="16776"/>
                    <a:pt x="377351" y="19864"/>
                    <a:pt x="377351" y="22953"/>
                  </a:cubicBezTo>
                  <a:cubicBezTo>
                    <a:pt x="377351" y="173725"/>
                    <a:pt x="377351" y="324216"/>
                    <a:pt x="377351" y="474988"/>
                  </a:cubicBezTo>
                  <a:cubicBezTo>
                    <a:pt x="377351" y="478076"/>
                    <a:pt x="377351" y="481165"/>
                    <a:pt x="377351" y="484253"/>
                  </a:cubicBezTo>
                  <a:cubicBezTo>
                    <a:pt x="377632" y="499696"/>
                    <a:pt x="377632" y="499976"/>
                    <a:pt x="392513" y="499976"/>
                  </a:cubicBezTo>
                  <a:cubicBezTo>
                    <a:pt x="419186" y="500257"/>
                    <a:pt x="445578" y="499976"/>
                    <a:pt x="472251" y="499976"/>
                  </a:cubicBezTo>
                  <a:cubicBezTo>
                    <a:pt x="518577" y="499976"/>
                    <a:pt x="564904" y="499976"/>
                    <a:pt x="611231" y="499976"/>
                  </a:cubicBezTo>
                  <a:cubicBezTo>
                    <a:pt x="627515" y="499976"/>
                    <a:pt x="627515" y="500257"/>
                    <a:pt x="627515" y="516542"/>
                  </a:cubicBezTo>
                  <a:cubicBezTo>
                    <a:pt x="627515" y="574099"/>
                    <a:pt x="627515" y="631375"/>
                    <a:pt x="627515" y="688933"/>
                  </a:cubicBezTo>
                  <a:cubicBezTo>
                    <a:pt x="627515" y="704937"/>
                    <a:pt x="626953" y="705779"/>
                    <a:pt x="610950" y="705779"/>
                  </a:cubicBezTo>
                  <a:cubicBezTo>
                    <a:pt x="543004" y="705779"/>
                    <a:pt x="475058" y="705779"/>
                    <a:pt x="407113" y="705779"/>
                  </a:cubicBezTo>
                  <a:cubicBezTo>
                    <a:pt x="403463" y="705779"/>
                    <a:pt x="399813" y="705779"/>
                    <a:pt x="395882" y="705779"/>
                  </a:cubicBezTo>
                  <a:cubicBezTo>
                    <a:pt x="377632" y="706060"/>
                    <a:pt x="377351" y="706340"/>
                    <a:pt x="377071" y="724590"/>
                  </a:cubicBezTo>
                  <a:cubicBezTo>
                    <a:pt x="377913" y="806013"/>
                    <a:pt x="377913" y="887997"/>
                    <a:pt x="377913" y="970261"/>
                  </a:cubicBezTo>
                  <a:close/>
                  <a:moveTo>
                    <a:pt x="477304" y="519069"/>
                  </a:moveTo>
                  <a:cubicBezTo>
                    <a:pt x="445016" y="520753"/>
                    <a:pt x="417220" y="522157"/>
                    <a:pt x="389424" y="523280"/>
                  </a:cubicBezTo>
                  <a:cubicBezTo>
                    <a:pt x="383247" y="523561"/>
                    <a:pt x="377071" y="522999"/>
                    <a:pt x="370894" y="522719"/>
                  </a:cubicBezTo>
                  <a:cubicBezTo>
                    <a:pt x="362190" y="522438"/>
                    <a:pt x="357417" y="517384"/>
                    <a:pt x="356013" y="508961"/>
                  </a:cubicBezTo>
                  <a:cubicBezTo>
                    <a:pt x="354609" y="499134"/>
                    <a:pt x="352644" y="489307"/>
                    <a:pt x="352363" y="479761"/>
                  </a:cubicBezTo>
                  <a:cubicBezTo>
                    <a:pt x="349555" y="396373"/>
                    <a:pt x="352644" y="313266"/>
                    <a:pt x="357698" y="230159"/>
                  </a:cubicBezTo>
                  <a:cubicBezTo>
                    <a:pt x="359944" y="193098"/>
                    <a:pt x="361909" y="156317"/>
                    <a:pt x="363594" y="119256"/>
                  </a:cubicBezTo>
                  <a:cubicBezTo>
                    <a:pt x="364155" y="108868"/>
                    <a:pt x="363874" y="98198"/>
                    <a:pt x="359944" y="88091"/>
                  </a:cubicBezTo>
                  <a:cubicBezTo>
                    <a:pt x="356855" y="80510"/>
                    <a:pt x="354048" y="70964"/>
                    <a:pt x="344502" y="72368"/>
                  </a:cubicBezTo>
                  <a:cubicBezTo>
                    <a:pt x="335517" y="73772"/>
                    <a:pt x="337482" y="83879"/>
                    <a:pt x="336921" y="90898"/>
                  </a:cubicBezTo>
                  <a:cubicBezTo>
                    <a:pt x="331305" y="184675"/>
                    <a:pt x="333832" y="278451"/>
                    <a:pt x="334955" y="372227"/>
                  </a:cubicBezTo>
                  <a:cubicBezTo>
                    <a:pt x="335517" y="421923"/>
                    <a:pt x="341132" y="471900"/>
                    <a:pt x="332990" y="521876"/>
                  </a:cubicBezTo>
                  <a:cubicBezTo>
                    <a:pt x="330463" y="538441"/>
                    <a:pt x="337763" y="547707"/>
                    <a:pt x="354328" y="549953"/>
                  </a:cubicBezTo>
                  <a:cubicBezTo>
                    <a:pt x="366401" y="551638"/>
                    <a:pt x="378755" y="552761"/>
                    <a:pt x="391109" y="552761"/>
                  </a:cubicBezTo>
                  <a:cubicBezTo>
                    <a:pt x="443612" y="553603"/>
                    <a:pt x="495835" y="550514"/>
                    <a:pt x="548339" y="547145"/>
                  </a:cubicBezTo>
                  <a:cubicBezTo>
                    <a:pt x="556200" y="546584"/>
                    <a:pt x="564342" y="546584"/>
                    <a:pt x="572485" y="546303"/>
                  </a:cubicBezTo>
                  <a:cubicBezTo>
                    <a:pt x="578942" y="546022"/>
                    <a:pt x="581469" y="549111"/>
                    <a:pt x="581469" y="555007"/>
                  </a:cubicBezTo>
                  <a:cubicBezTo>
                    <a:pt x="581469" y="565395"/>
                    <a:pt x="581469" y="576064"/>
                    <a:pt x="582031" y="586453"/>
                  </a:cubicBezTo>
                  <a:cubicBezTo>
                    <a:pt x="582311" y="595156"/>
                    <a:pt x="583435" y="603860"/>
                    <a:pt x="591015" y="609756"/>
                  </a:cubicBezTo>
                  <a:cubicBezTo>
                    <a:pt x="597192" y="614810"/>
                    <a:pt x="602808" y="612283"/>
                    <a:pt x="603088" y="604422"/>
                  </a:cubicBezTo>
                  <a:cubicBezTo>
                    <a:pt x="603650" y="588980"/>
                    <a:pt x="603931" y="573537"/>
                    <a:pt x="603931" y="558095"/>
                  </a:cubicBezTo>
                  <a:cubicBezTo>
                    <a:pt x="603931" y="520472"/>
                    <a:pt x="602246" y="518507"/>
                    <a:pt x="564623" y="517384"/>
                  </a:cubicBezTo>
                  <a:cubicBezTo>
                    <a:pt x="534300" y="516261"/>
                    <a:pt x="503416" y="516542"/>
                    <a:pt x="477304" y="519069"/>
                  </a:cubicBezTo>
                  <a:close/>
                  <a:moveTo>
                    <a:pt x="367524" y="948642"/>
                  </a:moveTo>
                  <a:cubicBezTo>
                    <a:pt x="366401" y="948642"/>
                    <a:pt x="364998" y="948642"/>
                    <a:pt x="363874" y="948642"/>
                  </a:cubicBezTo>
                  <a:cubicBezTo>
                    <a:pt x="363874" y="872274"/>
                    <a:pt x="363874" y="795624"/>
                    <a:pt x="363874" y="719256"/>
                  </a:cubicBezTo>
                  <a:cubicBezTo>
                    <a:pt x="363874" y="711956"/>
                    <a:pt x="364155" y="704375"/>
                    <a:pt x="360505" y="697637"/>
                  </a:cubicBezTo>
                  <a:cubicBezTo>
                    <a:pt x="357698" y="692021"/>
                    <a:pt x="353767" y="692302"/>
                    <a:pt x="350678" y="696794"/>
                  </a:cubicBezTo>
                  <a:cubicBezTo>
                    <a:pt x="343940" y="706060"/>
                    <a:pt x="341413" y="716448"/>
                    <a:pt x="341413" y="727959"/>
                  </a:cubicBezTo>
                  <a:cubicBezTo>
                    <a:pt x="341132" y="861885"/>
                    <a:pt x="340009" y="995811"/>
                    <a:pt x="341694" y="1129457"/>
                  </a:cubicBezTo>
                  <a:cubicBezTo>
                    <a:pt x="341975" y="1148549"/>
                    <a:pt x="343378" y="1167641"/>
                    <a:pt x="344502" y="1186733"/>
                  </a:cubicBezTo>
                  <a:cubicBezTo>
                    <a:pt x="344782" y="1190945"/>
                    <a:pt x="345063" y="1195437"/>
                    <a:pt x="347590" y="1199087"/>
                  </a:cubicBezTo>
                  <a:cubicBezTo>
                    <a:pt x="350117" y="1202737"/>
                    <a:pt x="352925" y="1206106"/>
                    <a:pt x="357978" y="1205545"/>
                  </a:cubicBezTo>
                  <a:cubicBezTo>
                    <a:pt x="361909" y="1204983"/>
                    <a:pt x="364155" y="1201614"/>
                    <a:pt x="365559" y="1198245"/>
                  </a:cubicBezTo>
                  <a:cubicBezTo>
                    <a:pt x="368647" y="1191225"/>
                    <a:pt x="367524" y="1183645"/>
                    <a:pt x="367524" y="1176345"/>
                  </a:cubicBezTo>
                  <a:cubicBezTo>
                    <a:pt x="367524" y="1100257"/>
                    <a:pt x="367524" y="1024450"/>
                    <a:pt x="367524" y="948642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2" name="任意多边形: 形状 31"/>
            <p:cNvSpPr/>
            <p:nvPr>
              <p:custDataLst>
                <p:tags r:id="rId12"/>
              </p:custDataLst>
            </p:nvPr>
          </p:nvSpPr>
          <p:spPr>
            <a:xfrm>
              <a:off x="11732171" y="6613743"/>
              <a:ext cx="156209" cy="37417"/>
            </a:xfrm>
            <a:custGeom>
              <a:avLst/>
              <a:gdLst>
                <a:gd name="connsiteX0" fmla="*/ 312057 w 626641"/>
                <a:gd name="connsiteY0" fmla="*/ 207487 h 207611"/>
                <a:gd name="connsiteX1" fmla="*/ 26798 w 626641"/>
                <a:gd name="connsiteY1" fmla="*/ 207487 h 207611"/>
                <a:gd name="connsiteX2" fmla="*/ 13882 w 626641"/>
                <a:gd name="connsiteY2" fmla="*/ 207487 h 207611"/>
                <a:gd name="connsiteX3" fmla="*/ 125 w 626641"/>
                <a:gd name="connsiteY3" fmla="*/ 193449 h 207611"/>
                <a:gd name="connsiteX4" fmla="*/ 125 w 626641"/>
                <a:gd name="connsiteY4" fmla="*/ 95180 h 207611"/>
                <a:gd name="connsiteX5" fmla="*/ 125 w 626641"/>
                <a:gd name="connsiteY5" fmla="*/ 17408 h 207611"/>
                <a:gd name="connsiteX6" fmla="*/ 18094 w 626641"/>
                <a:gd name="connsiteY6" fmla="*/ 0 h 207611"/>
                <a:gd name="connsiteX7" fmla="*/ 266292 w 626641"/>
                <a:gd name="connsiteY7" fmla="*/ 0 h 207611"/>
                <a:gd name="connsiteX8" fmla="*/ 601528 w 626641"/>
                <a:gd name="connsiteY8" fmla="*/ 0 h 207611"/>
                <a:gd name="connsiteX9" fmla="*/ 612759 w 626641"/>
                <a:gd name="connsiteY9" fmla="*/ 0 h 207611"/>
                <a:gd name="connsiteX10" fmla="*/ 626517 w 626641"/>
                <a:gd name="connsiteY10" fmla="*/ 14038 h 207611"/>
                <a:gd name="connsiteX11" fmla="*/ 626517 w 626641"/>
                <a:gd name="connsiteY11" fmla="*/ 78896 h 207611"/>
                <a:gd name="connsiteX12" fmla="*/ 626517 w 626641"/>
                <a:gd name="connsiteY12" fmla="*/ 188114 h 207611"/>
                <a:gd name="connsiteX13" fmla="*/ 606582 w 626641"/>
                <a:gd name="connsiteY13" fmla="*/ 207487 h 207611"/>
                <a:gd name="connsiteX14" fmla="*/ 312057 w 626641"/>
                <a:gd name="connsiteY14" fmla="*/ 207487 h 207611"/>
                <a:gd name="connsiteX15" fmla="*/ 295492 w 626641"/>
                <a:gd name="connsiteY15" fmla="*/ 21058 h 207611"/>
                <a:gd name="connsiteX16" fmla="*/ 72844 w 626641"/>
                <a:gd name="connsiteY16" fmla="*/ 24988 h 207611"/>
                <a:gd name="connsiteX17" fmla="*/ 49540 w 626641"/>
                <a:gd name="connsiteY17" fmla="*/ 29481 h 207611"/>
                <a:gd name="connsiteX18" fmla="*/ 47575 w 626641"/>
                <a:gd name="connsiteY18" fmla="*/ 45204 h 207611"/>
                <a:gd name="connsiteX19" fmla="*/ 75090 w 626641"/>
                <a:gd name="connsiteY19" fmla="*/ 53907 h 207611"/>
                <a:gd name="connsiteX20" fmla="*/ 197223 w 626641"/>
                <a:gd name="connsiteY20" fmla="*/ 51380 h 207611"/>
                <a:gd name="connsiteX21" fmla="*/ 430541 w 626641"/>
                <a:gd name="connsiteY21" fmla="*/ 48292 h 207611"/>
                <a:gd name="connsiteX22" fmla="*/ 563906 w 626641"/>
                <a:gd name="connsiteY22" fmla="*/ 46607 h 207611"/>
                <a:gd name="connsiteX23" fmla="*/ 577383 w 626641"/>
                <a:gd name="connsiteY23" fmla="*/ 59242 h 207611"/>
                <a:gd name="connsiteX24" fmla="*/ 581594 w 626641"/>
                <a:gd name="connsiteY24" fmla="*/ 107253 h 207611"/>
                <a:gd name="connsiteX25" fmla="*/ 584121 w 626641"/>
                <a:gd name="connsiteY25" fmla="*/ 144034 h 207611"/>
                <a:gd name="connsiteX26" fmla="*/ 588613 w 626641"/>
                <a:gd name="connsiteY26" fmla="*/ 151334 h 207611"/>
                <a:gd name="connsiteX27" fmla="*/ 597598 w 626641"/>
                <a:gd name="connsiteY27" fmla="*/ 146561 h 207611"/>
                <a:gd name="connsiteX28" fmla="*/ 603494 w 626641"/>
                <a:gd name="connsiteY28" fmla="*/ 121853 h 207611"/>
                <a:gd name="connsiteX29" fmla="*/ 603213 w 626641"/>
                <a:gd name="connsiteY29" fmla="*/ 60646 h 207611"/>
                <a:gd name="connsiteX30" fmla="*/ 563625 w 626641"/>
                <a:gd name="connsiteY30" fmla="*/ 21058 h 207611"/>
                <a:gd name="connsiteX31" fmla="*/ 295492 w 626641"/>
                <a:gd name="connsiteY31" fmla="*/ 21058 h 2076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626641" h="207611">
                  <a:moveTo>
                    <a:pt x="312057" y="207487"/>
                  </a:moveTo>
                  <a:cubicBezTo>
                    <a:pt x="216877" y="207487"/>
                    <a:pt x="121978" y="207487"/>
                    <a:pt x="26798" y="207487"/>
                  </a:cubicBezTo>
                  <a:cubicBezTo>
                    <a:pt x="22586" y="207487"/>
                    <a:pt x="18094" y="207768"/>
                    <a:pt x="13882" y="207487"/>
                  </a:cubicBezTo>
                  <a:cubicBezTo>
                    <a:pt x="1248" y="206925"/>
                    <a:pt x="125" y="206083"/>
                    <a:pt x="125" y="193449"/>
                  </a:cubicBezTo>
                  <a:cubicBezTo>
                    <a:pt x="-156" y="160599"/>
                    <a:pt x="125" y="128030"/>
                    <a:pt x="125" y="95180"/>
                  </a:cubicBezTo>
                  <a:cubicBezTo>
                    <a:pt x="125" y="69350"/>
                    <a:pt x="125" y="43238"/>
                    <a:pt x="125" y="17408"/>
                  </a:cubicBezTo>
                  <a:cubicBezTo>
                    <a:pt x="125" y="562"/>
                    <a:pt x="686" y="0"/>
                    <a:pt x="18094" y="0"/>
                  </a:cubicBezTo>
                  <a:cubicBezTo>
                    <a:pt x="100920" y="0"/>
                    <a:pt x="183466" y="0"/>
                    <a:pt x="266292" y="0"/>
                  </a:cubicBezTo>
                  <a:cubicBezTo>
                    <a:pt x="378038" y="0"/>
                    <a:pt x="489783" y="0"/>
                    <a:pt x="601528" y="0"/>
                  </a:cubicBezTo>
                  <a:cubicBezTo>
                    <a:pt x="605178" y="0"/>
                    <a:pt x="608828" y="0"/>
                    <a:pt x="612759" y="0"/>
                  </a:cubicBezTo>
                  <a:cubicBezTo>
                    <a:pt x="625394" y="562"/>
                    <a:pt x="626517" y="842"/>
                    <a:pt x="626517" y="14038"/>
                  </a:cubicBezTo>
                  <a:cubicBezTo>
                    <a:pt x="626797" y="35657"/>
                    <a:pt x="626517" y="57277"/>
                    <a:pt x="626517" y="78896"/>
                  </a:cubicBezTo>
                  <a:cubicBezTo>
                    <a:pt x="626517" y="115395"/>
                    <a:pt x="626517" y="151614"/>
                    <a:pt x="626517" y="188114"/>
                  </a:cubicBezTo>
                  <a:cubicBezTo>
                    <a:pt x="626517" y="207206"/>
                    <a:pt x="626236" y="207487"/>
                    <a:pt x="606582" y="207487"/>
                  </a:cubicBezTo>
                  <a:cubicBezTo>
                    <a:pt x="508314" y="207487"/>
                    <a:pt x="410045" y="207487"/>
                    <a:pt x="312057" y="207487"/>
                  </a:cubicBezTo>
                  <a:close/>
                  <a:moveTo>
                    <a:pt x="295492" y="21058"/>
                  </a:moveTo>
                  <a:cubicBezTo>
                    <a:pt x="240742" y="21900"/>
                    <a:pt x="156793" y="23584"/>
                    <a:pt x="72844" y="24988"/>
                  </a:cubicBezTo>
                  <a:cubicBezTo>
                    <a:pt x="64701" y="24988"/>
                    <a:pt x="56840" y="25831"/>
                    <a:pt x="49540" y="29481"/>
                  </a:cubicBezTo>
                  <a:cubicBezTo>
                    <a:pt x="41398" y="33411"/>
                    <a:pt x="40555" y="39027"/>
                    <a:pt x="47575" y="45204"/>
                  </a:cubicBezTo>
                  <a:cubicBezTo>
                    <a:pt x="55436" y="51942"/>
                    <a:pt x="64701" y="54188"/>
                    <a:pt x="75090" y="53907"/>
                  </a:cubicBezTo>
                  <a:cubicBezTo>
                    <a:pt x="115801" y="52784"/>
                    <a:pt x="156512" y="51942"/>
                    <a:pt x="197223" y="51380"/>
                  </a:cubicBezTo>
                  <a:cubicBezTo>
                    <a:pt x="274996" y="49977"/>
                    <a:pt x="352769" y="50538"/>
                    <a:pt x="430541" y="48292"/>
                  </a:cubicBezTo>
                  <a:cubicBezTo>
                    <a:pt x="474902" y="46888"/>
                    <a:pt x="519544" y="47450"/>
                    <a:pt x="563906" y="46607"/>
                  </a:cubicBezTo>
                  <a:cubicBezTo>
                    <a:pt x="573452" y="46327"/>
                    <a:pt x="576821" y="49696"/>
                    <a:pt x="577383" y="59242"/>
                  </a:cubicBezTo>
                  <a:cubicBezTo>
                    <a:pt x="578225" y="75246"/>
                    <a:pt x="580190" y="91249"/>
                    <a:pt x="581594" y="107253"/>
                  </a:cubicBezTo>
                  <a:cubicBezTo>
                    <a:pt x="582717" y="119607"/>
                    <a:pt x="583279" y="131961"/>
                    <a:pt x="584121" y="144034"/>
                  </a:cubicBezTo>
                  <a:cubicBezTo>
                    <a:pt x="584402" y="147122"/>
                    <a:pt x="585244" y="150491"/>
                    <a:pt x="588613" y="151334"/>
                  </a:cubicBezTo>
                  <a:cubicBezTo>
                    <a:pt x="593105" y="152737"/>
                    <a:pt x="595632" y="149649"/>
                    <a:pt x="597598" y="146561"/>
                  </a:cubicBezTo>
                  <a:cubicBezTo>
                    <a:pt x="602371" y="138980"/>
                    <a:pt x="603494" y="130557"/>
                    <a:pt x="603494" y="121853"/>
                  </a:cubicBezTo>
                  <a:cubicBezTo>
                    <a:pt x="603494" y="101357"/>
                    <a:pt x="603494" y="81142"/>
                    <a:pt x="603213" y="60646"/>
                  </a:cubicBezTo>
                  <a:cubicBezTo>
                    <a:pt x="602932" y="21900"/>
                    <a:pt x="602932" y="21338"/>
                    <a:pt x="563625" y="21058"/>
                  </a:cubicBezTo>
                  <a:cubicBezTo>
                    <a:pt x="484168" y="20777"/>
                    <a:pt x="404430" y="21058"/>
                    <a:pt x="295492" y="21058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3" name="任意多边形: 形状 32"/>
            <p:cNvSpPr/>
            <p:nvPr>
              <p:custDataLst>
                <p:tags r:id="rId13"/>
              </p:custDataLst>
            </p:nvPr>
          </p:nvSpPr>
          <p:spPr>
            <a:xfrm>
              <a:off x="11732202" y="6519523"/>
              <a:ext cx="156269" cy="36976"/>
            </a:xfrm>
            <a:custGeom>
              <a:avLst/>
              <a:gdLst>
                <a:gd name="connsiteX0" fmla="*/ 313898 w 626883"/>
                <a:gd name="connsiteY0" fmla="*/ 0 h 205167"/>
                <a:gd name="connsiteX1" fmla="*/ 601123 w 626883"/>
                <a:gd name="connsiteY1" fmla="*/ 0 h 205167"/>
                <a:gd name="connsiteX2" fmla="*/ 612354 w 626883"/>
                <a:gd name="connsiteY2" fmla="*/ 0 h 205167"/>
                <a:gd name="connsiteX3" fmla="*/ 626673 w 626883"/>
                <a:gd name="connsiteY3" fmla="*/ 13477 h 205167"/>
                <a:gd name="connsiteX4" fmla="*/ 626673 w 626883"/>
                <a:gd name="connsiteY4" fmla="*/ 191203 h 205167"/>
                <a:gd name="connsiteX5" fmla="*/ 612634 w 626883"/>
                <a:gd name="connsiteY5" fmla="*/ 204960 h 205167"/>
                <a:gd name="connsiteX6" fmla="*/ 603369 w 626883"/>
                <a:gd name="connsiteY6" fmla="*/ 204960 h 205167"/>
                <a:gd name="connsiteX7" fmla="*/ 23585 w 626883"/>
                <a:gd name="connsiteY7" fmla="*/ 204960 h 205167"/>
                <a:gd name="connsiteX8" fmla="*/ 0 w 626883"/>
                <a:gd name="connsiteY8" fmla="*/ 182499 h 205167"/>
                <a:gd name="connsiteX9" fmla="*/ 0 w 626883"/>
                <a:gd name="connsiteY9" fmla="*/ 21338 h 205167"/>
                <a:gd name="connsiteX10" fmla="*/ 281 w 626883"/>
                <a:gd name="connsiteY10" fmla="*/ 8423 h 205167"/>
                <a:gd name="connsiteX11" fmla="*/ 8423 w 626883"/>
                <a:gd name="connsiteY11" fmla="*/ 281 h 205167"/>
                <a:gd name="connsiteX12" fmla="*/ 23304 w 626883"/>
                <a:gd name="connsiteY12" fmla="*/ 0 h 205167"/>
                <a:gd name="connsiteX13" fmla="*/ 313898 w 626883"/>
                <a:gd name="connsiteY13" fmla="*/ 0 h 205167"/>
                <a:gd name="connsiteX14" fmla="*/ 317548 w 626883"/>
                <a:gd name="connsiteY14" fmla="*/ 24988 h 205167"/>
                <a:gd name="connsiteX15" fmla="*/ 317548 w 626883"/>
                <a:gd name="connsiteY15" fmla="*/ 24988 h 205167"/>
                <a:gd name="connsiteX16" fmla="*/ 74965 w 626883"/>
                <a:gd name="connsiteY16" fmla="*/ 25269 h 205167"/>
                <a:gd name="connsiteX17" fmla="*/ 51661 w 626883"/>
                <a:gd name="connsiteY17" fmla="*/ 29761 h 205167"/>
                <a:gd name="connsiteX18" fmla="*/ 51100 w 626883"/>
                <a:gd name="connsiteY18" fmla="*/ 48854 h 205167"/>
                <a:gd name="connsiteX19" fmla="*/ 76088 w 626883"/>
                <a:gd name="connsiteY19" fmla="*/ 53907 h 205167"/>
                <a:gd name="connsiteX20" fmla="*/ 375948 w 626883"/>
                <a:gd name="connsiteY20" fmla="*/ 52784 h 205167"/>
                <a:gd name="connsiteX21" fmla="*/ 559289 w 626883"/>
                <a:gd name="connsiteY21" fmla="*/ 51380 h 205167"/>
                <a:gd name="connsiteX22" fmla="*/ 579223 w 626883"/>
                <a:gd name="connsiteY22" fmla="*/ 69350 h 205167"/>
                <a:gd name="connsiteX23" fmla="*/ 583435 w 626883"/>
                <a:gd name="connsiteY23" fmla="*/ 128311 h 205167"/>
                <a:gd name="connsiteX24" fmla="*/ 586242 w 626883"/>
                <a:gd name="connsiteY24" fmla="*/ 144595 h 205167"/>
                <a:gd name="connsiteX25" fmla="*/ 592700 w 626883"/>
                <a:gd name="connsiteY25" fmla="*/ 150491 h 205167"/>
                <a:gd name="connsiteX26" fmla="*/ 599719 w 626883"/>
                <a:gd name="connsiteY26" fmla="*/ 145437 h 205167"/>
                <a:gd name="connsiteX27" fmla="*/ 603088 w 626883"/>
                <a:gd name="connsiteY27" fmla="*/ 127468 h 205167"/>
                <a:gd name="connsiteX28" fmla="*/ 601404 w 626883"/>
                <a:gd name="connsiteY28" fmla="*/ 40431 h 205167"/>
                <a:gd name="connsiteX29" fmla="*/ 589331 w 626883"/>
                <a:gd name="connsiteY29" fmla="*/ 28077 h 205167"/>
                <a:gd name="connsiteX30" fmla="*/ 546935 w 626883"/>
                <a:gd name="connsiteY30" fmla="*/ 25269 h 205167"/>
                <a:gd name="connsiteX31" fmla="*/ 317548 w 626883"/>
                <a:gd name="connsiteY31" fmla="*/ 24988 h 2051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626883" h="205167">
                  <a:moveTo>
                    <a:pt x="313898" y="0"/>
                  </a:moveTo>
                  <a:cubicBezTo>
                    <a:pt x="409640" y="0"/>
                    <a:pt x="505381" y="0"/>
                    <a:pt x="601123" y="0"/>
                  </a:cubicBezTo>
                  <a:cubicBezTo>
                    <a:pt x="604773" y="0"/>
                    <a:pt x="608423" y="0"/>
                    <a:pt x="612354" y="0"/>
                  </a:cubicBezTo>
                  <a:cubicBezTo>
                    <a:pt x="625550" y="562"/>
                    <a:pt x="626673" y="842"/>
                    <a:pt x="626673" y="13477"/>
                  </a:cubicBezTo>
                  <a:cubicBezTo>
                    <a:pt x="626953" y="72719"/>
                    <a:pt x="626953" y="131961"/>
                    <a:pt x="626673" y="191203"/>
                  </a:cubicBezTo>
                  <a:cubicBezTo>
                    <a:pt x="626673" y="204118"/>
                    <a:pt x="625830" y="204399"/>
                    <a:pt x="612634" y="204960"/>
                  </a:cubicBezTo>
                  <a:cubicBezTo>
                    <a:pt x="609546" y="204960"/>
                    <a:pt x="606457" y="204960"/>
                    <a:pt x="603369" y="204960"/>
                  </a:cubicBezTo>
                  <a:cubicBezTo>
                    <a:pt x="410201" y="204960"/>
                    <a:pt x="216752" y="204960"/>
                    <a:pt x="23585" y="204960"/>
                  </a:cubicBezTo>
                  <a:cubicBezTo>
                    <a:pt x="562" y="204960"/>
                    <a:pt x="0" y="208891"/>
                    <a:pt x="0" y="182499"/>
                  </a:cubicBezTo>
                  <a:cubicBezTo>
                    <a:pt x="0" y="128872"/>
                    <a:pt x="0" y="74965"/>
                    <a:pt x="0" y="21338"/>
                  </a:cubicBezTo>
                  <a:cubicBezTo>
                    <a:pt x="0" y="17127"/>
                    <a:pt x="0" y="12635"/>
                    <a:pt x="281" y="8423"/>
                  </a:cubicBezTo>
                  <a:cubicBezTo>
                    <a:pt x="562" y="3369"/>
                    <a:pt x="3089" y="562"/>
                    <a:pt x="8423" y="281"/>
                  </a:cubicBezTo>
                  <a:cubicBezTo>
                    <a:pt x="13477" y="281"/>
                    <a:pt x="18250" y="0"/>
                    <a:pt x="23304" y="0"/>
                  </a:cubicBezTo>
                  <a:cubicBezTo>
                    <a:pt x="119888" y="0"/>
                    <a:pt x="216752" y="0"/>
                    <a:pt x="313898" y="0"/>
                  </a:cubicBezTo>
                  <a:close/>
                  <a:moveTo>
                    <a:pt x="317548" y="24988"/>
                  </a:moveTo>
                  <a:cubicBezTo>
                    <a:pt x="317548" y="25269"/>
                    <a:pt x="317548" y="25269"/>
                    <a:pt x="317548" y="24988"/>
                  </a:cubicBezTo>
                  <a:cubicBezTo>
                    <a:pt x="236687" y="25269"/>
                    <a:pt x="155826" y="25269"/>
                    <a:pt x="74965" y="25269"/>
                  </a:cubicBezTo>
                  <a:cubicBezTo>
                    <a:pt x="66823" y="25269"/>
                    <a:pt x="58961" y="25550"/>
                    <a:pt x="51661" y="29761"/>
                  </a:cubicBezTo>
                  <a:cubicBezTo>
                    <a:pt x="40992" y="36219"/>
                    <a:pt x="40711" y="42396"/>
                    <a:pt x="51100" y="48854"/>
                  </a:cubicBezTo>
                  <a:cubicBezTo>
                    <a:pt x="58680" y="53627"/>
                    <a:pt x="67384" y="53907"/>
                    <a:pt x="76088" y="53907"/>
                  </a:cubicBezTo>
                  <a:cubicBezTo>
                    <a:pt x="176041" y="53627"/>
                    <a:pt x="275994" y="53346"/>
                    <a:pt x="375948" y="52784"/>
                  </a:cubicBezTo>
                  <a:cubicBezTo>
                    <a:pt x="437155" y="52503"/>
                    <a:pt x="498081" y="51661"/>
                    <a:pt x="559289" y="51380"/>
                  </a:cubicBezTo>
                  <a:cubicBezTo>
                    <a:pt x="577258" y="51380"/>
                    <a:pt x="577538" y="51380"/>
                    <a:pt x="579223" y="69350"/>
                  </a:cubicBezTo>
                  <a:cubicBezTo>
                    <a:pt x="581188" y="89003"/>
                    <a:pt x="582031" y="108657"/>
                    <a:pt x="583435" y="128311"/>
                  </a:cubicBezTo>
                  <a:cubicBezTo>
                    <a:pt x="583715" y="133926"/>
                    <a:pt x="583715" y="139541"/>
                    <a:pt x="586242" y="144595"/>
                  </a:cubicBezTo>
                  <a:cubicBezTo>
                    <a:pt x="587646" y="147403"/>
                    <a:pt x="589050" y="150211"/>
                    <a:pt x="592700" y="150491"/>
                  </a:cubicBezTo>
                  <a:cubicBezTo>
                    <a:pt x="596069" y="150491"/>
                    <a:pt x="598034" y="147964"/>
                    <a:pt x="599719" y="145437"/>
                  </a:cubicBezTo>
                  <a:cubicBezTo>
                    <a:pt x="603369" y="139822"/>
                    <a:pt x="603369" y="133645"/>
                    <a:pt x="603088" y="127468"/>
                  </a:cubicBezTo>
                  <a:cubicBezTo>
                    <a:pt x="602527" y="98549"/>
                    <a:pt x="601404" y="69350"/>
                    <a:pt x="601404" y="40431"/>
                  </a:cubicBezTo>
                  <a:cubicBezTo>
                    <a:pt x="601404" y="31446"/>
                    <a:pt x="597754" y="28357"/>
                    <a:pt x="589331" y="28077"/>
                  </a:cubicBezTo>
                  <a:cubicBezTo>
                    <a:pt x="575292" y="27234"/>
                    <a:pt x="560973" y="25269"/>
                    <a:pt x="546935" y="25269"/>
                  </a:cubicBezTo>
                  <a:cubicBezTo>
                    <a:pt x="470566" y="24988"/>
                    <a:pt x="394197" y="24988"/>
                    <a:pt x="317548" y="24988"/>
                  </a:cubicBezTo>
                  <a:close/>
                </a:path>
              </a:pathLst>
            </a:custGeom>
            <a:solidFill>
              <a:schemeClr val="accent6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4" name="任意多边形: 形状 33"/>
            <p:cNvSpPr/>
            <p:nvPr>
              <p:custDataLst>
                <p:tags r:id="rId14"/>
              </p:custDataLst>
            </p:nvPr>
          </p:nvSpPr>
          <p:spPr>
            <a:xfrm>
              <a:off x="11951897" y="6400237"/>
              <a:ext cx="109547" cy="48587"/>
            </a:xfrm>
            <a:custGeom>
              <a:avLst/>
              <a:gdLst>
                <a:gd name="connsiteX0" fmla="*/ 192619 w 439455"/>
                <a:gd name="connsiteY0" fmla="*/ 664 h 269590"/>
                <a:gd name="connsiteX1" fmla="*/ 320929 w 439455"/>
                <a:gd name="connsiteY1" fmla="*/ 42218 h 269590"/>
                <a:gd name="connsiteX2" fmla="*/ 406563 w 439455"/>
                <a:gd name="connsiteY2" fmla="*/ 136275 h 269590"/>
                <a:gd name="connsiteX3" fmla="*/ 439132 w 439455"/>
                <a:gd name="connsiteY3" fmla="*/ 244651 h 269590"/>
                <a:gd name="connsiteX4" fmla="*/ 432675 w 439455"/>
                <a:gd name="connsiteY4" fmla="*/ 269358 h 269590"/>
                <a:gd name="connsiteX5" fmla="*/ 416671 w 439455"/>
                <a:gd name="connsiteY5" fmla="*/ 248301 h 269590"/>
                <a:gd name="connsiteX6" fmla="*/ 403475 w 439455"/>
                <a:gd name="connsiteY6" fmla="*/ 201974 h 269590"/>
                <a:gd name="connsiteX7" fmla="*/ 357429 w 439455"/>
                <a:gd name="connsiteY7" fmla="*/ 118867 h 269590"/>
                <a:gd name="connsiteX8" fmla="*/ 299591 w 439455"/>
                <a:gd name="connsiteY8" fmla="*/ 64117 h 269590"/>
                <a:gd name="connsiteX9" fmla="*/ 210869 w 439455"/>
                <a:gd name="connsiteY9" fmla="*/ 26775 h 269590"/>
                <a:gd name="connsiteX10" fmla="*/ 177738 w 439455"/>
                <a:gd name="connsiteY10" fmla="*/ 23968 h 269590"/>
                <a:gd name="connsiteX11" fmla="*/ 120461 w 439455"/>
                <a:gd name="connsiteY11" fmla="*/ 47271 h 269590"/>
                <a:gd name="connsiteX12" fmla="*/ 38758 w 439455"/>
                <a:gd name="connsiteY12" fmla="*/ 125325 h 269590"/>
                <a:gd name="connsiteX13" fmla="*/ 11524 w 439455"/>
                <a:gd name="connsiteY13" fmla="*/ 143855 h 269590"/>
                <a:gd name="connsiteX14" fmla="*/ 574 w 439455"/>
                <a:gd name="connsiteY14" fmla="*/ 133467 h 269590"/>
                <a:gd name="connsiteX15" fmla="*/ 7874 w 439455"/>
                <a:gd name="connsiteY15" fmla="*/ 116621 h 269590"/>
                <a:gd name="connsiteX16" fmla="*/ 77785 w 439455"/>
                <a:gd name="connsiteY16" fmla="*/ 38006 h 269590"/>
                <a:gd name="connsiteX17" fmla="*/ 175492 w 439455"/>
                <a:gd name="connsiteY17" fmla="*/ 945 h 269590"/>
                <a:gd name="connsiteX18" fmla="*/ 192619 w 439455"/>
                <a:gd name="connsiteY18" fmla="*/ 664 h 269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439455" h="269590">
                  <a:moveTo>
                    <a:pt x="192619" y="664"/>
                  </a:moveTo>
                  <a:cubicBezTo>
                    <a:pt x="241191" y="-3267"/>
                    <a:pt x="283868" y="10210"/>
                    <a:pt x="320929" y="42218"/>
                  </a:cubicBezTo>
                  <a:cubicBezTo>
                    <a:pt x="353498" y="70014"/>
                    <a:pt x="382979" y="100336"/>
                    <a:pt x="406563" y="136275"/>
                  </a:cubicBezTo>
                  <a:cubicBezTo>
                    <a:pt x="428182" y="169124"/>
                    <a:pt x="438290" y="205624"/>
                    <a:pt x="439132" y="244651"/>
                  </a:cubicBezTo>
                  <a:cubicBezTo>
                    <a:pt x="439413" y="253635"/>
                    <a:pt x="441098" y="267955"/>
                    <a:pt x="432675" y="269358"/>
                  </a:cubicBezTo>
                  <a:cubicBezTo>
                    <a:pt x="421444" y="271605"/>
                    <a:pt x="419759" y="257005"/>
                    <a:pt x="416671" y="248301"/>
                  </a:cubicBezTo>
                  <a:cubicBezTo>
                    <a:pt x="411336" y="233139"/>
                    <a:pt x="407406" y="217697"/>
                    <a:pt x="403475" y="201974"/>
                  </a:cubicBezTo>
                  <a:cubicBezTo>
                    <a:pt x="395613" y="169967"/>
                    <a:pt x="380733" y="142171"/>
                    <a:pt x="357429" y="118867"/>
                  </a:cubicBezTo>
                  <a:cubicBezTo>
                    <a:pt x="338618" y="100056"/>
                    <a:pt x="319526" y="81806"/>
                    <a:pt x="299591" y="64117"/>
                  </a:cubicBezTo>
                  <a:cubicBezTo>
                    <a:pt x="274041" y="41375"/>
                    <a:pt x="244280" y="30145"/>
                    <a:pt x="210869" y="26775"/>
                  </a:cubicBezTo>
                  <a:cubicBezTo>
                    <a:pt x="199919" y="25652"/>
                    <a:pt x="188969" y="23125"/>
                    <a:pt x="177738" y="23968"/>
                  </a:cubicBezTo>
                  <a:cubicBezTo>
                    <a:pt x="156119" y="25933"/>
                    <a:pt x="137307" y="33514"/>
                    <a:pt x="120461" y="47271"/>
                  </a:cubicBezTo>
                  <a:cubicBezTo>
                    <a:pt x="91543" y="71417"/>
                    <a:pt x="64870" y="97810"/>
                    <a:pt x="38758" y="125325"/>
                  </a:cubicBezTo>
                  <a:cubicBezTo>
                    <a:pt x="30897" y="133467"/>
                    <a:pt x="22193" y="140205"/>
                    <a:pt x="11524" y="143855"/>
                  </a:cubicBezTo>
                  <a:cubicBezTo>
                    <a:pt x="2820" y="146663"/>
                    <a:pt x="-1672" y="142452"/>
                    <a:pt x="574" y="133467"/>
                  </a:cubicBezTo>
                  <a:cubicBezTo>
                    <a:pt x="1978" y="127571"/>
                    <a:pt x="4224" y="121675"/>
                    <a:pt x="7874" y="116621"/>
                  </a:cubicBezTo>
                  <a:cubicBezTo>
                    <a:pt x="28370" y="87702"/>
                    <a:pt x="50831" y="61029"/>
                    <a:pt x="77785" y="38006"/>
                  </a:cubicBezTo>
                  <a:cubicBezTo>
                    <a:pt x="106142" y="13860"/>
                    <a:pt x="137307" y="-1301"/>
                    <a:pt x="175492" y="945"/>
                  </a:cubicBezTo>
                  <a:cubicBezTo>
                    <a:pt x="181669" y="945"/>
                    <a:pt x="187003" y="664"/>
                    <a:pt x="192619" y="664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5" name="任意多边形: 形状 34"/>
            <p:cNvSpPr/>
            <p:nvPr>
              <p:custDataLst>
                <p:tags r:id="rId15"/>
              </p:custDataLst>
            </p:nvPr>
          </p:nvSpPr>
          <p:spPr>
            <a:xfrm>
              <a:off x="12046719" y="6642348"/>
              <a:ext cx="28024" cy="58276"/>
            </a:xfrm>
            <a:custGeom>
              <a:avLst/>
              <a:gdLst>
                <a:gd name="connsiteX0" fmla="*/ 112374 w 112419"/>
                <a:gd name="connsiteY0" fmla="*/ 29399 h 323352"/>
                <a:gd name="connsiteX1" fmla="*/ 97213 w 112419"/>
                <a:gd name="connsiteY1" fmla="*/ 106610 h 323352"/>
                <a:gd name="connsiteX2" fmla="*/ 48921 w 112419"/>
                <a:gd name="connsiteY2" fmla="*/ 288828 h 323352"/>
                <a:gd name="connsiteX3" fmla="*/ 37129 w 112419"/>
                <a:gd name="connsiteY3" fmla="*/ 315781 h 323352"/>
                <a:gd name="connsiteX4" fmla="*/ 18317 w 112419"/>
                <a:gd name="connsiteY4" fmla="*/ 321116 h 323352"/>
                <a:gd name="connsiteX5" fmla="*/ 8209 w 112419"/>
                <a:gd name="connsiteY5" fmla="*/ 316624 h 323352"/>
                <a:gd name="connsiteX6" fmla="*/ 1190 w 112419"/>
                <a:gd name="connsiteY6" fmla="*/ 300339 h 323352"/>
                <a:gd name="connsiteX7" fmla="*/ 8209 w 112419"/>
                <a:gd name="connsiteY7" fmla="*/ 285178 h 323352"/>
                <a:gd name="connsiteX8" fmla="*/ 30390 w 112419"/>
                <a:gd name="connsiteY8" fmla="*/ 244747 h 323352"/>
                <a:gd name="connsiteX9" fmla="*/ 74470 w 112419"/>
                <a:gd name="connsiteY9" fmla="*/ 108575 h 323352"/>
                <a:gd name="connsiteX10" fmla="*/ 85420 w 112419"/>
                <a:gd name="connsiteY10" fmla="*/ 20695 h 323352"/>
                <a:gd name="connsiteX11" fmla="*/ 85420 w 112419"/>
                <a:gd name="connsiteY11" fmla="*/ 18729 h 323352"/>
                <a:gd name="connsiteX12" fmla="*/ 99739 w 112419"/>
                <a:gd name="connsiteY12" fmla="*/ 199 h 323352"/>
                <a:gd name="connsiteX13" fmla="*/ 111813 w 112419"/>
                <a:gd name="connsiteY13" fmla="*/ 19291 h 323352"/>
                <a:gd name="connsiteX14" fmla="*/ 112374 w 112419"/>
                <a:gd name="connsiteY14" fmla="*/ 29399 h 323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12419" h="323352">
                  <a:moveTo>
                    <a:pt x="112374" y="29399"/>
                  </a:moveTo>
                  <a:cubicBezTo>
                    <a:pt x="109566" y="53825"/>
                    <a:pt x="103390" y="80217"/>
                    <a:pt x="97213" y="106610"/>
                  </a:cubicBezTo>
                  <a:cubicBezTo>
                    <a:pt x="82893" y="167817"/>
                    <a:pt x="68294" y="228743"/>
                    <a:pt x="48921" y="288828"/>
                  </a:cubicBezTo>
                  <a:cubicBezTo>
                    <a:pt x="45832" y="298093"/>
                    <a:pt x="42463" y="307639"/>
                    <a:pt x="37129" y="315781"/>
                  </a:cubicBezTo>
                  <a:cubicBezTo>
                    <a:pt x="32355" y="323081"/>
                    <a:pt x="26459" y="325608"/>
                    <a:pt x="18317" y="321116"/>
                  </a:cubicBezTo>
                  <a:cubicBezTo>
                    <a:pt x="14948" y="319431"/>
                    <a:pt x="11579" y="317747"/>
                    <a:pt x="8209" y="316624"/>
                  </a:cubicBezTo>
                  <a:cubicBezTo>
                    <a:pt x="-214" y="313816"/>
                    <a:pt x="-1337" y="307639"/>
                    <a:pt x="1190" y="300339"/>
                  </a:cubicBezTo>
                  <a:cubicBezTo>
                    <a:pt x="3156" y="295004"/>
                    <a:pt x="5402" y="290231"/>
                    <a:pt x="8209" y="285178"/>
                  </a:cubicBezTo>
                  <a:cubicBezTo>
                    <a:pt x="15509" y="271701"/>
                    <a:pt x="22810" y="257943"/>
                    <a:pt x="30390" y="244747"/>
                  </a:cubicBezTo>
                  <a:cubicBezTo>
                    <a:pt x="54817" y="202351"/>
                    <a:pt x="67451" y="156305"/>
                    <a:pt x="74470" y="108575"/>
                  </a:cubicBezTo>
                  <a:cubicBezTo>
                    <a:pt x="78682" y="79375"/>
                    <a:pt x="81771" y="49895"/>
                    <a:pt x="85420" y="20695"/>
                  </a:cubicBezTo>
                  <a:cubicBezTo>
                    <a:pt x="85420" y="20133"/>
                    <a:pt x="85420" y="19572"/>
                    <a:pt x="85420" y="18729"/>
                  </a:cubicBezTo>
                  <a:cubicBezTo>
                    <a:pt x="86824" y="7780"/>
                    <a:pt x="93563" y="-1486"/>
                    <a:pt x="99739" y="199"/>
                  </a:cubicBezTo>
                  <a:cubicBezTo>
                    <a:pt x="108724" y="3006"/>
                    <a:pt x="110409" y="11149"/>
                    <a:pt x="111813" y="19291"/>
                  </a:cubicBezTo>
                  <a:cubicBezTo>
                    <a:pt x="112655" y="22099"/>
                    <a:pt x="112374" y="24626"/>
                    <a:pt x="112374" y="2939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6" name="任意多边形: 形状 35"/>
            <p:cNvSpPr/>
            <p:nvPr>
              <p:custDataLst>
                <p:tags r:id="rId16"/>
              </p:custDataLst>
            </p:nvPr>
          </p:nvSpPr>
          <p:spPr>
            <a:xfrm>
              <a:off x="12053365" y="6486660"/>
              <a:ext cx="17872" cy="36532"/>
            </a:xfrm>
            <a:custGeom>
              <a:avLst/>
              <a:gdLst>
                <a:gd name="connsiteX0" fmla="*/ 71675 w 71695"/>
                <a:gd name="connsiteY0" fmla="*/ 20059 h 202700"/>
                <a:gd name="connsiteX1" fmla="*/ 53986 w 71695"/>
                <a:gd name="connsiteY1" fmla="*/ 108220 h 202700"/>
                <a:gd name="connsiteX2" fmla="*/ 36579 w 71695"/>
                <a:gd name="connsiteY2" fmla="*/ 174201 h 202700"/>
                <a:gd name="connsiteX3" fmla="*/ 24225 w 71695"/>
                <a:gd name="connsiteY3" fmla="*/ 196662 h 202700"/>
                <a:gd name="connsiteX4" fmla="*/ 8221 w 71695"/>
                <a:gd name="connsiteY4" fmla="*/ 200593 h 202700"/>
                <a:gd name="connsiteX5" fmla="*/ 641 w 71695"/>
                <a:gd name="connsiteY5" fmla="*/ 183185 h 202700"/>
                <a:gd name="connsiteX6" fmla="*/ 4571 w 71695"/>
                <a:gd name="connsiteY6" fmla="*/ 172797 h 202700"/>
                <a:gd name="connsiteX7" fmla="*/ 41071 w 71695"/>
                <a:gd name="connsiteY7" fmla="*/ 21182 h 202700"/>
                <a:gd name="connsiteX8" fmla="*/ 46406 w 71695"/>
                <a:gd name="connsiteY8" fmla="*/ 5740 h 202700"/>
                <a:gd name="connsiteX9" fmla="*/ 62690 w 71695"/>
                <a:gd name="connsiteY9" fmla="*/ 1529 h 202700"/>
                <a:gd name="connsiteX10" fmla="*/ 71675 w 71695"/>
                <a:gd name="connsiteY10" fmla="*/ 20059 h 202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1695" h="202700">
                  <a:moveTo>
                    <a:pt x="71675" y="20059"/>
                  </a:moveTo>
                  <a:cubicBezTo>
                    <a:pt x="66340" y="46732"/>
                    <a:pt x="60725" y="77336"/>
                    <a:pt x="53986" y="108220"/>
                  </a:cubicBezTo>
                  <a:cubicBezTo>
                    <a:pt x="49213" y="130401"/>
                    <a:pt x="43879" y="152581"/>
                    <a:pt x="36579" y="174201"/>
                  </a:cubicBezTo>
                  <a:cubicBezTo>
                    <a:pt x="33771" y="182343"/>
                    <a:pt x="30683" y="190485"/>
                    <a:pt x="24225" y="196662"/>
                  </a:cubicBezTo>
                  <a:cubicBezTo>
                    <a:pt x="19733" y="201154"/>
                    <a:pt x="14679" y="205366"/>
                    <a:pt x="8221" y="200593"/>
                  </a:cubicBezTo>
                  <a:cubicBezTo>
                    <a:pt x="2325" y="196381"/>
                    <a:pt x="-1606" y="191047"/>
                    <a:pt x="641" y="183185"/>
                  </a:cubicBezTo>
                  <a:cubicBezTo>
                    <a:pt x="1483" y="179535"/>
                    <a:pt x="2887" y="176166"/>
                    <a:pt x="4571" y="172797"/>
                  </a:cubicBezTo>
                  <a:cubicBezTo>
                    <a:pt x="27594" y="124785"/>
                    <a:pt x="39667" y="74528"/>
                    <a:pt x="41071" y="21182"/>
                  </a:cubicBezTo>
                  <a:cubicBezTo>
                    <a:pt x="41352" y="15286"/>
                    <a:pt x="42756" y="10232"/>
                    <a:pt x="46406" y="5740"/>
                  </a:cubicBezTo>
                  <a:cubicBezTo>
                    <a:pt x="50617" y="125"/>
                    <a:pt x="55952" y="-1560"/>
                    <a:pt x="62690" y="1529"/>
                  </a:cubicBezTo>
                  <a:cubicBezTo>
                    <a:pt x="69429" y="5179"/>
                    <a:pt x="71956" y="8548"/>
                    <a:pt x="71675" y="2005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7" name="任意多边形: 形状 36"/>
            <p:cNvSpPr/>
            <p:nvPr>
              <p:custDataLst>
                <p:tags r:id="rId17"/>
              </p:custDataLst>
            </p:nvPr>
          </p:nvSpPr>
          <p:spPr>
            <a:xfrm>
              <a:off x="11629807" y="6504044"/>
              <a:ext cx="14563" cy="182980"/>
            </a:xfrm>
            <a:custGeom>
              <a:avLst/>
              <a:gdLst>
                <a:gd name="connsiteX0" fmla="*/ 27515 w 58420"/>
                <a:gd name="connsiteY0" fmla="*/ 16819 h 1015281"/>
                <a:gd name="connsiteX1" fmla="*/ 34254 w 58420"/>
                <a:gd name="connsiteY1" fmla="*/ 340544 h 1015281"/>
                <a:gd name="connsiteX2" fmla="*/ 39307 w 58420"/>
                <a:gd name="connsiteY2" fmla="*/ 468293 h 1015281"/>
                <a:gd name="connsiteX3" fmla="*/ 47730 w 58420"/>
                <a:gd name="connsiteY3" fmla="*/ 666234 h 1015281"/>
                <a:gd name="connsiteX4" fmla="*/ 58119 w 58420"/>
                <a:gd name="connsiteY4" fmla="*/ 917801 h 1015281"/>
                <a:gd name="connsiteX5" fmla="*/ 54188 w 58420"/>
                <a:gd name="connsiteY5" fmla="*/ 987993 h 1015281"/>
                <a:gd name="connsiteX6" fmla="*/ 48854 w 58420"/>
                <a:gd name="connsiteY6" fmla="*/ 1007647 h 1015281"/>
                <a:gd name="connsiteX7" fmla="*/ 41554 w 58420"/>
                <a:gd name="connsiteY7" fmla="*/ 1015228 h 1015281"/>
                <a:gd name="connsiteX8" fmla="*/ 32008 w 58420"/>
                <a:gd name="connsiteY8" fmla="*/ 1007928 h 1015281"/>
                <a:gd name="connsiteX9" fmla="*/ 24427 w 58420"/>
                <a:gd name="connsiteY9" fmla="*/ 989116 h 1015281"/>
                <a:gd name="connsiteX10" fmla="*/ 9546 w 58420"/>
                <a:gd name="connsiteY10" fmla="*/ 903763 h 1015281"/>
                <a:gd name="connsiteX11" fmla="*/ 1404 w 58420"/>
                <a:gd name="connsiteY11" fmla="*/ 605869 h 1015281"/>
                <a:gd name="connsiteX12" fmla="*/ 0 w 58420"/>
                <a:gd name="connsiteY12" fmla="*/ 391082 h 1015281"/>
                <a:gd name="connsiteX13" fmla="*/ 2527 w 58420"/>
                <a:gd name="connsiteY13" fmla="*/ 35350 h 1015281"/>
                <a:gd name="connsiteX14" fmla="*/ 6738 w 58420"/>
                <a:gd name="connsiteY14" fmla="*/ 11765 h 1015281"/>
                <a:gd name="connsiteX15" fmla="*/ 21619 w 58420"/>
                <a:gd name="connsiteY15" fmla="*/ 254 h 1015281"/>
                <a:gd name="connsiteX16" fmla="*/ 27515 w 58420"/>
                <a:gd name="connsiteY16" fmla="*/ 16819 h 10152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8420" h="1015281">
                  <a:moveTo>
                    <a:pt x="27515" y="16819"/>
                  </a:moveTo>
                  <a:cubicBezTo>
                    <a:pt x="23304" y="124915"/>
                    <a:pt x="29761" y="232729"/>
                    <a:pt x="34254" y="340544"/>
                  </a:cubicBezTo>
                  <a:cubicBezTo>
                    <a:pt x="35938" y="383221"/>
                    <a:pt x="37342" y="425616"/>
                    <a:pt x="39307" y="468293"/>
                  </a:cubicBezTo>
                  <a:cubicBezTo>
                    <a:pt x="42115" y="534273"/>
                    <a:pt x="44642" y="600254"/>
                    <a:pt x="47730" y="666234"/>
                  </a:cubicBezTo>
                  <a:cubicBezTo>
                    <a:pt x="51661" y="750183"/>
                    <a:pt x="56153" y="833852"/>
                    <a:pt x="58119" y="917801"/>
                  </a:cubicBezTo>
                  <a:cubicBezTo>
                    <a:pt x="58680" y="941386"/>
                    <a:pt x="58961" y="964690"/>
                    <a:pt x="54188" y="987993"/>
                  </a:cubicBezTo>
                  <a:cubicBezTo>
                    <a:pt x="52784" y="994732"/>
                    <a:pt x="51100" y="1001189"/>
                    <a:pt x="48854" y="1007647"/>
                  </a:cubicBezTo>
                  <a:cubicBezTo>
                    <a:pt x="47730" y="1011016"/>
                    <a:pt x="45765" y="1014947"/>
                    <a:pt x="41554" y="1015228"/>
                  </a:cubicBezTo>
                  <a:cubicBezTo>
                    <a:pt x="36500" y="1015789"/>
                    <a:pt x="33973" y="1011859"/>
                    <a:pt x="32008" y="1007928"/>
                  </a:cubicBezTo>
                  <a:cubicBezTo>
                    <a:pt x="29200" y="1001751"/>
                    <a:pt x="26392" y="995574"/>
                    <a:pt x="24427" y="989116"/>
                  </a:cubicBezTo>
                  <a:cubicBezTo>
                    <a:pt x="15162" y="961320"/>
                    <a:pt x="11511" y="932682"/>
                    <a:pt x="9546" y="903763"/>
                  </a:cubicBezTo>
                  <a:cubicBezTo>
                    <a:pt x="3088" y="804652"/>
                    <a:pt x="1965" y="705261"/>
                    <a:pt x="1404" y="605869"/>
                  </a:cubicBezTo>
                  <a:cubicBezTo>
                    <a:pt x="1123" y="534273"/>
                    <a:pt x="0" y="462678"/>
                    <a:pt x="0" y="391082"/>
                  </a:cubicBezTo>
                  <a:cubicBezTo>
                    <a:pt x="281" y="272598"/>
                    <a:pt x="1685" y="154114"/>
                    <a:pt x="2527" y="35350"/>
                  </a:cubicBezTo>
                  <a:cubicBezTo>
                    <a:pt x="2527" y="27208"/>
                    <a:pt x="3088" y="19346"/>
                    <a:pt x="6738" y="11765"/>
                  </a:cubicBezTo>
                  <a:cubicBezTo>
                    <a:pt x="9827" y="5589"/>
                    <a:pt x="13196" y="-1431"/>
                    <a:pt x="21619" y="254"/>
                  </a:cubicBezTo>
                  <a:cubicBezTo>
                    <a:pt x="30323" y="1939"/>
                    <a:pt x="27796" y="10362"/>
                    <a:pt x="27515" y="16819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8" name="任意多边形: 形状 37"/>
            <p:cNvSpPr/>
            <p:nvPr>
              <p:custDataLst>
                <p:tags r:id="rId18"/>
              </p:custDataLst>
            </p:nvPr>
          </p:nvSpPr>
          <p:spPr>
            <a:xfrm>
              <a:off x="11613579" y="6405383"/>
              <a:ext cx="29519" cy="56443"/>
            </a:xfrm>
            <a:custGeom>
              <a:avLst/>
              <a:gdLst>
                <a:gd name="connsiteX0" fmla="*/ 66221 w 118415"/>
                <a:gd name="connsiteY0" fmla="*/ 258212 h 313179"/>
                <a:gd name="connsiteX1" fmla="*/ 76048 w 118415"/>
                <a:gd name="connsiteY1" fmla="*/ 138605 h 313179"/>
                <a:gd name="connsiteX2" fmla="*/ 80540 w 118415"/>
                <a:gd name="connsiteY2" fmla="*/ 75994 h 313179"/>
                <a:gd name="connsiteX3" fmla="*/ 79978 w 118415"/>
                <a:gd name="connsiteY3" fmla="*/ 65044 h 313179"/>
                <a:gd name="connsiteX4" fmla="*/ 61167 w 118415"/>
                <a:gd name="connsiteY4" fmla="*/ 53251 h 313179"/>
                <a:gd name="connsiteX5" fmla="*/ 11190 w 118415"/>
                <a:gd name="connsiteY5" fmla="*/ 48478 h 313179"/>
                <a:gd name="connsiteX6" fmla="*/ 8102 w 118415"/>
                <a:gd name="connsiteY6" fmla="*/ 27421 h 313179"/>
                <a:gd name="connsiteX7" fmla="*/ 81944 w 118415"/>
                <a:gd name="connsiteY7" fmla="*/ 186 h 313179"/>
                <a:gd name="connsiteX8" fmla="*/ 115355 w 118415"/>
                <a:gd name="connsiteY8" fmla="*/ 25736 h 313179"/>
                <a:gd name="connsiteX9" fmla="*/ 117882 w 118415"/>
                <a:gd name="connsiteY9" fmla="*/ 60551 h 313179"/>
                <a:gd name="connsiteX10" fmla="*/ 109740 w 118415"/>
                <a:gd name="connsiteY10" fmla="*/ 158258 h 313179"/>
                <a:gd name="connsiteX11" fmla="*/ 103282 w 118415"/>
                <a:gd name="connsiteY11" fmla="*/ 239400 h 313179"/>
                <a:gd name="connsiteX12" fmla="*/ 89805 w 118415"/>
                <a:gd name="connsiteY12" fmla="*/ 300327 h 313179"/>
                <a:gd name="connsiteX13" fmla="*/ 76328 w 118415"/>
                <a:gd name="connsiteY13" fmla="*/ 312961 h 313179"/>
                <a:gd name="connsiteX14" fmla="*/ 68467 w 118415"/>
                <a:gd name="connsiteY14" fmla="*/ 297519 h 313179"/>
                <a:gd name="connsiteX15" fmla="*/ 66221 w 118415"/>
                <a:gd name="connsiteY15" fmla="*/ 258212 h 3131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18415" h="313179">
                  <a:moveTo>
                    <a:pt x="66221" y="258212"/>
                  </a:moveTo>
                  <a:cubicBezTo>
                    <a:pt x="69590" y="218343"/>
                    <a:pt x="72679" y="178474"/>
                    <a:pt x="76048" y="138605"/>
                  </a:cubicBezTo>
                  <a:cubicBezTo>
                    <a:pt x="77732" y="117828"/>
                    <a:pt x="79136" y="96770"/>
                    <a:pt x="80540" y="75994"/>
                  </a:cubicBezTo>
                  <a:cubicBezTo>
                    <a:pt x="80821" y="72344"/>
                    <a:pt x="80540" y="68694"/>
                    <a:pt x="79978" y="65044"/>
                  </a:cubicBezTo>
                  <a:cubicBezTo>
                    <a:pt x="78013" y="52128"/>
                    <a:pt x="73240" y="48478"/>
                    <a:pt x="61167" y="53251"/>
                  </a:cubicBezTo>
                  <a:cubicBezTo>
                    <a:pt x="43198" y="60271"/>
                    <a:pt x="27194" y="54094"/>
                    <a:pt x="11190" y="48478"/>
                  </a:cubicBezTo>
                  <a:cubicBezTo>
                    <a:pt x="-2567" y="43425"/>
                    <a:pt x="-3690" y="35002"/>
                    <a:pt x="8102" y="27421"/>
                  </a:cubicBezTo>
                  <a:cubicBezTo>
                    <a:pt x="30563" y="12821"/>
                    <a:pt x="55271" y="2713"/>
                    <a:pt x="81944" y="186"/>
                  </a:cubicBezTo>
                  <a:cubicBezTo>
                    <a:pt x="99351" y="-1498"/>
                    <a:pt x="110863" y="8329"/>
                    <a:pt x="115355" y="25736"/>
                  </a:cubicBezTo>
                  <a:cubicBezTo>
                    <a:pt x="118444" y="37248"/>
                    <a:pt x="119005" y="49040"/>
                    <a:pt x="117882" y="60551"/>
                  </a:cubicBezTo>
                  <a:cubicBezTo>
                    <a:pt x="115355" y="93120"/>
                    <a:pt x="112828" y="125689"/>
                    <a:pt x="109740" y="158258"/>
                  </a:cubicBezTo>
                  <a:cubicBezTo>
                    <a:pt x="107213" y="185212"/>
                    <a:pt x="103844" y="212166"/>
                    <a:pt x="103282" y="239400"/>
                  </a:cubicBezTo>
                  <a:cubicBezTo>
                    <a:pt x="102721" y="260458"/>
                    <a:pt x="98790" y="280954"/>
                    <a:pt x="89805" y="300327"/>
                  </a:cubicBezTo>
                  <a:cubicBezTo>
                    <a:pt x="86998" y="306223"/>
                    <a:pt x="84471" y="314646"/>
                    <a:pt x="76328" y="312961"/>
                  </a:cubicBezTo>
                  <a:cubicBezTo>
                    <a:pt x="69590" y="311557"/>
                    <a:pt x="69590" y="303134"/>
                    <a:pt x="68467" y="297519"/>
                  </a:cubicBezTo>
                  <a:cubicBezTo>
                    <a:pt x="65659" y="284042"/>
                    <a:pt x="67344" y="271127"/>
                    <a:pt x="66221" y="258212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9" name="任意多边形: 形状 38"/>
            <p:cNvSpPr/>
            <p:nvPr>
              <p:custDataLst>
                <p:tags r:id="rId19"/>
              </p:custDataLst>
            </p:nvPr>
          </p:nvSpPr>
          <p:spPr>
            <a:xfrm>
              <a:off x="11251436" y="6497906"/>
              <a:ext cx="14558" cy="182937"/>
            </a:xfrm>
            <a:custGeom>
              <a:avLst/>
              <a:gdLst>
                <a:gd name="connsiteX0" fmla="*/ 29229 w 58399"/>
                <a:gd name="connsiteY0" fmla="*/ 10167 h 1015040"/>
                <a:gd name="connsiteX1" fmla="*/ 26983 w 58399"/>
                <a:gd name="connsiteY1" fmla="*/ 152516 h 1015040"/>
                <a:gd name="connsiteX2" fmla="*/ 39617 w 58399"/>
                <a:gd name="connsiteY2" fmla="*/ 470907 h 1015040"/>
                <a:gd name="connsiteX3" fmla="*/ 43548 w 58399"/>
                <a:gd name="connsiteY3" fmla="*/ 563560 h 1015040"/>
                <a:gd name="connsiteX4" fmla="*/ 56463 w 58399"/>
                <a:gd name="connsiteY4" fmla="*/ 876335 h 1015040"/>
                <a:gd name="connsiteX5" fmla="*/ 55621 w 58399"/>
                <a:gd name="connsiteY5" fmla="*/ 974322 h 1015040"/>
                <a:gd name="connsiteX6" fmla="*/ 51129 w 58399"/>
                <a:gd name="connsiteY6" fmla="*/ 999872 h 1015040"/>
                <a:gd name="connsiteX7" fmla="*/ 40179 w 58399"/>
                <a:gd name="connsiteY7" fmla="*/ 1015034 h 1015040"/>
                <a:gd name="connsiteX8" fmla="*/ 28667 w 58399"/>
                <a:gd name="connsiteY8" fmla="*/ 1001838 h 1015040"/>
                <a:gd name="connsiteX9" fmla="*/ 14629 w 58399"/>
                <a:gd name="connsiteY9" fmla="*/ 952142 h 1015040"/>
                <a:gd name="connsiteX10" fmla="*/ 7610 w 58399"/>
                <a:gd name="connsiteY10" fmla="*/ 882231 h 1015040"/>
                <a:gd name="connsiteX11" fmla="*/ 29 w 58399"/>
                <a:gd name="connsiteY11" fmla="*/ 517514 h 1015040"/>
                <a:gd name="connsiteX12" fmla="*/ 1433 w 58399"/>
                <a:gd name="connsiteY12" fmla="*/ 91309 h 1015040"/>
                <a:gd name="connsiteX13" fmla="*/ 2837 w 58399"/>
                <a:gd name="connsiteY13" fmla="*/ 28417 h 1015040"/>
                <a:gd name="connsiteX14" fmla="*/ 8452 w 58399"/>
                <a:gd name="connsiteY14" fmla="*/ 7360 h 1015040"/>
                <a:gd name="connsiteX15" fmla="*/ 22210 w 58399"/>
                <a:gd name="connsiteY15" fmla="*/ 621 h 1015040"/>
                <a:gd name="connsiteX16" fmla="*/ 29229 w 58399"/>
                <a:gd name="connsiteY16" fmla="*/ 10167 h 1015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8399" h="1015040">
                  <a:moveTo>
                    <a:pt x="29229" y="10167"/>
                  </a:moveTo>
                  <a:cubicBezTo>
                    <a:pt x="22771" y="59863"/>
                    <a:pt x="25579" y="106471"/>
                    <a:pt x="26983" y="152516"/>
                  </a:cubicBezTo>
                  <a:cubicBezTo>
                    <a:pt x="30352" y="258647"/>
                    <a:pt x="35406" y="364777"/>
                    <a:pt x="39617" y="470907"/>
                  </a:cubicBezTo>
                  <a:cubicBezTo>
                    <a:pt x="41021" y="501791"/>
                    <a:pt x="42425" y="532675"/>
                    <a:pt x="43548" y="563560"/>
                  </a:cubicBezTo>
                  <a:cubicBezTo>
                    <a:pt x="47760" y="667724"/>
                    <a:pt x="51690" y="772170"/>
                    <a:pt x="56463" y="876335"/>
                  </a:cubicBezTo>
                  <a:cubicBezTo>
                    <a:pt x="57867" y="909184"/>
                    <a:pt x="60394" y="941753"/>
                    <a:pt x="55621" y="974322"/>
                  </a:cubicBezTo>
                  <a:cubicBezTo>
                    <a:pt x="54498" y="982745"/>
                    <a:pt x="53375" y="991449"/>
                    <a:pt x="51129" y="999872"/>
                  </a:cubicBezTo>
                  <a:cubicBezTo>
                    <a:pt x="49444" y="1006049"/>
                    <a:pt x="48883" y="1015034"/>
                    <a:pt x="40179" y="1015034"/>
                  </a:cubicBezTo>
                  <a:cubicBezTo>
                    <a:pt x="33160" y="1015314"/>
                    <a:pt x="31194" y="1007453"/>
                    <a:pt x="28667" y="1001838"/>
                  </a:cubicBezTo>
                  <a:cubicBezTo>
                    <a:pt x="21929" y="985834"/>
                    <a:pt x="17437" y="969269"/>
                    <a:pt x="14629" y="952142"/>
                  </a:cubicBezTo>
                  <a:cubicBezTo>
                    <a:pt x="10698" y="929119"/>
                    <a:pt x="8733" y="905534"/>
                    <a:pt x="7610" y="882231"/>
                  </a:cubicBezTo>
                  <a:cubicBezTo>
                    <a:pt x="1433" y="760658"/>
                    <a:pt x="-252" y="639086"/>
                    <a:pt x="29" y="517514"/>
                  </a:cubicBezTo>
                  <a:cubicBezTo>
                    <a:pt x="310" y="375446"/>
                    <a:pt x="872" y="233377"/>
                    <a:pt x="1433" y="91309"/>
                  </a:cubicBezTo>
                  <a:cubicBezTo>
                    <a:pt x="1433" y="70252"/>
                    <a:pt x="2556" y="49475"/>
                    <a:pt x="2837" y="28417"/>
                  </a:cubicBezTo>
                  <a:cubicBezTo>
                    <a:pt x="3118" y="20837"/>
                    <a:pt x="3960" y="13537"/>
                    <a:pt x="8452" y="7360"/>
                  </a:cubicBezTo>
                  <a:cubicBezTo>
                    <a:pt x="11821" y="2587"/>
                    <a:pt x="15752" y="-1625"/>
                    <a:pt x="22210" y="621"/>
                  </a:cubicBezTo>
                  <a:cubicBezTo>
                    <a:pt x="29229" y="2306"/>
                    <a:pt x="29229" y="8202"/>
                    <a:pt x="29229" y="10167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0" name="任意多边形: 形状 39"/>
            <p:cNvSpPr/>
            <p:nvPr>
              <p:custDataLst>
                <p:tags r:id="rId20"/>
              </p:custDataLst>
            </p:nvPr>
          </p:nvSpPr>
          <p:spPr>
            <a:xfrm>
              <a:off x="11235191" y="6399192"/>
              <a:ext cx="29409" cy="56332"/>
            </a:xfrm>
            <a:custGeom>
              <a:avLst/>
              <a:gdLst>
                <a:gd name="connsiteX0" fmla="*/ 117697 w 117977"/>
                <a:gd name="connsiteY0" fmla="*/ 64301 h 312563"/>
                <a:gd name="connsiteX1" fmla="*/ 108713 w 117977"/>
                <a:gd name="connsiteY1" fmla="*/ 176889 h 312563"/>
                <a:gd name="connsiteX2" fmla="*/ 103378 w 117977"/>
                <a:gd name="connsiteY2" fmla="*/ 245115 h 312563"/>
                <a:gd name="connsiteX3" fmla="*/ 93832 w 117977"/>
                <a:gd name="connsiteY3" fmla="*/ 292003 h 312563"/>
                <a:gd name="connsiteX4" fmla="*/ 90182 w 117977"/>
                <a:gd name="connsiteY4" fmla="*/ 300426 h 312563"/>
                <a:gd name="connsiteX5" fmla="*/ 77828 w 117977"/>
                <a:gd name="connsiteY5" fmla="*/ 312499 h 312563"/>
                <a:gd name="connsiteX6" fmla="*/ 69124 w 117977"/>
                <a:gd name="connsiteY6" fmla="*/ 297899 h 312563"/>
                <a:gd name="connsiteX7" fmla="*/ 66878 w 117977"/>
                <a:gd name="connsiteY7" fmla="*/ 266453 h 312563"/>
                <a:gd name="connsiteX8" fmla="*/ 75020 w 117977"/>
                <a:gd name="connsiteY8" fmla="*/ 155831 h 312563"/>
                <a:gd name="connsiteX9" fmla="*/ 80636 w 117977"/>
                <a:gd name="connsiteY9" fmla="*/ 69074 h 312563"/>
                <a:gd name="connsiteX10" fmla="*/ 59017 w 117977"/>
                <a:gd name="connsiteY10" fmla="*/ 53351 h 312563"/>
                <a:gd name="connsiteX11" fmla="*/ 7356 w 117977"/>
                <a:gd name="connsiteY11" fmla="*/ 46051 h 312563"/>
                <a:gd name="connsiteX12" fmla="*/ 5952 w 117977"/>
                <a:gd name="connsiteY12" fmla="*/ 28924 h 312563"/>
                <a:gd name="connsiteX13" fmla="*/ 86532 w 117977"/>
                <a:gd name="connsiteY13" fmla="*/ 5 h 312563"/>
                <a:gd name="connsiteX14" fmla="*/ 117136 w 117977"/>
                <a:gd name="connsiteY14" fmla="*/ 29205 h 312563"/>
                <a:gd name="connsiteX15" fmla="*/ 117978 w 117977"/>
                <a:gd name="connsiteY15" fmla="*/ 36505 h 312563"/>
                <a:gd name="connsiteX16" fmla="*/ 117697 w 117977"/>
                <a:gd name="connsiteY16" fmla="*/ 64301 h 312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17977" h="312563">
                  <a:moveTo>
                    <a:pt x="117697" y="64301"/>
                  </a:moveTo>
                  <a:cubicBezTo>
                    <a:pt x="116855" y="101924"/>
                    <a:pt x="111520" y="139266"/>
                    <a:pt x="108713" y="176889"/>
                  </a:cubicBezTo>
                  <a:cubicBezTo>
                    <a:pt x="107028" y="199631"/>
                    <a:pt x="104501" y="222373"/>
                    <a:pt x="103378" y="245115"/>
                  </a:cubicBezTo>
                  <a:cubicBezTo>
                    <a:pt x="102536" y="261399"/>
                    <a:pt x="99166" y="276842"/>
                    <a:pt x="93832" y="292003"/>
                  </a:cubicBezTo>
                  <a:cubicBezTo>
                    <a:pt x="92709" y="294811"/>
                    <a:pt x="91586" y="297899"/>
                    <a:pt x="90182" y="300426"/>
                  </a:cubicBezTo>
                  <a:cubicBezTo>
                    <a:pt x="87093" y="305761"/>
                    <a:pt x="84567" y="313341"/>
                    <a:pt x="77828" y="312499"/>
                  </a:cubicBezTo>
                  <a:cubicBezTo>
                    <a:pt x="70809" y="311657"/>
                    <a:pt x="70247" y="303795"/>
                    <a:pt x="69124" y="297899"/>
                  </a:cubicBezTo>
                  <a:cubicBezTo>
                    <a:pt x="67440" y="287511"/>
                    <a:pt x="66036" y="277122"/>
                    <a:pt x="66878" y="266453"/>
                  </a:cubicBezTo>
                  <a:cubicBezTo>
                    <a:pt x="69686" y="229673"/>
                    <a:pt x="72213" y="192612"/>
                    <a:pt x="75020" y="155831"/>
                  </a:cubicBezTo>
                  <a:cubicBezTo>
                    <a:pt x="76986" y="126912"/>
                    <a:pt x="81197" y="97993"/>
                    <a:pt x="80636" y="69074"/>
                  </a:cubicBezTo>
                  <a:cubicBezTo>
                    <a:pt x="80355" y="51666"/>
                    <a:pt x="75582" y="48016"/>
                    <a:pt x="59017" y="53351"/>
                  </a:cubicBezTo>
                  <a:cubicBezTo>
                    <a:pt x="40486" y="59247"/>
                    <a:pt x="23640" y="53070"/>
                    <a:pt x="7356" y="46051"/>
                  </a:cubicBezTo>
                  <a:cubicBezTo>
                    <a:pt x="-1910" y="42120"/>
                    <a:pt x="-2471" y="34540"/>
                    <a:pt x="5952" y="28924"/>
                  </a:cubicBezTo>
                  <a:cubicBezTo>
                    <a:pt x="30378" y="12640"/>
                    <a:pt x="56771" y="567"/>
                    <a:pt x="86532" y="5"/>
                  </a:cubicBezTo>
                  <a:cubicBezTo>
                    <a:pt x="103378" y="-276"/>
                    <a:pt x="113766" y="10955"/>
                    <a:pt x="117136" y="29205"/>
                  </a:cubicBezTo>
                  <a:cubicBezTo>
                    <a:pt x="117697" y="31732"/>
                    <a:pt x="117697" y="33978"/>
                    <a:pt x="117978" y="36505"/>
                  </a:cubicBezTo>
                  <a:cubicBezTo>
                    <a:pt x="117697" y="45770"/>
                    <a:pt x="117697" y="55036"/>
                    <a:pt x="117697" y="64301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1" name="任意多边形: 形状 40"/>
            <p:cNvSpPr/>
            <p:nvPr>
              <p:custDataLst>
                <p:tags r:id="rId21"/>
              </p:custDataLst>
            </p:nvPr>
          </p:nvSpPr>
          <p:spPr>
            <a:xfrm>
              <a:off x="11437074" y="6489938"/>
              <a:ext cx="67662" cy="97370"/>
            </a:xfrm>
            <a:custGeom>
              <a:avLst/>
              <a:gdLst>
                <a:gd name="connsiteX0" fmla="*/ 144241 w 271428"/>
                <a:gd name="connsiteY0" fmla="*/ 446891 h 540264"/>
                <a:gd name="connsiteX1" fmla="*/ 232122 w 271428"/>
                <a:gd name="connsiteY1" fmla="*/ 445207 h 540264"/>
                <a:gd name="connsiteX2" fmla="*/ 271429 w 271428"/>
                <a:gd name="connsiteY2" fmla="*/ 485918 h 540264"/>
                <a:gd name="connsiteX3" fmla="*/ 270587 w 271428"/>
                <a:gd name="connsiteY3" fmla="*/ 532245 h 540264"/>
                <a:gd name="connsiteX4" fmla="*/ 258514 w 271428"/>
                <a:gd name="connsiteY4" fmla="*/ 537579 h 540264"/>
                <a:gd name="connsiteX5" fmla="*/ 249529 w 271428"/>
                <a:gd name="connsiteY5" fmla="*/ 514276 h 540264"/>
                <a:gd name="connsiteX6" fmla="*/ 248968 w 271428"/>
                <a:gd name="connsiteY6" fmla="*/ 482830 h 540264"/>
                <a:gd name="connsiteX7" fmla="*/ 239983 w 271428"/>
                <a:gd name="connsiteY7" fmla="*/ 474126 h 540264"/>
                <a:gd name="connsiteX8" fmla="*/ 215837 w 271428"/>
                <a:gd name="connsiteY8" fmla="*/ 474968 h 540264"/>
                <a:gd name="connsiteX9" fmla="*/ 58607 w 271428"/>
                <a:gd name="connsiteY9" fmla="*/ 480583 h 540264"/>
                <a:gd name="connsiteX10" fmla="*/ 21827 w 271428"/>
                <a:gd name="connsiteY10" fmla="*/ 477776 h 540264"/>
                <a:gd name="connsiteX11" fmla="*/ 489 w 271428"/>
                <a:gd name="connsiteY11" fmla="*/ 449699 h 540264"/>
                <a:gd name="connsiteX12" fmla="*/ 2454 w 271428"/>
                <a:gd name="connsiteY12" fmla="*/ 300050 h 540264"/>
                <a:gd name="connsiteX13" fmla="*/ 4419 w 271428"/>
                <a:gd name="connsiteY13" fmla="*/ 18721 h 540264"/>
                <a:gd name="connsiteX14" fmla="*/ 12000 w 271428"/>
                <a:gd name="connsiteY14" fmla="*/ 191 h 540264"/>
                <a:gd name="connsiteX15" fmla="*/ 27442 w 271428"/>
                <a:gd name="connsiteY15" fmla="*/ 15914 h 540264"/>
                <a:gd name="connsiteX16" fmla="*/ 31092 w 271428"/>
                <a:gd name="connsiteY16" fmla="*/ 47079 h 540264"/>
                <a:gd name="connsiteX17" fmla="*/ 25196 w 271428"/>
                <a:gd name="connsiteY17" fmla="*/ 157982 h 540264"/>
                <a:gd name="connsiteX18" fmla="*/ 19862 w 271428"/>
                <a:gd name="connsiteY18" fmla="*/ 407584 h 540264"/>
                <a:gd name="connsiteX19" fmla="*/ 23511 w 271428"/>
                <a:gd name="connsiteY19" fmla="*/ 436784 h 540264"/>
                <a:gd name="connsiteX20" fmla="*/ 38392 w 271428"/>
                <a:gd name="connsiteY20" fmla="*/ 450541 h 540264"/>
                <a:gd name="connsiteX21" fmla="*/ 56923 w 271428"/>
                <a:gd name="connsiteY21" fmla="*/ 451103 h 540264"/>
                <a:gd name="connsiteX22" fmla="*/ 144241 w 271428"/>
                <a:gd name="connsiteY22" fmla="*/ 446891 h 5402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271428" h="540264">
                  <a:moveTo>
                    <a:pt x="144241" y="446891"/>
                  </a:moveTo>
                  <a:cubicBezTo>
                    <a:pt x="170353" y="444365"/>
                    <a:pt x="201237" y="444084"/>
                    <a:pt x="232122" y="445207"/>
                  </a:cubicBezTo>
                  <a:cubicBezTo>
                    <a:pt x="269744" y="446611"/>
                    <a:pt x="271429" y="448576"/>
                    <a:pt x="271429" y="485918"/>
                  </a:cubicBezTo>
                  <a:cubicBezTo>
                    <a:pt x="271429" y="501360"/>
                    <a:pt x="271429" y="516802"/>
                    <a:pt x="270587" y="532245"/>
                  </a:cubicBezTo>
                  <a:cubicBezTo>
                    <a:pt x="270306" y="540387"/>
                    <a:pt x="264691" y="542633"/>
                    <a:pt x="258514" y="537579"/>
                  </a:cubicBezTo>
                  <a:cubicBezTo>
                    <a:pt x="250933" y="531683"/>
                    <a:pt x="249810" y="522979"/>
                    <a:pt x="249529" y="514276"/>
                  </a:cubicBezTo>
                  <a:cubicBezTo>
                    <a:pt x="249248" y="503887"/>
                    <a:pt x="249248" y="493218"/>
                    <a:pt x="248968" y="482830"/>
                  </a:cubicBezTo>
                  <a:cubicBezTo>
                    <a:pt x="248968" y="476934"/>
                    <a:pt x="246441" y="473564"/>
                    <a:pt x="239983" y="474126"/>
                  </a:cubicBezTo>
                  <a:cubicBezTo>
                    <a:pt x="231841" y="474687"/>
                    <a:pt x="223979" y="474687"/>
                    <a:pt x="215837" y="474968"/>
                  </a:cubicBezTo>
                  <a:cubicBezTo>
                    <a:pt x="163614" y="478337"/>
                    <a:pt x="111111" y="481426"/>
                    <a:pt x="58607" y="480583"/>
                  </a:cubicBezTo>
                  <a:cubicBezTo>
                    <a:pt x="46254" y="480303"/>
                    <a:pt x="33900" y="479460"/>
                    <a:pt x="21827" y="477776"/>
                  </a:cubicBezTo>
                  <a:cubicBezTo>
                    <a:pt x="5262" y="475249"/>
                    <a:pt x="-2038" y="466264"/>
                    <a:pt x="489" y="449699"/>
                  </a:cubicBezTo>
                  <a:cubicBezTo>
                    <a:pt x="8350" y="400003"/>
                    <a:pt x="3015" y="350027"/>
                    <a:pt x="2454" y="300050"/>
                  </a:cubicBezTo>
                  <a:cubicBezTo>
                    <a:pt x="1050" y="206274"/>
                    <a:pt x="-1477" y="112498"/>
                    <a:pt x="4419" y="18721"/>
                  </a:cubicBezTo>
                  <a:cubicBezTo>
                    <a:pt x="4981" y="11702"/>
                    <a:pt x="3015" y="1595"/>
                    <a:pt x="12000" y="191"/>
                  </a:cubicBezTo>
                  <a:cubicBezTo>
                    <a:pt x="21546" y="-1494"/>
                    <a:pt x="24354" y="8333"/>
                    <a:pt x="27442" y="15914"/>
                  </a:cubicBezTo>
                  <a:cubicBezTo>
                    <a:pt x="31373" y="26021"/>
                    <a:pt x="31373" y="36410"/>
                    <a:pt x="31092" y="47079"/>
                  </a:cubicBezTo>
                  <a:cubicBezTo>
                    <a:pt x="29408" y="84140"/>
                    <a:pt x="27442" y="120921"/>
                    <a:pt x="25196" y="157982"/>
                  </a:cubicBezTo>
                  <a:cubicBezTo>
                    <a:pt x="20142" y="241089"/>
                    <a:pt x="17054" y="324196"/>
                    <a:pt x="19862" y="407584"/>
                  </a:cubicBezTo>
                  <a:cubicBezTo>
                    <a:pt x="20142" y="417411"/>
                    <a:pt x="22108" y="427238"/>
                    <a:pt x="23511" y="436784"/>
                  </a:cubicBezTo>
                  <a:cubicBezTo>
                    <a:pt x="24635" y="445207"/>
                    <a:pt x="29688" y="449980"/>
                    <a:pt x="38392" y="450541"/>
                  </a:cubicBezTo>
                  <a:cubicBezTo>
                    <a:pt x="44569" y="450822"/>
                    <a:pt x="50746" y="451384"/>
                    <a:pt x="56923" y="451103"/>
                  </a:cubicBezTo>
                  <a:cubicBezTo>
                    <a:pt x="84157" y="449980"/>
                    <a:pt x="111953" y="448576"/>
                    <a:pt x="144241" y="446891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2" name="任意多边形: 形状 41"/>
            <p:cNvSpPr/>
            <p:nvPr>
              <p:custDataLst>
                <p:tags r:id="rId22"/>
              </p:custDataLst>
            </p:nvPr>
          </p:nvSpPr>
          <p:spPr>
            <a:xfrm>
              <a:off x="11438999" y="6601902"/>
              <a:ext cx="6715" cy="92320"/>
            </a:xfrm>
            <a:custGeom>
              <a:avLst/>
              <a:gdLst>
                <a:gd name="connsiteX0" fmla="*/ 26738 w 26937"/>
                <a:gd name="connsiteY0" fmla="*/ 255220 h 512244"/>
                <a:gd name="connsiteX1" fmla="*/ 26738 w 26937"/>
                <a:gd name="connsiteY1" fmla="*/ 482923 h 512244"/>
                <a:gd name="connsiteX2" fmla="*/ 24773 w 26937"/>
                <a:gd name="connsiteY2" fmla="*/ 504822 h 512244"/>
                <a:gd name="connsiteX3" fmla="*/ 17192 w 26937"/>
                <a:gd name="connsiteY3" fmla="*/ 512123 h 512244"/>
                <a:gd name="connsiteX4" fmla="*/ 6804 w 26937"/>
                <a:gd name="connsiteY4" fmla="*/ 505665 h 512244"/>
                <a:gd name="connsiteX5" fmla="*/ 3715 w 26937"/>
                <a:gd name="connsiteY5" fmla="*/ 493311 h 512244"/>
                <a:gd name="connsiteX6" fmla="*/ 908 w 26937"/>
                <a:gd name="connsiteY6" fmla="*/ 436034 h 512244"/>
                <a:gd name="connsiteX7" fmla="*/ 627 w 26937"/>
                <a:gd name="connsiteY7" fmla="*/ 34537 h 512244"/>
                <a:gd name="connsiteX8" fmla="*/ 9892 w 26937"/>
                <a:gd name="connsiteY8" fmla="*/ 3372 h 512244"/>
                <a:gd name="connsiteX9" fmla="*/ 19719 w 26937"/>
                <a:gd name="connsiteY9" fmla="*/ 4214 h 512244"/>
                <a:gd name="connsiteX10" fmla="*/ 23088 w 26937"/>
                <a:gd name="connsiteY10" fmla="*/ 25834 h 512244"/>
                <a:gd name="connsiteX11" fmla="*/ 23088 w 26937"/>
                <a:gd name="connsiteY11" fmla="*/ 255220 h 512244"/>
                <a:gd name="connsiteX12" fmla="*/ 26738 w 26937"/>
                <a:gd name="connsiteY12" fmla="*/ 255220 h 5122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6937" h="512244">
                  <a:moveTo>
                    <a:pt x="26738" y="255220"/>
                  </a:moveTo>
                  <a:cubicBezTo>
                    <a:pt x="26738" y="331028"/>
                    <a:pt x="26738" y="407115"/>
                    <a:pt x="26738" y="482923"/>
                  </a:cubicBezTo>
                  <a:cubicBezTo>
                    <a:pt x="26738" y="490223"/>
                    <a:pt x="27861" y="497803"/>
                    <a:pt x="24773" y="504822"/>
                  </a:cubicBezTo>
                  <a:cubicBezTo>
                    <a:pt x="23369" y="508192"/>
                    <a:pt x="21123" y="511561"/>
                    <a:pt x="17192" y="512123"/>
                  </a:cubicBezTo>
                  <a:cubicBezTo>
                    <a:pt x="12138" y="512965"/>
                    <a:pt x="9331" y="509315"/>
                    <a:pt x="6804" y="505665"/>
                  </a:cubicBezTo>
                  <a:cubicBezTo>
                    <a:pt x="4277" y="502015"/>
                    <a:pt x="3996" y="497523"/>
                    <a:pt x="3715" y="493311"/>
                  </a:cubicBezTo>
                  <a:cubicBezTo>
                    <a:pt x="2592" y="474219"/>
                    <a:pt x="1188" y="455127"/>
                    <a:pt x="908" y="436034"/>
                  </a:cubicBezTo>
                  <a:cubicBezTo>
                    <a:pt x="-777" y="302108"/>
                    <a:pt x="346" y="168183"/>
                    <a:pt x="627" y="34537"/>
                  </a:cubicBezTo>
                  <a:cubicBezTo>
                    <a:pt x="627" y="23026"/>
                    <a:pt x="3154" y="12637"/>
                    <a:pt x="9892" y="3372"/>
                  </a:cubicBezTo>
                  <a:cubicBezTo>
                    <a:pt x="12981" y="-1120"/>
                    <a:pt x="16911" y="-1401"/>
                    <a:pt x="19719" y="4214"/>
                  </a:cubicBezTo>
                  <a:cubicBezTo>
                    <a:pt x="23369" y="10953"/>
                    <a:pt x="23088" y="18534"/>
                    <a:pt x="23088" y="25834"/>
                  </a:cubicBezTo>
                  <a:cubicBezTo>
                    <a:pt x="23088" y="102202"/>
                    <a:pt x="23088" y="178852"/>
                    <a:pt x="23088" y="255220"/>
                  </a:cubicBezTo>
                  <a:cubicBezTo>
                    <a:pt x="24211" y="255220"/>
                    <a:pt x="25615" y="255220"/>
                    <a:pt x="26738" y="255220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3" name="任意多边形: 形状 42"/>
            <p:cNvSpPr/>
            <p:nvPr>
              <p:custDataLst>
                <p:tags r:id="rId23"/>
              </p:custDataLst>
            </p:nvPr>
          </p:nvSpPr>
          <p:spPr>
            <a:xfrm>
              <a:off x="11742846" y="6617516"/>
              <a:ext cx="139764" cy="23463"/>
            </a:xfrm>
            <a:custGeom>
              <a:avLst/>
              <a:gdLst>
                <a:gd name="connsiteX0" fmla="*/ 252669 w 560670"/>
                <a:gd name="connsiteY0" fmla="*/ 125 h 130187"/>
                <a:gd name="connsiteX1" fmla="*/ 520802 w 560670"/>
                <a:gd name="connsiteY1" fmla="*/ 125 h 130187"/>
                <a:gd name="connsiteX2" fmla="*/ 560390 w 560670"/>
                <a:gd name="connsiteY2" fmla="*/ 39151 h 130187"/>
                <a:gd name="connsiteX3" fmla="*/ 560671 w 560670"/>
                <a:gd name="connsiteY3" fmla="*/ 100359 h 130187"/>
                <a:gd name="connsiteX4" fmla="*/ 554775 w 560670"/>
                <a:gd name="connsiteY4" fmla="*/ 125066 h 130187"/>
                <a:gd name="connsiteX5" fmla="*/ 545790 w 560670"/>
                <a:gd name="connsiteY5" fmla="*/ 129839 h 130187"/>
                <a:gd name="connsiteX6" fmla="*/ 541298 w 560670"/>
                <a:gd name="connsiteY6" fmla="*/ 122539 h 130187"/>
                <a:gd name="connsiteX7" fmla="*/ 538771 w 560670"/>
                <a:gd name="connsiteY7" fmla="*/ 85759 h 130187"/>
                <a:gd name="connsiteX8" fmla="*/ 534560 w 560670"/>
                <a:gd name="connsiteY8" fmla="*/ 37748 h 130187"/>
                <a:gd name="connsiteX9" fmla="*/ 521083 w 560670"/>
                <a:gd name="connsiteY9" fmla="*/ 25113 h 130187"/>
                <a:gd name="connsiteX10" fmla="*/ 387718 w 560670"/>
                <a:gd name="connsiteY10" fmla="*/ 26798 h 130187"/>
                <a:gd name="connsiteX11" fmla="*/ 154401 w 560670"/>
                <a:gd name="connsiteY11" fmla="*/ 29886 h 130187"/>
                <a:gd name="connsiteX12" fmla="*/ 32267 w 560670"/>
                <a:gd name="connsiteY12" fmla="*/ 32413 h 130187"/>
                <a:gd name="connsiteX13" fmla="*/ 4752 w 560670"/>
                <a:gd name="connsiteY13" fmla="*/ 23709 h 130187"/>
                <a:gd name="connsiteX14" fmla="*/ 6717 w 560670"/>
                <a:gd name="connsiteY14" fmla="*/ 7986 h 130187"/>
                <a:gd name="connsiteX15" fmla="*/ 30021 w 560670"/>
                <a:gd name="connsiteY15" fmla="*/ 3494 h 130187"/>
                <a:gd name="connsiteX16" fmla="*/ 252669 w 560670"/>
                <a:gd name="connsiteY16" fmla="*/ 125 h 130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60670" h="130187">
                  <a:moveTo>
                    <a:pt x="252669" y="125"/>
                  </a:moveTo>
                  <a:cubicBezTo>
                    <a:pt x="361607" y="125"/>
                    <a:pt x="441064" y="-156"/>
                    <a:pt x="520802" y="125"/>
                  </a:cubicBezTo>
                  <a:cubicBezTo>
                    <a:pt x="560109" y="406"/>
                    <a:pt x="560109" y="967"/>
                    <a:pt x="560390" y="39151"/>
                  </a:cubicBezTo>
                  <a:cubicBezTo>
                    <a:pt x="560390" y="59647"/>
                    <a:pt x="560390" y="79863"/>
                    <a:pt x="560671" y="100359"/>
                  </a:cubicBezTo>
                  <a:cubicBezTo>
                    <a:pt x="560671" y="109063"/>
                    <a:pt x="559548" y="117766"/>
                    <a:pt x="554775" y="125066"/>
                  </a:cubicBezTo>
                  <a:cubicBezTo>
                    <a:pt x="552809" y="128155"/>
                    <a:pt x="550282" y="131243"/>
                    <a:pt x="545790" y="129839"/>
                  </a:cubicBezTo>
                  <a:cubicBezTo>
                    <a:pt x="542421" y="128716"/>
                    <a:pt x="541579" y="125628"/>
                    <a:pt x="541298" y="122539"/>
                  </a:cubicBezTo>
                  <a:cubicBezTo>
                    <a:pt x="540456" y="110186"/>
                    <a:pt x="539613" y="97832"/>
                    <a:pt x="538771" y="85759"/>
                  </a:cubicBezTo>
                  <a:cubicBezTo>
                    <a:pt x="537367" y="69755"/>
                    <a:pt x="535402" y="53751"/>
                    <a:pt x="534560" y="37748"/>
                  </a:cubicBezTo>
                  <a:cubicBezTo>
                    <a:pt x="533998" y="28202"/>
                    <a:pt x="530629" y="25113"/>
                    <a:pt x="521083" y="25113"/>
                  </a:cubicBezTo>
                  <a:cubicBezTo>
                    <a:pt x="476721" y="25955"/>
                    <a:pt x="432079" y="25394"/>
                    <a:pt x="387718" y="26798"/>
                  </a:cubicBezTo>
                  <a:cubicBezTo>
                    <a:pt x="309946" y="29325"/>
                    <a:pt x="232173" y="28763"/>
                    <a:pt x="154401" y="29886"/>
                  </a:cubicBezTo>
                  <a:cubicBezTo>
                    <a:pt x="113689" y="30448"/>
                    <a:pt x="72978" y="31290"/>
                    <a:pt x="32267" y="32413"/>
                  </a:cubicBezTo>
                  <a:cubicBezTo>
                    <a:pt x="21878" y="32694"/>
                    <a:pt x="12613" y="30448"/>
                    <a:pt x="4752" y="23709"/>
                  </a:cubicBezTo>
                  <a:cubicBezTo>
                    <a:pt x="-2268" y="17813"/>
                    <a:pt x="-1425" y="12198"/>
                    <a:pt x="6717" y="7986"/>
                  </a:cubicBezTo>
                  <a:cubicBezTo>
                    <a:pt x="14017" y="4336"/>
                    <a:pt x="21878" y="3494"/>
                    <a:pt x="30021" y="3494"/>
                  </a:cubicBezTo>
                  <a:cubicBezTo>
                    <a:pt x="114251" y="2652"/>
                    <a:pt x="198200" y="967"/>
                    <a:pt x="252669" y="125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4" name="任意多边形: 形状 43"/>
            <p:cNvSpPr/>
            <p:nvPr>
              <p:custDataLst>
                <p:tags r:id="rId24"/>
              </p:custDataLst>
            </p:nvPr>
          </p:nvSpPr>
          <p:spPr>
            <a:xfrm>
              <a:off x="11743111" y="6524014"/>
              <a:ext cx="139500" cy="22635"/>
            </a:xfrm>
            <a:custGeom>
              <a:avLst/>
              <a:gdLst>
                <a:gd name="connsiteX0" fmla="*/ 273786 w 559612"/>
                <a:gd name="connsiteY0" fmla="*/ 70 h 125592"/>
                <a:gd name="connsiteX1" fmla="*/ 503454 w 559612"/>
                <a:gd name="connsiteY1" fmla="*/ 351 h 125592"/>
                <a:gd name="connsiteX2" fmla="*/ 545850 w 559612"/>
                <a:gd name="connsiteY2" fmla="*/ 3159 h 125592"/>
                <a:gd name="connsiteX3" fmla="*/ 557923 w 559612"/>
                <a:gd name="connsiteY3" fmla="*/ 15512 h 125592"/>
                <a:gd name="connsiteX4" fmla="*/ 559608 w 559612"/>
                <a:gd name="connsiteY4" fmla="*/ 102550 h 125592"/>
                <a:gd name="connsiteX5" fmla="*/ 556238 w 559612"/>
                <a:gd name="connsiteY5" fmla="*/ 120519 h 125592"/>
                <a:gd name="connsiteX6" fmla="*/ 549219 w 559612"/>
                <a:gd name="connsiteY6" fmla="*/ 125573 h 125592"/>
                <a:gd name="connsiteX7" fmla="*/ 542762 w 559612"/>
                <a:gd name="connsiteY7" fmla="*/ 119677 h 125592"/>
                <a:gd name="connsiteX8" fmla="*/ 539954 w 559612"/>
                <a:gd name="connsiteY8" fmla="*/ 103393 h 125592"/>
                <a:gd name="connsiteX9" fmla="*/ 535742 w 559612"/>
                <a:gd name="connsiteY9" fmla="*/ 44431 h 125592"/>
                <a:gd name="connsiteX10" fmla="*/ 515808 w 559612"/>
                <a:gd name="connsiteY10" fmla="*/ 26462 h 125592"/>
                <a:gd name="connsiteX11" fmla="*/ 332467 w 559612"/>
                <a:gd name="connsiteY11" fmla="*/ 27866 h 125592"/>
                <a:gd name="connsiteX12" fmla="*/ 32607 w 559612"/>
                <a:gd name="connsiteY12" fmla="*/ 28989 h 125592"/>
                <a:gd name="connsiteX13" fmla="*/ 7619 w 559612"/>
                <a:gd name="connsiteY13" fmla="*/ 23935 h 125592"/>
                <a:gd name="connsiteX14" fmla="*/ 8180 w 559612"/>
                <a:gd name="connsiteY14" fmla="*/ 4843 h 125592"/>
                <a:gd name="connsiteX15" fmla="*/ 31484 w 559612"/>
                <a:gd name="connsiteY15" fmla="*/ 351 h 125592"/>
                <a:gd name="connsiteX16" fmla="*/ 273786 w 559612"/>
                <a:gd name="connsiteY16" fmla="*/ 70 h 125592"/>
                <a:gd name="connsiteX17" fmla="*/ 273786 w 559612"/>
                <a:gd name="connsiteY17" fmla="*/ 70 h 125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559612" h="125592">
                  <a:moveTo>
                    <a:pt x="273786" y="70"/>
                  </a:moveTo>
                  <a:cubicBezTo>
                    <a:pt x="350436" y="70"/>
                    <a:pt x="426805" y="-211"/>
                    <a:pt x="503454" y="351"/>
                  </a:cubicBezTo>
                  <a:cubicBezTo>
                    <a:pt x="517492" y="351"/>
                    <a:pt x="531812" y="2597"/>
                    <a:pt x="545850" y="3159"/>
                  </a:cubicBezTo>
                  <a:cubicBezTo>
                    <a:pt x="553992" y="3720"/>
                    <a:pt x="557923" y="6528"/>
                    <a:pt x="557923" y="15512"/>
                  </a:cubicBezTo>
                  <a:cubicBezTo>
                    <a:pt x="558204" y="44431"/>
                    <a:pt x="559046" y="73631"/>
                    <a:pt x="559608" y="102550"/>
                  </a:cubicBezTo>
                  <a:cubicBezTo>
                    <a:pt x="559608" y="108727"/>
                    <a:pt x="559888" y="114904"/>
                    <a:pt x="556238" y="120519"/>
                  </a:cubicBezTo>
                  <a:cubicBezTo>
                    <a:pt x="554554" y="123046"/>
                    <a:pt x="552588" y="125854"/>
                    <a:pt x="549219" y="125573"/>
                  </a:cubicBezTo>
                  <a:cubicBezTo>
                    <a:pt x="545569" y="125573"/>
                    <a:pt x="544165" y="122765"/>
                    <a:pt x="542762" y="119677"/>
                  </a:cubicBezTo>
                  <a:cubicBezTo>
                    <a:pt x="540235" y="114623"/>
                    <a:pt x="540235" y="109008"/>
                    <a:pt x="539954" y="103393"/>
                  </a:cubicBezTo>
                  <a:cubicBezTo>
                    <a:pt x="538550" y="83739"/>
                    <a:pt x="537427" y="64085"/>
                    <a:pt x="535742" y="44431"/>
                  </a:cubicBezTo>
                  <a:cubicBezTo>
                    <a:pt x="534058" y="26462"/>
                    <a:pt x="533496" y="26462"/>
                    <a:pt x="515808" y="26462"/>
                  </a:cubicBezTo>
                  <a:cubicBezTo>
                    <a:pt x="454601" y="26743"/>
                    <a:pt x="393674" y="27585"/>
                    <a:pt x="332467" y="27866"/>
                  </a:cubicBezTo>
                  <a:cubicBezTo>
                    <a:pt x="232514" y="28428"/>
                    <a:pt x="132560" y="28428"/>
                    <a:pt x="32607" y="28989"/>
                  </a:cubicBezTo>
                  <a:cubicBezTo>
                    <a:pt x="23904" y="28989"/>
                    <a:pt x="15481" y="28708"/>
                    <a:pt x="7619" y="23935"/>
                  </a:cubicBezTo>
                  <a:cubicBezTo>
                    <a:pt x="-2769" y="17478"/>
                    <a:pt x="-2489" y="11301"/>
                    <a:pt x="8180" y="4843"/>
                  </a:cubicBezTo>
                  <a:cubicBezTo>
                    <a:pt x="15481" y="632"/>
                    <a:pt x="23342" y="351"/>
                    <a:pt x="31484" y="351"/>
                  </a:cubicBezTo>
                  <a:cubicBezTo>
                    <a:pt x="112064" y="351"/>
                    <a:pt x="192925" y="351"/>
                    <a:pt x="273786" y="70"/>
                  </a:cubicBezTo>
                  <a:cubicBezTo>
                    <a:pt x="273786" y="351"/>
                    <a:pt x="273786" y="351"/>
                    <a:pt x="273786" y="70"/>
                  </a:cubicBezTo>
                  <a:close/>
                </a:path>
              </a:pathLst>
            </a:custGeom>
            <a:solidFill>
              <a:schemeClr val="bg1"/>
            </a:solidFill>
            <a:ln w="280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1249200"/>
            <a:ext cx="7219800" cy="723600"/>
          </a:xfrm>
        </p:spPr>
        <p:txBody>
          <a:bodyPr anchor="ctr">
            <a:normAutofit/>
          </a:bodyPr>
          <a:lstStyle>
            <a:lvl1pPr>
              <a:defRPr sz="3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2163600"/>
            <a:ext cx="7219950" cy="3445200"/>
          </a:xfrm>
        </p:spPr>
        <p:txBody>
          <a:bodyPr>
            <a:normAutofit/>
          </a:bodyPr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3617595" cy="68662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 dirty="0">
              <a:sym typeface="+mn-ea"/>
            </a:endParaRPr>
          </a:p>
        </p:txBody>
      </p:sp>
      <p:grpSp>
        <p:nvGrpSpPr>
          <p:cNvPr id="34" name="组合 33"/>
          <p:cNvGrpSpPr/>
          <p:nvPr userDrawn="1">
            <p:custDataLst>
              <p:tags r:id="rId2"/>
            </p:custDataLst>
          </p:nvPr>
        </p:nvGrpSpPr>
        <p:grpSpPr>
          <a:xfrm>
            <a:off x="66664" y="6013633"/>
            <a:ext cx="1088722" cy="652929"/>
            <a:chOff x="88885" y="6350604"/>
            <a:chExt cx="965217" cy="315958"/>
          </a:xfrm>
        </p:grpSpPr>
        <p:sp>
          <p:nvSpPr>
            <p:cNvPr id="35" name="任意多边形: 形状 34"/>
            <p:cNvSpPr/>
            <p:nvPr>
              <p:custDataLst>
                <p:tags r:id="rId9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6" name="任意多边形: 形状 35"/>
            <p:cNvSpPr/>
            <p:nvPr>
              <p:custDataLst>
                <p:tags r:id="rId10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37" name="任意多边形: 形状 36"/>
            <p:cNvSpPr/>
            <p:nvPr>
              <p:custDataLst>
                <p:tags r:id="rId11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 dirty="0"/>
            </a:p>
          </p:txBody>
        </p:sp>
        <p:sp>
          <p:nvSpPr>
            <p:cNvPr id="38" name="任意多边形: 形状 37"/>
            <p:cNvSpPr/>
            <p:nvPr>
              <p:custDataLst>
                <p:tags r:id="rId12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39" name="任意多边形: 形状 38"/>
            <p:cNvSpPr/>
            <p:nvPr>
              <p:custDataLst>
                <p:tags r:id="rId13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0" name="任意多边形: 形状 39"/>
            <p:cNvSpPr/>
            <p:nvPr>
              <p:custDataLst>
                <p:tags r:id="rId14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1" name="任意多边形: 形状 40"/>
            <p:cNvSpPr/>
            <p:nvPr>
              <p:custDataLst>
                <p:tags r:id="rId15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2" name="任意多边形: 形状 41"/>
            <p:cNvSpPr/>
            <p:nvPr>
              <p:custDataLst>
                <p:tags r:id="rId16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3" name="任意多边形: 形状 42"/>
            <p:cNvSpPr/>
            <p:nvPr>
              <p:custDataLst>
                <p:tags r:id="rId17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4" name="任意多边形: 形状 43"/>
            <p:cNvSpPr/>
            <p:nvPr>
              <p:custDataLst>
                <p:tags r:id="rId18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5" name="任意多边形: 形状 44"/>
            <p:cNvSpPr/>
            <p:nvPr>
              <p:custDataLst>
                <p:tags r:id="rId19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6" name="任意多边形: 形状 45"/>
            <p:cNvSpPr/>
            <p:nvPr>
              <p:custDataLst>
                <p:tags r:id="rId20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7" name="任意多边形: 形状 46"/>
            <p:cNvSpPr/>
            <p:nvPr>
              <p:custDataLst>
                <p:tags r:id="rId21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8" name="任意多边形: 形状 47"/>
            <p:cNvSpPr/>
            <p:nvPr>
              <p:custDataLst>
                <p:tags r:id="rId22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49" name="任意多边形: 形状 48"/>
            <p:cNvSpPr/>
            <p:nvPr>
              <p:custDataLst>
                <p:tags r:id="rId23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0" name="任意多边形: 形状 49"/>
            <p:cNvSpPr/>
            <p:nvPr>
              <p:custDataLst>
                <p:tags r:id="rId24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1" name="任意多边形: 形状 50"/>
            <p:cNvSpPr/>
            <p:nvPr>
              <p:custDataLst>
                <p:tags r:id="rId25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2" name="任意多边形: 形状 51"/>
            <p:cNvSpPr/>
            <p:nvPr>
              <p:custDataLst>
                <p:tags r:id="rId26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3" name="任意多边形: 形状 52"/>
            <p:cNvSpPr/>
            <p:nvPr>
              <p:custDataLst>
                <p:tags r:id="rId27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4" name="任意多边形: 形状 53"/>
            <p:cNvSpPr/>
            <p:nvPr>
              <p:custDataLst>
                <p:tags r:id="rId28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5" name="任意多边形: 形状 54"/>
            <p:cNvSpPr/>
            <p:nvPr>
              <p:custDataLst>
                <p:tags r:id="rId29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6" name="任意多边形: 形状 55"/>
            <p:cNvSpPr/>
            <p:nvPr>
              <p:custDataLst>
                <p:tags r:id="rId30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  <p:sp>
          <p:nvSpPr>
            <p:cNvPr id="57" name="任意多边形: 形状 56"/>
            <p:cNvSpPr/>
            <p:nvPr>
              <p:custDataLst>
                <p:tags r:id="rId31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35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770400"/>
            <a:ext cx="2970000" cy="882000"/>
          </a:xfrm>
        </p:spPr>
        <p:txBody>
          <a:bodyPr anchor="ctr">
            <a:normAutofit/>
          </a:bodyPr>
          <a:lstStyle>
            <a:lvl1pPr>
              <a:defRPr sz="3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764000"/>
            <a:ext cx="2967300" cy="4093200"/>
          </a:xfrm>
        </p:spPr>
        <p:txBody>
          <a:bodyPr>
            <a:normAutofit/>
          </a:bodyPr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769938"/>
            <a:ext cx="4860000" cy="5087937"/>
          </a:xfrm>
        </p:spPr>
        <p:txBody>
          <a:bodyPr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9144000" cy="2664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sym typeface="+mn-ea"/>
            </a:endParaRPr>
          </a:p>
        </p:txBody>
      </p:sp>
      <p:grpSp>
        <p:nvGrpSpPr>
          <p:cNvPr id="6" name="组合 5"/>
          <p:cNvGrpSpPr/>
          <p:nvPr userDrawn="1">
            <p:custDataLst>
              <p:tags r:id="rId2"/>
            </p:custDataLst>
          </p:nvPr>
        </p:nvGrpSpPr>
        <p:grpSpPr>
          <a:xfrm>
            <a:off x="66664" y="143667"/>
            <a:ext cx="8992564" cy="368966"/>
            <a:chOff x="88885" y="6350604"/>
            <a:chExt cx="11990085" cy="368966"/>
          </a:xfrm>
        </p:grpSpPr>
        <p:grpSp>
          <p:nvGrpSpPr>
            <p:cNvPr id="53" name="组合 52"/>
            <p:cNvGrpSpPr/>
            <p:nvPr userDrawn="1"/>
          </p:nvGrpSpPr>
          <p:grpSpPr>
            <a:xfrm>
              <a:off x="11194415" y="6391910"/>
              <a:ext cx="884555" cy="327660"/>
              <a:chOff x="11194415" y="6391910"/>
              <a:chExt cx="884555" cy="327660"/>
            </a:xfrm>
          </p:grpSpPr>
          <p:sp>
            <p:nvSpPr>
              <p:cNvPr id="54" name="任意多边形: 形状 53"/>
              <p:cNvSpPr/>
              <p:nvPr>
                <p:custDataLst>
                  <p:tags r:id="rId32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5" name="任意多边形: 形状 54"/>
              <p:cNvSpPr/>
              <p:nvPr>
                <p:custDataLst>
                  <p:tags r:id="rId33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6" name="任意多边形: 形状 55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7" name="任意多边形: 形状 56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8" name="任意多边形: 形状 57"/>
              <p:cNvSpPr/>
              <p:nvPr>
                <p:custDataLst>
                  <p:tags r:id="rId36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9" name="任意多边形: 形状 58"/>
              <p:cNvSpPr/>
              <p:nvPr>
                <p:custDataLst>
                  <p:tags r:id="rId37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0" name="任意多边形: 形状 59"/>
              <p:cNvSpPr/>
              <p:nvPr>
                <p:custDataLst>
                  <p:tags r:id="rId38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1" name="任意多边形: 形状 60"/>
              <p:cNvSpPr/>
              <p:nvPr>
                <p:custDataLst>
                  <p:tags r:id="rId39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2" name="任意多边形: 形状 61"/>
              <p:cNvSpPr/>
              <p:nvPr>
                <p:custDataLst>
                  <p:tags r:id="rId40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3" name="任意多边形: 形状 62"/>
              <p:cNvSpPr/>
              <p:nvPr>
                <p:custDataLst>
                  <p:tags r:id="rId41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4" name="任意多边形: 形状 63"/>
              <p:cNvSpPr/>
              <p:nvPr>
                <p:custDataLst>
                  <p:tags r:id="rId42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5" name="任意多边形: 形状 64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6" name="任意多边形: 形状 65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7" name="任意多边形: 形状 66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8" name="任意多边形: 形状 67"/>
              <p:cNvSpPr/>
              <p:nvPr>
                <p:custDataLst>
                  <p:tags r:id="rId46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9" name="任意多边形: 形状 68"/>
              <p:cNvSpPr/>
              <p:nvPr>
                <p:custDataLst>
                  <p:tags r:id="rId47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0" name="任意多边形: 形状 69"/>
              <p:cNvSpPr/>
              <p:nvPr>
                <p:custDataLst>
                  <p:tags r:id="rId48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71" name="组合 70"/>
            <p:cNvGrpSpPr/>
            <p:nvPr userDrawn="1"/>
          </p:nvGrpSpPr>
          <p:grpSpPr>
            <a:xfrm>
              <a:off x="88885" y="6350604"/>
              <a:ext cx="965217" cy="315958"/>
              <a:chOff x="88885" y="6350604"/>
              <a:chExt cx="965217" cy="315958"/>
            </a:xfrm>
          </p:grpSpPr>
          <p:sp>
            <p:nvSpPr>
              <p:cNvPr id="72" name="任意多边形: 形状 71"/>
              <p:cNvSpPr/>
              <p:nvPr>
                <p:custDataLst>
                  <p:tags r:id="rId9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3" name="任意多边形: 形状 72"/>
              <p:cNvSpPr/>
              <p:nvPr>
                <p:custDataLst>
                  <p:tags r:id="rId10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74" name="任意多边形: 形状 73"/>
              <p:cNvSpPr/>
              <p:nvPr>
                <p:custDataLst>
                  <p:tags r:id="rId11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75" name="任意多边形: 形状 74"/>
              <p:cNvSpPr/>
              <p:nvPr>
                <p:custDataLst>
                  <p:tags r:id="rId12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6" name="任意多边形: 形状 75"/>
              <p:cNvSpPr/>
              <p:nvPr>
                <p:custDataLst>
                  <p:tags r:id="rId13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7" name="任意多边形: 形状 76"/>
              <p:cNvSpPr/>
              <p:nvPr>
                <p:custDataLst>
                  <p:tags r:id="rId14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8" name="任意多边形: 形状 77"/>
              <p:cNvSpPr/>
              <p:nvPr>
                <p:custDataLst>
                  <p:tags r:id="rId15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9" name="任意多边形: 形状 78"/>
              <p:cNvSpPr/>
              <p:nvPr>
                <p:custDataLst>
                  <p:tags r:id="rId16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0" name="任意多边形: 形状 79"/>
              <p:cNvSpPr/>
              <p:nvPr>
                <p:custDataLst>
                  <p:tags r:id="rId17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1" name="任意多边形: 形状 80"/>
              <p:cNvSpPr/>
              <p:nvPr>
                <p:custDataLst>
                  <p:tags r:id="rId18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2" name="任意多边形: 形状 81"/>
              <p:cNvSpPr/>
              <p:nvPr>
                <p:custDataLst>
                  <p:tags r:id="rId19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3" name="任意多边形: 形状 82"/>
              <p:cNvSpPr/>
              <p:nvPr>
                <p:custDataLst>
                  <p:tags r:id="rId20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4" name="任意多边形: 形状 83"/>
              <p:cNvSpPr/>
              <p:nvPr>
                <p:custDataLst>
                  <p:tags r:id="rId21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5" name="任意多边形: 形状 84"/>
              <p:cNvSpPr/>
              <p:nvPr>
                <p:custDataLst>
                  <p:tags r:id="rId22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6" name="任意多边形: 形状 85"/>
              <p:cNvSpPr/>
              <p:nvPr>
                <p:custDataLst>
                  <p:tags r:id="rId23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7" name="任意多边形: 形状 86"/>
              <p:cNvSpPr/>
              <p:nvPr>
                <p:custDataLst>
                  <p:tags r:id="rId24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8" name="任意多边形: 形状 87"/>
              <p:cNvSpPr/>
              <p:nvPr>
                <p:custDataLst>
                  <p:tags r:id="rId25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9" name="任意多边形: 形状 88"/>
              <p:cNvSpPr/>
              <p:nvPr>
                <p:custDataLst>
                  <p:tags r:id="rId26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0" name="任意多边形: 形状 89"/>
              <p:cNvSpPr/>
              <p:nvPr>
                <p:custDataLst>
                  <p:tags r:id="rId27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1" name="任意多边形: 形状 90"/>
              <p:cNvSpPr/>
              <p:nvPr>
                <p:custDataLst>
                  <p:tags r:id="rId28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2" name="任意多边形: 形状 91"/>
              <p:cNvSpPr/>
              <p:nvPr>
                <p:custDataLst>
                  <p:tags r:id="rId29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3" name="任意多边形: 形状 92"/>
              <p:cNvSpPr/>
              <p:nvPr>
                <p:custDataLst>
                  <p:tags r:id="rId30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4" name="任意多边形: 形状 93"/>
              <p:cNvSpPr/>
              <p:nvPr>
                <p:custDataLst>
                  <p:tags r:id="rId31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781200"/>
            <a:ext cx="8232300" cy="626400"/>
          </a:xfrm>
        </p:spPr>
        <p:txBody>
          <a:bodyPr anchor="ctr">
            <a:normAutofit/>
          </a:bodyPr>
          <a:lstStyle>
            <a:lvl1pPr algn="ctr">
              <a:defRPr sz="36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659600"/>
            <a:ext cx="8231981" cy="828000"/>
          </a:xfrm>
        </p:spPr>
        <p:txBody>
          <a:bodyPr>
            <a:normAutofit/>
          </a:bodyPr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808000"/>
            <a:ext cx="8224200" cy="3430800"/>
          </a:xfrm>
        </p:spPr>
        <p:txBody>
          <a:bodyPr>
            <a:normAutofit/>
          </a:bodyPr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>
            <p:custDataLst>
              <p:tags r:id="rId1"/>
            </p:custDataLst>
          </p:nvPr>
        </p:nvSpPr>
        <p:spPr>
          <a:xfrm>
            <a:off x="0" y="5029201"/>
            <a:ext cx="9144000" cy="18287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sym typeface="+mn-ea"/>
            </a:endParaRPr>
          </a:p>
        </p:txBody>
      </p:sp>
      <p:grpSp>
        <p:nvGrpSpPr>
          <p:cNvPr id="52" name="组合 51"/>
          <p:cNvGrpSpPr/>
          <p:nvPr userDrawn="1">
            <p:custDataLst>
              <p:tags r:id="rId2"/>
            </p:custDataLst>
          </p:nvPr>
        </p:nvGrpSpPr>
        <p:grpSpPr>
          <a:xfrm>
            <a:off x="66664" y="6350604"/>
            <a:ext cx="8992564" cy="368966"/>
            <a:chOff x="88885" y="6350604"/>
            <a:chExt cx="11990085" cy="368966"/>
          </a:xfrm>
        </p:grpSpPr>
        <p:grpSp>
          <p:nvGrpSpPr>
            <p:cNvPr id="53" name="组合 52"/>
            <p:cNvGrpSpPr/>
            <p:nvPr userDrawn="1"/>
          </p:nvGrpSpPr>
          <p:grpSpPr>
            <a:xfrm>
              <a:off x="11194415" y="6391910"/>
              <a:ext cx="884555" cy="327660"/>
              <a:chOff x="11194415" y="6391910"/>
              <a:chExt cx="884555" cy="327660"/>
            </a:xfrm>
          </p:grpSpPr>
          <p:sp>
            <p:nvSpPr>
              <p:cNvPr id="78" name="任意多边形: 形状 77"/>
              <p:cNvSpPr/>
              <p:nvPr>
                <p:custDataLst>
                  <p:tags r:id="rId32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9" name="任意多边形: 形状 78"/>
              <p:cNvSpPr/>
              <p:nvPr>
                <p:custDataLst>
                  <p:tags r:id="rId33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0" name="任意多边形: 形状 79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1" name="任意多边形: 形状 80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2" name="任意多边形: 形状 81"/>
              <p:cNvSpPr/>
              <p:nvPr>
                <p:custDataLst>
                  <p:tags r:id="rId36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3" name="任意多边形: 形状 82"/>
              <p:cNvSpPr/>
              <p:nvPr>
                <p:custDataLst>
                  <p:tags r:id="rId37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4" name="任意多边形: 形状 83"/>
              <p:cNvSpPr/>
              <p:nvPr>
                <p:custDataLst>
                  <p:tags r:id="rId38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5" name="任意多边形: 形状 84"/>
              <p:cNvSpPr/>
              <p:nvPr>
                <p:custDataLst>
                  <p:tags r:id="rId39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6" name="任意多边形: 形状 85"/>
              <p:cNvSpPr/>
              <p:nvPr>
                <p:custDataLst>
                  <p:tags r:id="rId40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7" name="任意多边形: 形状 86"/>
              <p:cNvSpPr/>
              <p:nvPr>
                <p:custDataLst>
                  <p:tags r:id="rId41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8" name="任意多边形: 形状 87"/>
              <p:cNvSpPr/>
              <p:nvPr>
                <p:custDataLst>
                  <p:tags r:id="rId42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9" name="任意多边形: 形状 88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0" name="任意多边形: 形状 89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1" name="任意多边形: 形状 90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2" name="任意多边形: 形状 91"/>
              <p:cNvSpPr/>
              <p:nvPr>
                <p:custDataLst>
                  <p:tags r:id="rId46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3" name="任意多边形: 形状 92"/>
              <p:cNvSpPr/>
              <p:nvPr>
                <p:custDataLst>
                  <p:tags r:id="rId47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4" name="任意多边形: 形状 93"/>
              <p:cNvSpPr/>
              <p:nvPr>
                <p:custDataLst>
                  <p:tags r:id="rId48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54" name="组合 53"/>
            <p:cNvGrpSpPr/>
            <p:nvPr userDrawn="1"/>
          </p:nvGrpSpPr>
          <p:grpSpPr>
            <a:xfrm>
              <a:off x="88885" y="6350604"/>
              <a:ext cx="965217" cy="315958"/>
              <a:chOff x="88885" y="6350604"/>
              <a:chExt cx="965217" cy="315958"/>
            </a:xfrm>
          </p:grpSpPr>
          <p:sp>
            <p:nvSpPr>
              <p:cNvPr id="55" name="任意多边形: 形状 54"/>
              <p:cNvSpPr/>
              <p:nvPr>
                <p:custDataLst>
                  <p:tags r:id="rId9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6" name="任意多边形: 形状 55"/>
              <p:cNvSpPr/>
              <p:nvPr>
                <p:custDataLst>
                  <p:tags r:id="rId10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57" name="任意多边形: 形状 56"/>
              <p:cNvSpPr/>
              <p:nvPr>
                <p:custDataLst>
                  <p:tags r:id="rId11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58" name="任意多边形: 形状 57"/>
              <p:cNvSpPr/>
              <p:nvPr>
                <p:custDataLst>
                  <p:tags r:id="rId12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9" name="任意多边形: 形状 58"/>
              <p:cNvSpPr/>
              <p:nvPr>
                <p:custDataLst>
                  <p:tags r:id="rId13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0" name="任意多边形: 形状 59"/>
              <p:cNvSpPr/>
              <p:nvPr>
                <p:custDataLst>
                  <p:tags r:id="rId14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1" name="任意多边形: 形状 60"/>
              <p:cNvSpPr/>
              <p:nvPr>
                <p:custDataLst>
                  <p:tags r:id="rId15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2" name="任意多边形: 形状 61"/>
              <p:cNvSpPr/>
              <p:nvPr>
                <p:custDataLst>
                  <p:tags r:id="rId16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3" name="任意多边形: 形状 62"/>
              <p:cNvSpPr/>
              <p:nvPr>
                <p:custDataLst>
                  <p:tags r:id="rId17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4" name="任意多边形: 形状 63"/>
              <p:cNvSpPr/>
              <p:nvPr>
                <p:custDataLst>
                  <p:tags r:id="rId18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5" name="任意多边形: 形状 64"/>
              <p:cNvSpPr/>
              <p:nvPr>
                <p:custDataLst>
                  <p:tags r:id="rId19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6" name="任意多边形: 形状 65"/>
              <p:cNvSpPr/>
              <p:nvPr>
                <p:custDataLst>
                  <p:tags r:id="rId20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7" name="任意多边形: 形状 66"/>
              <p:cNvSpPr/>
              <p:nvPr>
                <p:custDataLst>
                  <p:tags r:id="rId21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8" name="任意多边形: 形状 67"/>
              <p:cNvSpPr/>
              <p:nvPr>
                <p:custDataLst>
                  <p:tags r:id="rId22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9" name="任意多边形: 形状 68"/>
              <p:cNvSpPr/>
              <p:nvPr>
                <p:custDataLst>
                  <p:tags r:id="rId23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0" name="任意多边形: 形状 69"/>
              <p:cNvSpPr/>
              <p:nvPr>
                <p:custDataLst>
                  <p:tags r:id="rId24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1" name="任意多边形: 形状 70"/>
              <p:cNvSpPr/>
              <p:nvPr>
                <p:custDataLst>
                  <p:tags r:id="rId25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2" name="任意多边形: 形状 71"/>
              <p:cNvSpPr/>
              <p:nvPr>
                <p:custDataLst>
                  <p:tags r:id="rId26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3" name="任意多边形: 形状 72"/>
              <p:cNvSpPr/>
              <p:nvPr>
                <p:custDataLst>
                  <p:tags r:id="rId27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4" name="任意多边形: 形状 73"/>
              <p:cNvSpPr/>
              <p:nvPr>
                <p:custDataLst>
                  <p:tags r:id="rId28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5" name="任意多边形: 形状 74"/>
              <p:cNvSpPr/>
              <p:nvPr>
                <p:custDataLst>
                  <p:tags r:id="rId29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6" name="任意多边形: 形状 75"/>
              <p:cNvSpPr/>
              <p:nvPr>
                <p:custDataLst>
                  <p:tags r:id="rId30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7" name="任意多边形: 形状 76"/>
              <p:cNvSpPr/>
              <p:nvPr>
                <p:custDataLst>
                  <p:tags r:id="rId31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669600"/>
            <a:ext cx="8232300" cy="565200"/>
          </a:xfrm>
        </p:spPr>
        <p:txBody>
          <a:bodyPr anchor="ctr">
            <a:normAutofit/>
          </a:bodyPr>
          <a:lstStyle>
            <a:lvl1pPr algn="ctr">
              <a:defRPr sz="3200"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681200"/>
            <a:ext cx="8243100" cy="321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5180400"/>
            <a:ext cx="8251200" cy="10116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组合 54"/>
          <p:cNvGrpSpPr/>
          <p:nvPr userDrawn="1">
            <p:custDataLst>
              <p:tags r:id="rId1"/>
            </p:custDataLst>
          </p:nvPr>
        </p:nvGrpSpPr>
        <p:grpSpPr>
          <a:xfrm>
            <a:off x="66664" y="6350604"/>
            <a:ext cx="8992564" cy="368966"/>
            <a:chOff x="88885" y="6350604"/>
            <a:chExt cx="11990085" cy="368966"/>
          </a:xfrm>
        </p:grpSpPr>
        <p:grpSp>
          <p:nvGrpSpPr>
            <p:cNvPr id="56" name="组合 55"/>
            <p:cNvGrpSpPr/>
            <p:nvPr userDrawn="1"/>
          </p:nvGrpSpPr>
          <p:grpSpPr>
            <a:xfrm>
              <a:off x="11194415" y="6391910"/>
              <a:ext cx="884555" cy="327660"/>
              <a:chOff x="11194415" y="6391910"/>
              <a:chExt cx="884555" cy="327660"/>
            </a:xfrm>
          </p:grpSpPr>
          <p:sp>
            <p:nvSpPr>
              <p:cNvPr id="81" name="任意多边形: 形状 80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2" name="任意多边形: 形状 81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3" name="任意多边形: 形状 82"/>
              <p:cNvSpPr/>
              <p:nvPr>
                <p:custDataLst>
                  <p:tags r:id="rId36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4" name="任意多边形: 形状 83"/>
              <p:cNvSpPr/>
              <p:nvPr>
                <p:custDataLst>
                  <p:tags r:id="rId37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5" name="任意多边形: 形状 84"/>
              <p:cNvSpPr/>
              <p:nvPr>
                <p:custDataLst>
                  <p:tags r:id="rId38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6" name="任意多边形: 形状 85"/>
              <p:cNvSpPr/>
              <p:nvPr>
                <p:custDataLst>
                  <p:tags r:id="rId39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7" name="任意多边形: 形状 86"/>
              <p:cNvSpPr/>
              <p:nvPr>
                <p:custDataLst>
                  <p:tags r:id="rId40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8" name="任意多边形: 形状 87"/>
              <p:cNvSpPr/>
              <p:nvPr>
                <p:custDataLst>
                  <p:tags r:id="rId41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9" name="任意多边形: 形状 88"/>
              <p:cNvSpPr/>
              <p:nvPr>
                <p:custDataLst>
                  <p:tags r:id="rId42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0" name="任意多边形: 形状 89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1" name="任意多边形: 形状 90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2" name="任意多边形: 形状 91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3" name="任意多边形: 形状 92"/>
              <p:cNvSpPr/>
              <p:nvPr>
                <p:custDataLst>
                  <p:tags r:id="rId46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4" name="任意多边形: 形状 93"/>
              <p:cNvSpPr/>
              <p:nvPr>
                <p:custDataLst>
                  <p:tags r:id="rId47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5" name="任意多边形: 形状 94"/>
              <p:cNvSpPr/>
              <p:nvPr>
                <p:custDataLst>
                  <p:tags r:id="rId48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6" name="任意多边形: 形状 95"/>
              <p:cNvSpPr/>
              <p:nvPr>
                <p:custDataLst>
                  <p:tags r:id="rId49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7" name="任意多边形: 形状 96"/>
              <p:cNvSpPr/>
              <p:nvPr>
                <p:custDataLst>
                  <p:tags r:id="rId50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57" name="组合 56"/>
            <p:cNvGrpSpPr/>
            <p:nvPr userDrawn="1"/>
          </p:nvGrpSpPr>
          <p:grpSpPr>
            <a:xfrm>
              <a:off x="88885" y="6350604"/>
              <a:ext cx="965217" cy="315958"/>
              <a:chOff x="88885" y="6350604"/>
              <a:chExt cx="965217" cy="315958"/>
            </a:xfrm>
          </p:grpSpPr>
          <p:sp>
            <p:nvSpPr>
              <p:cNvPr id="58" name="任意多边形: 形状 57"/>
              <p:cNvSpPr/>
              <p:nvPr>
                <p:custDataLst>
                  <p:tags r:id="rId11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9" name="任意多边形: 形状 58"/>
              <p:cNvSpPr/>
              <p:nvPr>
                <p:custDataLst>
                  <p:tags r:id="rId12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60" name="任意多边形: 形状 59"/>
              <p:cNvSpPr/>
              <p:nvPr>
                <p:custDataLst>
                  <p:tags r:id="rId13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61" name="任意多边形: 形状 60"/>
              <p:cNvSpPr/>
              <p:nvPr>
                <p:custDataLst>
                  <p:tags r:id="rId14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2" name="任意多边形: 形状 61"/>
              <p:cNvSpPr/>
              <p:nvPr>
                <p:custDataLst>
                  <p:tags r:id="rId15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3" name="任意多边形: 形状 62"/>
              <p:cNvSpPr/>
              <p:nvPr>
                <p:custDataLst>
                  <p:tags r:id="rId16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4" name="任意多边形: 形状 63"/>
              <p:cNvSpPr/>
              <p:nvPr>
                <p:custDataLst>
                  <p:tags r:id="rId17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5" name="任意多边形: 形状 64"/>
              <p:cNvSpPr/>
              <p:nvPr>
                <p:custDataLst>
                  <p:tags r:id="rId18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6" name="任意多边形: 形状 65"/>
              <p:cNvSpPr/>
              <p:nvPr>
                <p:custDataLst>
                  <p:tags r:id="rId19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7" name="任意多边形: 形状 66"/>
              <p:cNvSpPr/>
              <p:nvPr>
                <p:custDataLst>
                  <p:tags r:id="rId20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8" name="任意多边形: 形状 67"/>
              <p:cNvSpPr/>
              <p:nvPr>
                <p:custDataLst>
                  <p:tags r:id="rId21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9" name="任意多边形: 形状 68"/>
              <p:cNvSpPr/>
              <p:nvPr>
                <p:custDataLst>
                  <p:tags r:id="rId22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0" name="任意多边形: 形状 69"/>
              <p:cNvSpPr/>
              <p:nvPr>
                <p:custDataLst>
                  <p:tags r:id="rId23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1" name="任意多边形: 形状 70"/>
              <p:cNvSpPr/>
              <p:nvPr>
                <p:custDataLst>
                  <p:tags r:id="rId24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2" name="任意多边形: 形状 71"/>
              <p:cNvSpPr/>
              <p:nvPr>
                <p:custDataLst>
                  <p:tags r:id="rId25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3" name="任意多边形: 形状 72"/>
              <p:cNvSpPr/>
              <p:nvPr>
                <p:custDataLst>
                  <p:tags r:id="rId26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4" name="任意多边形: 形状 73"/>
              <p:cNvSpPr/>
              <p:nvPr>
                <p:custDataLst>
                  <p:tags r:id="rId27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5" name="任意多边形: 形状 74"/>
              <p:cNvSpPr/>
              <p:nvPr>
                <p:custDataLst>
                  <p:tags r:id="rId28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6" name="任意多边形: 形状 75"/>
              <p:cNvSpPr/>
              <p:nvPr>
                <p:custDataLst>
                  <p:tags r:id="rId29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7" name="任意多边形: 形状 76"/>
              <p:cNvSpPr/>
              <p:nvPr>
                <p:custDataLst>
                  <p:tags r:id="rId30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8" name="任意多边形: 形状 77"/>
              <p:cNvSpPr/>
              <p:nvPr>
                <p:custDataLst>
                  <p:tags r:id="rId31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9" name="任意多边形: 形状 78"/>
              <p:cNvSpPr/>
              <p:nvPr>
                <p:custDataLst>
                  <p:tags r:id="rId32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0" name="任意多边形: 形状 79"/>
              <p:cNvSpPr/>
              <p:nvPr>
                <p:custDataLst>
                  <p:tags r:id="rId33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</p:grpSp>
      <p:sp>
        <p:nvSpPr>
          <p:cNvPr id="10" name="矩形 9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237600"/>
            <a:ext cx="8278200" cy="441964"/>
          </a:xfrm>
        </p:spPr>
        <p:txBody>
          <a:bodyPr>
            <a:normAutofit/>
          </a:bodyPr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663200"/>
            <a:ext cx="40068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663200"/>
            <a:ext cx="4025700" cy="28944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4816800"/>
            <a:ext cx="40068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4813200"/>
            <a:ext cx="4025700" cy="781200"/>
          </a:xfrm>
        </p:spPr>
        <p:txBody>
          <a:bodyPr/>
          <a:lstStyle>
            <a:lvl1pPr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>
            <p:custDataLst>
              <p:tags r:id="rId1"/>
            </p:custDataLst>
          </p:nvPr>
        </p:nvSpPr>
        <p:spPr>
          <a:xfrm>
            <a:off x="0" y="959224"/>
            <a:ext cx="9144000" cy="4939553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sym typeface="+mn-ea"/>
            </a:endParaRPr>
          </a:p>
        </p:txBody>
      </p:sp>
      <p:grpSp>
        <p:nvGrpSpPr>
          <p:cNvPr id="6" name="组合 5"/>
          <p:cNvGrpSpPr/>
          <p:nvPr userDrawn="1">
            <p:custDataLst>
              <p:tags r:id="rId2"/>
            </p:custDataLst>
          </p:nvPr>
        </p:nvGrpSpPr>
        <p:grpSpPr>
          <a:xfrm>
            <a:off x="17860" y="352642"/>
            <a:ext cx="9063159" cy="5962741"/>
            <a:chOff x="23813" y="352642"/>
            <a:chExt cx="12084212" cy="5962741"/>
          </a:xfrm>
        </p:grpSpPr>
        <p:grpSp>
          <p:nvGrpSpPr>
            <p:cNvPr id="52" name="组合 51"/>
            <p:cNvGrpSpPr/>
            <p:nvPr userDrawn="1"/>
          </p:nvGrpSpPr>
          <p:grpSpPr>
            <a:xfrm>
              <a:off x="9696000" y="352642"/>
              <a:ext cx="2412025" cy="893471"/>
              <a:chOff x="11194415" y="6391910"/>
              <a:chExt cx="884555" cy="327660"/>
            </a:xfrm>
          </p:grpSpPr>
          <p:sp>
            <p:nvSpPr>
              <p:cNvPr id="77" name="任意多边形: 形状 76"/>
              <p:cNvSpPr/>
              <p:nvPr>
                <p:custDataLst>
                  <p:tags r:id="rId31"/>
                </p:custDataLst>
              </p:nvPr>
            </p:nvSpPr>
            <p:spPr>
              <a:xfrm>
                <a:off x="11919435" y="6392029"/>
                <a:ext cx="159535" cy="327258"/>
              </a:xfrm>
              <a:custGeom>
                <a:avLst/>
                <a:gdLst>
                  <a:gd name="connsiteX0" fmla="*/ 633648 w 639981"/>
                  <a:gd name="connsiteY0" fmla="*/ 467635 h 1815819"/>
                  <a:gd name="connsiteX1" fmla="*/ 533133 w 639981"/>
                  <a:gd name="connsiteY1" fmla="*/ 878678 h 1815819"/>
                  <a:gd name="connsiteX2" fmla="*/ 389942 w 639981"/>
                  <a:gd name="connsiteY2" fmla="*/ 1087569 h 1815819"/>
                  <a:gd name="connsiteX3" fmla="*/ 270054 w 639981"/>
                  <a:gd name="connsiteY3" fmla="*/ 1242833 h 1815819"/>
                  <a:gd name="connsiteX4" fmla="*/ 220359 w 639981"/>
                  <a:gd name="connsiteY4" fmla="*/ 1367213 h 1815819"/>
                  <a:gd name="connsiteX5" fmla="*/ 224289 w 639981"/>
                  <a:gd name="connsiteY5" fmla="*/ 1418313 h 1815819"/>
                  <a:gd name="connsiteX6" fmla="*/ 257420 w 639981"/>
                  <a:gd name="connsiteY6" fmla="*/ 1430947 h 1815819"/>
                  <a:gd name="connsiteX7" fmla="*/ 400892 w 639981"/>
                  <a:gd name="connsiteY7" fmla="*/ 1426736 h 1815819"/>
                  <a:gd name="connsiteX8" fmla="*/ 450869 w 639981"/>
                  <a:gd name="connsiteY8" fmla="*/ 1446109 h 1815819"/>
                  <a:gd name="connsiteX9" fmla="*/ 529203 w 639981"/>
                  <a:gd name="connsiteY9" fmla="*/ 1424490 h 1815819"/>
                  <a:gd name="connsiteX10" fmla="*/ 562333 w 639981"/>
                  <a:gd name="connsiteY10" fmla="*/ 1348683 h 1815819"/>
                  <a:gd name="connsiteX11" fmla="*/ 565141 w 639981"/>
                  <a:gd name="connsiteY11" fmla="*/ 1222057 h 1815819"/>
                  <a:gd name="connsiteX12" fmla="*/ 560929 w 639981"/>
                  <a:gd name="connsiteY12" fmla="*/ 1196507 h 1815819"/>
                  <a:gd name="connsiteX13" fmla="*/ 564299 w 639981"/>
                  <a:gd name="connsiteY13" fmla="*/ 1178257 h 1815819"/>
                  <a:gd name="connsiteX14" fmla="*/ 579460 w 639981"/>
                  <a:gd name="connsiteY14" fmla="*/ 1191172 h 1815819"/>
                  <a:gd name="connsiteX15" fmla="*/ 590972 w 639981"/>
                  <a:gd name="connsiteY15" fmla="*/ 1214195 h 1815819"/>
                  <a:gd name="connsiteX16" fmla="*/ 635613 w 639981"/>
                  <a:gd name="connsiteY16" fmla="*/ 1381813 h 1815819"/>
                  <a:gd name="connsiteX17" fmla="*/ 606414 w 639981"/>
                  <a:gd name="connsiteY17" fmla="*/ 1642365 h 1815819"/>
                  <a:gd name="connsiteX18" fmla="*/ 521902 w 639981"/>
                  <a:gd name="connsiteY18" fmla="*/ 1779941 h 1815819"/>
                  <a:gd name="connsiteX19" fmla="*/ 487649 w 639981"/>
                  <a:gd name="connsiteY19" fmla="*/ 1804929 h 1815819"/>
                  <a:gd name="connsiteX20" fmla="*/ 401734 w 639981"/>
                  <a:gd name="connsiteY20" fmla="*/ 1808579 h 1815819"/>
                  <a:gd name="connsiteX21" fmla="*/ 292796 w 639981"/>
                  <a:gd name="connsiteY21" fmla="*/ 1772641 h 1815819"/>
                  <a:gd name="connsiteX22" fmla="*/ 224570 w 639981"/>
                  <a:gd name="connsiteY22" fmla="*/ 1756918 h 1815819"/>
                  <a:gd name="connsiteX23" fmla="*/ 156624 w 639981"/>
                  <a:gd name="connsiteY23" fmla="*/ 1772080 h 1815819"/>
                  <a:gd name="connsiteX24" fmla="*/ 92890 w 639981"/>
                  <a:gd name="connsiteY24" fmla="*/ 1801560 h 1815819"/>
                  <a:gd name="connsiteX25" fmla="*/ 65656 w 639981"/>
                  <a:gd name="connsiteY25" fmla="*/ 1812791 h 1815819"/>
                  <a:gd name="connsiteX26" fmla="*/ 20452 w 639981"/>
                  <a:gd name="connsiteY26" fmla="*/ 1799314 h 1815819"/>
                  <a:gd name="connsiteX27" fmla="*/ 4448 w 639981"/>
                  <a:gd name="connsiteY27" fmla="*/ 1758322 h 1815819"/>
                  <a:gd name="connsiteX28" fmla="*/ 518 w 639981"/>
                  <a:gd name="connsiteY28" fmla="*/ 1663984 h 1815819"/>
                  <a:gd name="connsiteX29" fmla="*/ 38421 w 639981"/>
                  <a:gd name="connsiteY29" fmla="*/ 1348683 h 1815819"/>
                  <a:gd name="connsiteX30" fmla="*/ 213901 w 639981"/>
                  <a:gd name="connsiteY30" fmla="*/ 963470 h 1815819"/>
                  <a:gd name="connsiteX31" fmla="*/ 358777 w 639981"/>
                  <a:gd name="connsiteY31" fmla="*/ 762160 h 1815819"/>
                  <a:gd name="connsiteX32" fmla="*/ 439357 w 639981"/>
                  <a:gd name="connsiteY32" fmla="*/ 561411 h 1815819"/>
                  <a:gd name="connsiteX33" fmla="*/ 415492 w 639981"/>
                  <a:gd name="connsiteY33" fmla="*/ 362909 h 1815819"/>
                  <a:gd name="connsiteX34" fmla="*/ 373658 w 639981"/>
                  <a:gd name="connsiteY34" fmla="*/ 307597 h 1815819"/>
                  <a:gd name="connsiteX35" fmla="*/ 284654 w 639981"/>
                  <a:gd name="connsiteY35" fmla="*/ 307878 h 1815819"/>
                  <a:gd name="connsiteX36" fmla="*/ 231308 w 639981"/>
                  <a:gd name="connsiteY36" fmla="*/ 363470 h 1815819"/>
                  <a:gd name="connsiteX37" fmla="*/ 173190 w 639981"/>
                  <a:gd name="connsiteY37" fmla="*/ 485042 h 1815819"/>
                  <a:gd name="connsiteX38" fmla="*/ 135847 w 639981"/>
                  <a:gd name="connsiteY38" fmla="*/ 593699 h 1815819"/>
                  <a:gd name="connsiteX39" fmla="*/ 123775 w 639981"/>
                  <a:gd name="connsiteY39" fmla="*/ 622618 h 1815819"/>
                  <a:gd name="connsiteX40" fmla="*/ 107771 w 639981"/>
                  <a:gd name="connsiteY40" fmla="*/ 622899 h 1815819"/>
                  <a:gd name="connsiteX41" fmla="*/ 88398 w 639981"/>
                  <a:gd name="connsiteY41" fmla="*/ 578819 h 1815819"/>
                  <a:gd name="connsiteX42" fmla="*/ 29718 w 639981"/>
                  <a:gd name="connsiteY42" fmla="*/ 405304 h 1815819"/>
                  <a:gd name="connsiteX43" fmla="*/ 30560 w 639981"/>
                  <a:gd name="connsiteY43" fmla="*/ 308720 h 1815819"/>
                  <a:gd name="connsiteX44" fmla="*/ 167013 w 639981"/>
                  <a:gd name="connsiteY44" fmla="*/ 68945 h 1815819"/>
                  <a:gd name="connsiteX45" fmla="*/ 274827 w 639981"/>
                  <a:gd name="connsiteY45" fmla="*/ 6896 h 1815819"/>
                  <a:gd name="connsiteX46" fmla="*/ 402576 w 639981"/>
                  <a:gd name="connsiteY46" fmla="*/ 11388 h 1815819"/>
                  <a:gd name="connsiteX47" fmla="*/ 569914 w 639981"/>
                  <a:gd name="connsiteY47" fmla="*/ 159072 h 1815819"/>
                  <a:gd name="connsiteX48" fmla="*/ 629436 w 639981"/>
                  <a:gd name="connsiteY48" fmla="*/ 371612 h 1815819"/>
                  <a:gd name="connsiteX49" fmla="*/ 633648 w 639981"/>
                  <a:gd name="connsiteY49" fmla="*/ 467635 h 1815819"/>
                  <a:gd name="connsiteX50" fmla="*/ 322839 w 639981"/>
                  <a:gd name="connsiteY50" fmla="*/ 46203 h 1815819"/>
                  <a:gd name="connsiteX51" fmla="*/ 306273 w 639981"/>
                  <a:gd name="connsiteY51" fmla="*/ 46203 h 1815819"/>
                  <a:gd name="connsiteX52" fmla="*/ 208566 w 639981"/>
                  <a:gd name="connsiteY52" fmla="*/ 83264 h 1815819"/>
                  <a:gd name="connsiteX53" fmla="*/ 138655 w 639981"/>
                  <a:gd name="connsiteY53" fmla="*/ 161879 h 1815819"/>
                  <a:gd name="connsiteX54" fmla="*/ 131355 w 639981"/>
                  <a:gd name="connsiteY54" fmla="*/ 178725 h 1815819"/>
                  <a:gd name="connsiteX55" fmla="*/ 142305 w 639981"/>
                  <a:gd name="connsiteY55" fmla="*/ 189114 h 1815819"/>
                  <a:gd name="connsiteX56" fmla="*/ 169539 w 639981"/>
                  <a:gd name="connsiteY56" fmla="*/ 170583 h 1815819"/>
                  <a:gd name="connsiteX57" fmla="*/ 251243 w 639981"/>
                  <a:gd name="connsiteY57" fmla="*/ 92530 h 1815819"/>
                  <a:gd name="connsiteX58" fmla="*/ 308519 w 639981"/>
                  <a:gd name="connsiteY58" fmla="*/ 69226 h 1815819"/>
                  <a:gd name="connsiteX59" fmla="*/ 341650 w 639981"/>
                  <a:gd name="connsiteY59" fmla="*/ 72034 h 1815819"/>
                  <a:gd name="connsiteX60" fmla="*/ 430372 w 639981"/>
                  <a:gd name="connsiteY60" fmla="*/ 109376 h 1815819"/>
                  <a:gd name="connsiteX61" fmla="*/ 488210 w 639981"/>
                  <a:gd name="connsiteY61" fmla="*/ 164125 h 1815819"/>
                  <a:gd name="connsiteX62" fmla="*/ 534256 w 639981"/>
                  <a:gd name="connsiteY62" fmla="*/ 247232 h 1815819"/>
                  <a:gd name="connsiteX63" fmla="*/ 547453 w 639981"/>
                  <a:gd name="connsiteY63" fmla="*/ 293559 h 1815819"/>
                  <a:gd name="connsiteX64" fmla="*/ 563456 w 639981"/>
                  <a:gd name="connsiteY64" fmla="*/ 314617 h 1815819"/>
                  <a:gd name="connsiteX65" fmla="*/ 569914 w 639981"/>
                  <a:gd name="connsiteY65" fmla="*/ 289909 h 1815819"/>
                  <a:gd name="connsiteX66" fmla="*/ 537345 w 639981"/>
                  <a:gd name="connsiteY66" fmla="*/ 181533 h 1815819"/>
                  <a:gd name="connsiteX67" fmla="*/ 451711 w 639981"/>
                  <a:gd name="connsiteY67" fmla="*/ 87476 h 1815819"/>
                  <a:gd name="connsiteX68" fmla="*/ 322839 w 639981"/>
                  <a:gd name="connsiteY68" fmla="*/ 46203 h 1815819"/>
                  <a:gd name="connsiteX69" fmla="*/ 622979 w 639981"/>
                  <a:gd name="connsiteY69" fmla="*/ 1418313 h 1815819"/>
                  <a:gd name="connsiteX70" fmla="*/ 622979 w 639981"/>
                  <a:gd name="connsiteY70" fmla="*/ 1408486 h 1815819"/>
                  <a:gd name="connsiteX71" fmla="*/ 610906 w 639981"/>
                  <a:gd name="connsiteY71" fmla="*/ 1389394 h 1815819"/>
                  <a:gd name="connsiteX72" fmla="*/ 596587 w 639981"/>
                  <a:gd name="connsiteY72" fmla="*/ 1407924 h 1815819"/>
                  <a:gd name="connsiteX73" fmla="*/ 596587 w 639981"/>
                  <a:gd name="connsiteY73" fmla="*/ 1409890 h 1815819"/>
                  <a:gd name="connsiteX74" fmla="*/ 585637 w 639981"/>
                  <a:gd name="connsiteY74" fmla="*/ 1497770 h 1815819"/>
                  <a:gd name="connsiteX75" fmla="*/ 541556 w 639981"/>
                  <a:gd name="connsiteY75" fmla="*/ 1633942 h 1815819"/>
                  <a:gd name="connsiteX76" fmla="*/ 519376 w 639981"/>
                  <a:gd name="connsiteY76" fmla="*/ 1674373 h 1815819"/>
                  <a:gd name="connsiteX77" fmla="*/ 512357 w 639981"/>
                  <a:gd name="connsiteY77" fmla="*/ 1689534 h 1815819"/>
                  <a:gd name="connsiteX78" fmla="*/ 519376 w 639981"/>
                  <a:gd name="connsiteY78" fmla="*/ 1705819 h 1815819"/>
                  <a:gd name="connsiteX79" fmla="*/ 529483 w 639981"/>
                  <a:gd name="connsiteY79" fmla="*/ 1710311 h 1815819"/>
                  <a:gd name="connsiteX80" fmla="*/ 548295 w 639981"/>
                  <a:gd name="connsiteY80" fmla="*/ 1704976 h 1815819"/>
                  <a:gd name="connsiteX81" fmla="*/ 560087 w 639981"/>
                  <a:gd name="connsiteY81" fmla="*/ 1678023 h 1815819"/>
                  <a:gd name="connsiteX82" fmla="*/ 608379 w 639981"/>
                  <a:gd name="connsiteY82" fmla="*/ 1495805 h 1815819"/>
                  <a:gd name="connsiteX83" fmla="*/ 622979 w 639981"/>
                  <a:gd name="connsiteY83" fmla="*/ 1418313 h 1815819"/>
                  <a:gd name="connsiteX84" fmla="*/ 608940 w 639981"/>
                  <a:gd name="connsiteY84" fmla="*/ 545127 h 1815819"/>
                  <a:gd name="connsiteX85" fmla="*/ 599675 w 639981"/>
                  <a:gd name="connsiteY85" fmla="*/ 526877 h 1815819"/>
                  <a:gd name="connsiteX86" fmla="*/ 583391 w 639981"/>
                  <a:gd name="connsiteY86" fmla="*/ 531088 h 1815819"/>
                  <a:gd name="connsiteX87" fmla="*/ 578056 w 639981"/>
                  <a:gd name="connsiteY87" fmla="*/ 546530 h 1815819"/>
                  <a:gd name="connsiteX88" fmla="*/ 541556 w 639981"/>
                  <a:gd name="connsiteY88" fmla="*/ 698145 h 1815819"/>
                  <a:gd name="connsiteX89" fmla="*/ 537626 w 639981"/>
                  <a:gd name="connsiteY89" fmla="*/ 708533 h 1815819"/>
                  <a:gd name="connsiteX90" fmla="*/ 545206 w 639981"/>
                  <a:gd name="connsiteY90" fmla="*/ 725941 h 1815819"/>
                  <a:gd name="connsiteX91" fmla="*/ 561210 w 639981"/>
                  <a:gd name="connsiteY91" fmla="*/ 722010 h 1815819"/>
                  <a:gd name="connsiteX92" fmla="*/ 573564 w 639981"/>
                  <a:gd name="connsiteY92" fmla="*/ 699549 h 1815819"/>
                  <a:gd name="connsiteX93" fmla="*/ 590972 w 639981"/>
                  <a:gd name="connsiteY93" fmla="*/ 633568 h 1815819"/>
                  <a:gd name="connsiteX94" fmla="*/ 608940 w 639981"/>
                  <a:gd name="connsiteY94" fmla="*/ 545127 h 18158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</a:cxnLst>
                <a:rect l="l" t="t" r="r" b="b"/>
                <a:pathLst>
                  <a:path w="639981" h="1815819">
                    <a:moveTo>
                      <a:pt x="633648" y="467635"/>
                    </a:moveTo>
                    <a:cubicBezTo>
                      <a:pt x="633648" y="612791"/>
                      <a:pt x="601640" y="750367"/>
                      <a:pt x="533133" y="878678"/>
                    </a:cubicBezTo>
                    <a:cubicBezTo>
                      <a:pt x="493264" y="953643"/>
                      <a:pt x="443007" y="1021589"/>
                      <a:pt x="389942" y="1087569"/>
                    </a:cubicBezTo>
                    <a:cubicBezTo>
                      <a:pt x="348950" y="1138388"/>
                      <a:pt x="305993" y="1188084"/>
                      <a:pt x="270054" y="1242833"/>
                    </a:cubicBezTo>
                    <a:cubicBezTo>
                      <a:pt x="245066" y="1280737"/>
                      <a:pt x="225974" y="1321448"/>
                      <a:pt x="220359" y="1367213"/>
                    </a:cubicBezTo>
                    <a:cubicBezTo>
                      <a:pt x="218112" y="1384621"/>
                      <a:pt x="218112" y="1401748"/>
                      <a:pt x="224289" y="1418313"/>
                    </a:cubicBezTo>
                    <a:cubicBezTo>
                      <a:pt x="230466" y="1434878"/>
                      <a:pt x="243101" y="1440493"/>
                      <a:pt x="257420" y="1430947"/>
                    </a:cubicBezTo>
                    <a:cubicBezTo>
                      <a:pt x="304589" y="1399501"/>
                      <a:pt x="352600" y="1409048"/>
                      <a:pt x="400892" y="1426736"/>
                    </a:cubicBezTo>
                    <a:cubicBezTo>
                      <a:pt x="417738" y="1432913"/>
                      <a:pt x="434584" y="1438809"/>
                      <a:pt x="450869" y="1446109"/>
                    </a:cubicBezTo>
                    <a:cubicBezTo>
                      <a:pt x="485403" y="1461832"/>
                      <a:pt x="511234" y="1447232"/>
                      <a:pt x="529203" y="1424490"/>
                    </a:cubicBezTo>
                    <a:cubicBezTo>
                      <a:pt x="546610" y="1402028"/>
                      <a:pt x="556156" y="1376198"/>
                      <a:pt x="562333" y="1348683"/>
                    </a:cubicBezTo>
                    <a:cubicBezTo>
                      <a:pt x="571598" y="1306567"/>
                      <a:pt x="574125" y="1264452"/>
                      <a:pt x="565141" y="1222057"/>
                    </a:cubicBezTo>
                    <a:cubicBezTo>
                      <a:pt x="563456" y="1213634"/>
                      <a:pt x="562052" y="1204930"/>
                      <a:pt x="560929" y="1196507"/>
                    </a:cubicBezTo>
                    <a:cubicBezTo>
                      <a:pt x="560087" y="1190049"/>
                      <a:pt x="556718" y="1180784"/>
                      <a:pt x="564299" y="1178257"/>
                    </a:cubicBezTo>
                    <a:cubicBezTo>
                      <a:pt x="573283" y="1175168"/>
                      <a:pt x="575810" y="1185276"/>
                      <a:pt x="579460" y="1191172"/>
                    </a:cubicBezTo>
                    <a:cubicBezTo>
                      <a:pt x="583952" y="1198472"/>
                      <a:pt x="587602" y="1206334"/>
                      <a:pt x="590972" y="1214195"/>
                    </a:cubicBezTo>
                    <a:cubicBezTo>
                      <a:pt x="615117" y="1267541"/>
                      <a:pt x="628594" y="1323975"/>
                      <a:pt x="635613" y="1381813"/>
                    </a:cubicBezTo>
                    <a:cubicBezTo>
                      <a:pt x="646844" y="1471097"/>
                      <a:pt x="636175" y="1557854"/>
                      <a:pt x="606414" y="1642365"/>
                    </a:cubicBezTo>
                    <a:cubicBezTo>
                      <a:pt x="588164" y="1694026"/>
                      <a:pt x="562052" y="1741476"/>
                      <a:pt x="521902" y="1779941"/>
                    </a:cubicBezTo>
                    <a:cubicBezTo>
                      <a:pt x="511514" y="1789768"/>
                      <a:pt x="499722" y="1797629"/>
                      <a:pt x="487649" y="1804929"/>
                    </a:cubicBezTo>
                    <a:cubicBezTo>
                      <a:pt x="459572" y="1821495"/>
                      <a:pt x="430934" y="1816160"/>
                      <a:pt x="401734" y="1808579"/>
                    </a:cubicBezTo>
                    <a:cubicBezTo>
                      <a:pt x="364673" y="1798753"/>
                      <a:pt x="329015" y="1784995"/>
                      <a:pt x="292796" y="1772641"/>
                    </a:cubicBezTo>
                    <a:cubicBezTo>
                      <a:pt x="270616" y="1765061"/>
                      <a:pt x="247874" y="1758041"/>
                      <a:pt x="224570" y="1756918"/>
                    </a:cubicBezTo>
                    <a:cubicBezTo>
                      <a:pt x="201266" y="1755795"/>
                      <a:pt x="178244" y="1762534"/>
                      <a:pt x="156624" y="1772080"/>
                    </a:cubicBezTo>
                    <a:cubicBezTo>
                      <a:pt x="135286" y="1781345"/>
                      <a:pt x="113948" y="1791453"/>
                      <a:pt x="92890" y="1801560"/>
                    </a:cubicBezTo>
                    <a:cubicBezTo>
                      <a:pt x="83905" y="1805772"/>
                      <a:pt x="74921" y="1809702"/>
                      <a:pt x="65656" y="1812791"/>
                    </a:cubicBezTo>
                    <a:cubicBezTo>
                      <a:pt x="47125" y="1818968"/>
                      <a:pt x="32244" y="1815037"/>
                      <a:pt x="20452" y="1799314"/>
                    </a:cubicBezTo>
                    <a:cubicBezTo>
                      <a:pt x="11187" y="1787241"/>
                      <a:pt x="7256" y="1772922"/>
                      <a:pt x="4448" y="1758322"/>
                    </a:cubicBezTo>
                    <a:cubicBezTo>
                      <a:pt x="-1729" y="1727157"/>
                      <a:pt x="237" y="1695430"/>
                      <a:pt x="518" y="1663984"/>
                    </a:cubicBezTo>
                    <a:cubicBezTo>
                      <a:pt x="1641" y="1557573"/>
                      <a:pt x="13433" y="1452286"/>
                      <a:pt x="38421" y="1348683"/>
                    </a:cubicBezTo>
                    <a:cubicBezTo>
                      <a:pt x="71833" y="1208860"/>
                      <a:pt x="132198" y="1081392"/>
                      <a:pt x="213901" y="963470"/>
                    </a:cubicBezTo>
                    <a:cubicBezTo>
                      <a:pt x="261070" y="895524"/>
                      <a:pt x="313012" y="830948"/>
                      <a:pt x="358777" y="762160"/>
                    </a:cubicBezTo>
                    <a:cubicBezTo>
                      <a:pt x="399488" y="700952"/>
                      <a:pt x="432057" y="635814"/>
                      <a:pt x="439357" y="561411"/>
                    </a:cubicBezTo>
                    <a:cubicBezTo>
                      <a:pt x="446095" y="493746"/>
                      <a:pt x="440761" y="426924"/>
                      <a:pt x="415492" y="362909"/>
                    </a:cubicBezTo>
                    <a:cubicBezTo>
                      <a:pt x="406788" y="340728"/>
                      <a:pt x="393592" y="321074"/>
                      <a:pt x="373658" y="307597"/>
                    </a:cubicBezTo>
                    <a:cubicBezTo>
                      <a:pt x="344458" y="288224"/>
                      <a:pt x="314135" y="289909"/>
                      <a:pt x="284654" y="307878"/>
                    </a:cubicBezTo>
                    <a:cubicBezTo>
                      <a:pt x="262193" y="321636"/>
                      <a:pt x="245628" y="341570"/>
                      <a:pt x="231308" y="363470"/>
                    </a:cubicBezTo>
                    <a:cubicBezTo>
                      <a:pt x="206320" y="401374"/>
                      <a:pt x="188351" y="442646"/>
                      <a:pt x="173190" y="485042"/>
                    </a:cubicBezTo>
                    <a:cubicBezTo>
                      <a:pt x="160274" y="520981"/>
                      <a:pt x="148482" y="557480"/>
                      <a:pt x="135847" y="593699"/>
                    </a:cubicBezTo>
                    <a:cubicBezTo>
                      <a:pt x="132478" y="603526"/>
                      <a:pt x="128547" y="613353"/>
                      <a:pt x="123775" y="622618"/>
                    </a:cubicBezTo>
                    <a:cubicBezTo>
                      <a:pt x="118159" y="633849"/>
                      <a:pt x="113105" y="633849"/>
                      <a:pt x="107771" y="622899"/>
                    </a:cubicBezTo>
                    <a:cubicBezTo>
                      <a:pt x="100471" y="608580"/>
                      <a:pt x="94013" y="593980"/>
                      <a:pt x="88398" y="578819"/>
                    </a:cubicBezTo>
                    <a:cubicBezTo>
                      <a:pt x="67059" y="521542"/>
                      <a:pt x="47687" y="463704"/>
                      <a:pt x="29718" y="405304"/>
                    </a:cubicBezTo>
                    <a:cubicBezTo>
                      <a:pt x="19610" y="372455"/>
                      <a:pt x="22418" y="340728"/>
                      <a:pt x="30560" y="308720"/>
                    </a:cubicBezTo>
                    <a:cubicBezTo>
                      <a:pt x="54706" y="216629"/>
                      <a:pt x="97663" y="135206"/>
                      <a:pt x="167013" y="68945"/>
                    </a:cubicBezTo>
                    <a:cubicBezTo>
                      <a:pt x="197616" y="39745"/>
                      <a:pt x="233274" y="17565"/>
                      <a:pt x="274827" y="6896"/>
                    </a:cubicBezTo>
                    <a:cubicBezTo>
                      <a:pt x="317785" y="-4054"/>
                      <a:pt x="360461" y="-1527"/>
                      <a:pt x="402576" y="11388"/>
                    </a:cubicBezTo>
                    <a:cubicBezTo>
                      <a:pt x="480630" y="35253"/>
                      <a:pt x="532572" y="89160"/>
                      <a:pt x="569914" y="159072"/>
                    </a:cubicBezTo>
                    <a:cubicBezTo>
                      <a:pt x="605571" y="225333"/>
                      <a:pt x="621294" y="297490"/>
                      <a:pt x="629436" y="371612"/>
                    </a:cubicBezTo>
                    <a:cubicBezTo>
                      <a:pt x="632525" y="403339"/>
                      <a:pt x="633087" y="435347"/>
                      <a:pt x="633648" y="467635"/>
                    </a:cubicBezTo>
                    <a:close/>
                    <a:moveTo>
                      <a:pt x="322839" y="46203"/>
                    </a:moveTo>
                    <a:cubicBezTo>
                      <a:pt x="317223" y="46203"/>
                      <a:pt x="311608" y="46484"/>
                      <a:pt x="306273" y="46203"/>
                    </a:cubicBezTo>
                    <a:cubicBezTo>
                      <a:pt x="268089" y="44238"/>
                      <a:pt x="236643" y="59399"/>
                      <a:pt x="208566" y="83264"/>
                    </a:cubicBezTo>
                    <a:cubicBezTo>
                      <a:pt x="181613" y="106287"/>
                      <a:pt x="159151" y="133241"/>
                      <a:pt x="138655" y="161879"/>
                    </a:cubicBezTo>
                    <a:cubicBezTo>
                      <a:pt x="135005" y="166933"/>
                      <a:pt x="132759" y="172829"/>
                      <a:pt x="131355" y="178725"/>
                    </a:cubicBezTo>
                    <a:cubicBezTo>
                      <a:pt x="129390" y="187710"/>
                      <a:pt x="133882" y="192202"/>
                      <a:pt x="142305" y="189114"/>
                    </a:cubicBezTo>
                    <a:cubicBezTo>
                      <a:pt x="152974" y="185464"/>
                      <a:pt x="161678" y="179006"/>
                      <a:pt x="169539" y="170583"/>
                    </a:cubicBezTo>
                    <a:cubicBezTo>
                      <a:pt x="195370" y="143349"/>
                      <a:pt x="222043" y="116676"/>
                      <a:pt x="251243" y="92530"/>
                    </a:cubicBezTo>
                    <a:cubicBezTo>
                      <a:pt x="268089" y="78491"/>
                      <a:pt x="286900" y="70911"/>
                      <a:pt x="308519" y="69226"/>
                    </a:cubicBezTo>
                    <a:cubicBezTo>
                      <a:pt x="319750" y="68103"/>
                      <a:pt x="330700" y="70911"/>
                      <a:pt x="341650" y="72034"/>
                    </a:cubicBezTo>
                    <a:cubicBezTo>
                      <a:pt x="375061" y="75403"/>
                      <a:pt x="404823" y="86634"/>
                      <a:pt x="430372" y="109376"/>
                    </a:cubicBezTo>
                    <a:cubicBezTo>
                      <a:pt x="450307" y="127064"/>
                      <a:pt x="469399" y="145314"/>
                      <a:pt x="488210" y="164125"/>
                    </a:cubicBezTo>
                    <a:cubicBezTo>
                      <a:pt x="511514" y="187429"/>
                      <a:pt x="526395" y="215225"/>
                      <a:pt x="534256" y="247232"/>
                    </a:cubicBezTo>
                    <a:cubicBezTo>
                      <a:pt x="538187" y="262675"/>
                      <a:pt x="542118" y="278398"/>
                      <a:pt x="547453" y="293559"/>
                    </a:cubicBezTo>
                    <a:cubicBezTo>
                      <a:pt x="550541" y="302263"/>
                      <a:pt x="552225" y="316863"/>
                      <a:pt x="563456" y="314617"/>
                    </a:cubicBezTo>
                    <a:cubicBezTo>
                      <a:pt x="571879" y="312932"/>
                      <a:pt x="569914" y="298894"/>
                      <a:pt x="569914" y="289909"/>
                    </a:cubicBezTo>
                    <a:cubicBezTo>
                      <a:pt x="568791" y="250882"/>
                      <a:pt x="558964" y="214383"/>
                      <a:pt x="537345" y="181533"/>
                    </a:cubicBezTo>
                    <a:cubicBezTo>
                      <a:pt x="513760" y="145595"/>
                      <a:pt x="483999" y="115272"/>
                      <a:pt x="451711" y="87476"/>
                    </a:cubicBezTo>
                    <a:cubicBezTo>
                      <a:pt x="414088" y="55749"/>
                      <a:pt x="371411" y="42272"/>
                      <a:pt x="322839" y="46203"/>
                    </a:cubicBezTo>
                    <a:close/>
                    <a:moveTo>
                      <a:pt x="622979" y="1418313"/>
                    </a:moveTo>
                    <a:cubicBezTo>
                      <a:pt x="622979" y="1413259"/>
                      <a:pt x="623260" y="1410732"/>
                      <a:pt x="622979" y="1408486"/>
                    </a:cubicBezTo>
                    <a:cubicBezTo>
                      <a:pt x="621856" y="1400344"/>
                      <a:pt x="619890" y="1392202"/>
                      <a:pt x="610906" y="1389394"/>
                    </a:cubicBezTo>
                    <a:cubicBezTo>
                      <a:pt x="604729" y="1387709"/>
                      <a:pt x="597991" y="1396975"/>
                      <a:pt x="596587" y="1407924"/>
                    </a:cubicBezTo>
                    <a:cubicBezTo>
                      <a:pt x="596587" y="1408486"/>
                      <a:pt x="596587" y="1409048"/>
                      <a:pt x="596587" y="1409890"/>
                    </a:cubicBezTo>
                    <a:cubicBezTo>
                      <a:pt x="592937" y="1439090"/>
                      <a:pt x="589848" y="1468570"/>
                      <a:pt x="585637" y="1497770"/>
                    </a:cubicBezTo>
                    <a:cubicBezTo>
                      <a:pt x="578618" y="1545500"/>
                      <a:pt x="565983" y="1591827"/>
                      <a:pt x="541556" y="1633942"/>
                    </a:cubicBezTo>
                    <a:cubicBezTo>
                      <a:pt x="533976" y="1647138"/>
                      <a:pt x="526676" y="1660896"/>
                      <a:pt x="519376" y="1674373"/>
                    </a:cubicBezTo>
                    <a:cubicBezTo>
                      <a:pt x="516849" y="1679146"/>
                      <a:pt x="514322" y="1684199"/>
                      <a:pt x="512357" y="1689534"/>
                    </a:cubicBezTo>
                    <a:cubicBezTo>
                      <a:pt x="509830" y="1696834"/>
                      <a:pt x="510953" y="1702730"/>
                      <a:pt x="519376" y="1705819"/>
                    </a:cubicBezTo>
                    <a:cubicBezTo>
                      <a:pt x="522745" y="1706942"/>
                      <a:pt x="526114" y="1708626"/>
                      <a:pt x="529483" y="1710311"/>
                    </a:cubicBezTo>
                    <a:cubicBezTo>
                      <a:pt x="537626" y="1714522"/>
                      <a:pt x="543522" y="1712276"/>
                      <a:pt x="548295" y="1704976"/>
                    </a:cubicBezTo>
                    <a:cubicBezTo>
                      <a:pt x="553629" y="1696553"/>
                      <a:pt x="556998" y="1687288"/>
                      <a:pt x="560087" y="1678023"/>
                    </a:cubicBezTo>
                    <a:cubicBezTo>
                      <a:pt x="579460" y="1618219"/>
                      <a:pt x="594060" y="1557012"/>
                      <a:pt x="608379" y="1495805"/>
                    </a:cubicBezTo>
                    <a:cubicBezTo>
                      <a:pt x="613994" y="1469412"/>
                      <a:pt x="620171" y="1443020"/>
                      <a:pt x="622979" y="1418313"/>
                    </a:cubicBezTo>
                    <a:close/>
                    <a:moveTo>
                      <a:pt x="608940" y="545127"/>
                    </a:moveTo>
                    <a:cubicBezTo>
                      <a:pt x="609502" y="533615"/>
                      <a:pt x="606975" y="530246"/>
                      <a:pt x="599675" y="526877"/>
                    </a:cubicBezTo>
                    <a:cubicBezTo>
                      <a:pt x="592937" y="523788"/>
                      <a:pt x="587602" y="525473"/>
                      <a:pt x="583391" y="531088"/>
                    </a:cubicBezTo>
                    <a:cubicBezTo>
                      <a:pt x="580022" y="535580"/>
                      <a:pt x="578337" y="540634"/>
                      <a:pt x="578056" y="546530"/>
                    </a:cubicBezTo>
                    <a:cubicBezTo>
                      <a:pt x="576652" y="599595"/>
                      <a:pt x="564579" y="650134"/>
                      <a:pt x="541556" y="698145"/>
                    </a:cubicBezTo>
                    <a:cubicBezTo>
                      <a:pt x="539872" y="701514"/>
                      <a:pt x="538468" y="704883"/>
                      <a:pt x="537626" y="708533"/>
                    </a:cubicBezTo>
                    <a:cubicBezTo>
                      <a:pt x="535660" y="716114"/>
                      <a:pt x="539310" y="721729"/>
                      <a:pt x="545206" y="725941"/>
                    </a:cubicBezTo>
                    <a:cubicBezTo>
                      <a:pt x="551945" y="730714"/>
                      <a:pt x="556718" y="726221"/>
                      <a:pt x="561210" y="722010"/>
                    </a:cubicBezTo>
                    <a:cubicBezTo>
                      <a:pt x="567668" y="715833"/>
                      <a:pt x="570756" y="707691"/>
                      <a:pt x="573564" y="699549"/>
                    </a:cubicBezTo>
                    <a:cubicBezTo>
                      <a:pt x="581145" y="677929"/>
                      <a:pt x="586479" y="655749"/>
                      <a:pt x="590972" y="633568"/>
                    </a:cubicBezTo>
                    <a:cubicBezTo>
                      <a:pt x="597710" y="602403"/>
                      <a:pt x="603606" y="571519"/>
                      <a:pt x="608940" y="545127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8" name="任意多边形: 形状 77"/>
              <p:cNvSpPr/>
              <p:nvPr>
                <p:custDataLst>
                  <p:tags r:id="rId32"/>
                </p:custDataLst>
              </p:nvPr>
            </p:nvSpPr>
            <p:spPr>
              <a:xfrm>
                <a:off x="11572228" y="6392014"/>
                <a:ext cx="81739" cy="327458"/>
              </a:xfrm>
              <a:custGeom>
                <a:avLst/>
                <a:gdLst>
                  <a:gd name="connsiteX0" fmla="*/ 94247 w 327902"/>
                  <a:gd name="connsiteY0" fmla="*/ 1303286 h 1816927"/>
                  <a:gd name="connsiteX1" fmla="*/ 94247 w 327902"/>
                  <a:gd name="connsiteY1" fmla="*/ 1101414 h 1816927"/>
                  <a:gd name="connsiteX2" fmla="*/ 97335 w 327902"/>
                  <a:gd name="connsiteY2" fmla="*/ 938569 h 1816927"/>
                  <a:gd name="connsiteX3" fmla="*/ 101547 w 327902"/>
                  <a:gd name="connsiteY3" fmla="*/ 770109 h 1816927"/>
                  <a:gd name="connsiteX4" fmla="*/ 106039 w 327902"/>
                  <a:gd name="connsiteY4" fmla="*/ 559253 h 1816927"/>
                  <a:gd name="connsiteX5" fmla="*/ 107162 w 327902"/>
                  <a:gd name="connsiteY5" fmla="*/ 448069 h 1816927"/>
                  <a:gd name="connsiteX6" fmla="*/ 97896 w 327902"/>
                  <a:gd name="connsiteY6" fmla="*/ 371139 h 1816927"/>
                  <a:gd name="connsiteX7" fmla="*/ 36970 w 327902"/>
                  <a:gd name="connsiteY7" fmla="*/ 271466 h 1816927"/>
                  <a:gd name="connsiteX8" fmla="*/ 21247 w 327902"/>
                  <a:gd name="connsiteY8" fmla="*/ 255743 h 1816927"/>
                  <a:gd name="connsiteX9" fmla="*/ 8613 w 327902"/>
                  <a:gd name="connsiteY9" fmla="*/ 170390 h 1816927"/>
                  <a:gd name="connsiteX10" fmla="*/ 83858 w 327902"/>
                  <a:gd name="connsiteY10" fmla="*/ 68191 h 1816927"/>
                  <a:gd name="connsiteX11" fmla="*/ 193638 w 327902"/>
                  <a:gd name="connsiteY11" fmla="*/ 5018 h 1816927"/>
                  <a:gd name="connsiteX12" fmla="*/ 255969 w 327902"/>
                  <a:gd name="connsiteY12" fmla="*/ 1649 h 1816927"/>
                  <a:gd name="connsiteX13" fmla="*/ 321107 w 327902"/>
                  <a:gd name="connsiteY13" fmla="*/ 81667 h 1816927"/>
                  <a:gd name="connsiteX14" fmla="*/ 316053 w 327902"/>
                  <a:gd name="connsiteY14" fmla="*/ 153544 h 1816927"/>
                  <a:gd name="connsiteX15" fmla="*/ 302295 w 327902"/>
                  <a:gd name="connsiteY15" fmla="*/ 306562 h 1816927"/>
                  <a:gd name="connsiteX16" fmla="*/ 289661 w 327902"/>
                  <a:gd name="connsiteY16" fmla="*/ 511522 h 1816927"/>
                  <a:gd name="connsiteX17" fmla="*/ 284607 w 327902"/>
                  <a:gd name="connsiteY17" fmla="*/ 748490 h 1816927"/>
                  <a:gd name="connsiteX18" fmla="*/ 293872 w 327902"/>
                  <a:gd name="connsiteY18" fmla="*/ 1005673 h 1816927"/>
                  <a:gd name="connsiteX19" fmla="*/ 304822 w 327902"/>
                  <a:gd name="connsiteY19" fmla="*/ 1192383 h 1816927"/>
                  <a:gd name="connsiteX20" fmla="*/ 320264 w 327902"/>
                  <a:gd name="connsiteY20" fmla="*/ 1462200 h 1816927"/>
                  <a:gd name="connsiteX21" fmla="*/ 326160 w 327902"/>
                  <a:gd name="connsiteY21" fmla="*/ 1641611 h 1816927"/>
                  <a:gd name="connsiteX22" fmla="*/ 327845 w 327902"/>
                  <a:gd name="connsiteY22" fmla="*/ 1743529 h 1816927"/>
                  <a:gd name="connsiteX23" fmla="*/ 303980 w 327902"/>
                  <a:gd name="connsiteY23" fmla="*/ 1782837 h 1816927"/>
                  <a:gd name="connsiteX24" fmla="*/ 246142 w 327902"/>
                  <a:gd name="connsiteY24" fmla="*/ 1801929 h 1816927"/>
                  <a:gd name="connsiteX25" fmla="*/ 165562 w 327902"/>
                  <a:gd name="connsiteY25" fmla="*/ 1813440 h 1816927"/>
                  <a:gd name="connsiteX26" fmla="*/ 134396 w 327902"/>
                  <a:gd name="connsiteY26" fmla="*/ 1816809 h 1816927"/>
                  <a:gd name="connsiteX27" fmla="*/ 111093 w 327902"/>
                  <a:gd name="connsiteY27" fmla="*/ 1799963 h 1816927"/>
                  <a:gd name="connsiteX28" fmla="*/ 103793 w 327902"/>
                  <a:gd name="connsiteY28" fmla="*/ 1765710 h 1816927"/>
                  <a:gd name="connsiteX29" fmla="*/ 95370 w 327902"/>
                  <a:gd name="connsiteY29" fmla="*/ 1603145 h 1816927"/>
                  <a:gd name="connsiteX30" fmla="*/ 94247 w 327902"/>
                  <a:gd name="connsiteY30" fmla="*/ 1303286 h 1816927"/>
                  <a:gd name="connsiteX31" fmla="*/ 258495 w 327902"/>
                  <a:gd name="connsiteY31" fmla="*/ 638429 h 1816927"/>
                  <a:gd name="connsiteX32" fmla="*/ 252319 w 327902"/>
                  <a:gd name="connsiteY32" fmla="*/ 621583 h 1816927"/>
                  <a:gd name="connsiteX33" fmla="*/ 237438 w 327902"/>
                  <a:gd name="connsiteY33" fmla="*/ 633094 h 1816927"/>
                  <a:gd name="connsiteX34" fmla="*/ 233226 w 327902"/>
                  <a:gd name="connsiteY34" fmla="*/ 656679 h 1816927"/>
                  <a:gd name="connsiteX35" fmla="*/ 230700 w 327902"/>
                  <a:gd name="connsiteY35" fmla="*/ 1012411 h 1816927"/>
                  <a:gd name="connsiteX36" fmla="*/ 232103 w 327902"/>
                  <a:gd name="connsiteY36" fmla="*/ 1227198 h 1816927"/>
                  <a:gd name="connsiteX37" fmla="*/ 240246 w 327902"/>
                  <a:gd name="connsiteY37" fmla="*/ 1525092 h 1816927"/>
                  <a:gd name="connsiteX38" fmla="*/ 255126 w 327902"/>
                  <a:gd name="connsiteY38" fmla="*/ 1610445 h 1816927"/>
                  <a:gd name="connsiteX39" fmla="*/ 262707 w 327902"/>
                  <a:gd name="connsiteY39" fmla="*/ 1629257 h 1816927"/>
                  <a:gd name="connsiteX40" fmla="*/ 272253 w 327902"/>
                  <a:gd name="connsiteY40" fmla="*/ 1636557 h 1816927"/>
                  <a:gd name="connsiteX41" fmla="*/ 279553 w 327902"/>
                  <a:gd name="connsiteY41" fmla="*/ 1628976 h 1816927"/>
                  <a:gd name="connsiteX42" fmla="*/ 284888 w 327902"/>
                  <a:gd name="connsiteY42" fmla="*/ 1609322 h 1816927"/>
                  <a:gd name="connsiteX43" fmla="*/ 288818 w 327902"/>
                  <a:gd name="connsiteY43" fmla="*/ 1539131 h 1816927"/>
                  <a:gd name="connsiteX44" fmla="*/ 278430 w 327902"/>
                  <a:gd name="connsiteY44" fmla="*/ 1287563 h 1816927"/>
                  <a:gd name="connsiteX45" fmla="*/ 270007 w 327902"/>
                  <a:gd name="connsiteY45" fmla="*/ 1089622 h 1816927"/>
                  <a:gd name="connsiteX46" fmla="*/ 264953 w 327902"/>
                  <a:gd name="connsiteY46" fmla="*/ 961873 h 1816927"/>
                  <a:gd name="connsiteX47" fmla="*/ 258495 w 327902"/>
                  <a:gd name="connsiteY47" fmla="*/ 638429 h 1816927"/>
                  <a:gd name="connsiteX48" fmla="*/ 232103 w 327902"/>
                  <a:gd name="connsiteY48" fmla="*/ 332393 h 1816927"/>
                  <a:gd name="connsiteX49" fmla="*/ 234350 w 327902"/>
                  <a:gd name="connsiteY49" fmla="*/ 371139 h 1816927"/>
                  <a:gd name="connsiteX50" fmla="*/ 242211 w 327902"/>
                  <a:gd name="connsiteY50" fmla="*/ 386581 h 1816927"/>
                  <a:gd name="connsiteX51" fmla="*/ 255688 w 327902"/>
                  <a:gd name="connsiteY51" fmla="*/ 373946 h 1816927"/>
                  <a:gd name="connsiteX52" fmla="*/ 269165 w 327902"/>
                  <a:gd name="connsiteY52" fmla="*/ 313020 h 1816927"/>
                  <a:gd name="connsiteX53" fmla="*/ 275622 w 327902"/>
                  <a:gd name="connsiteY53" fmla="*/ 231878 h 1816927"/>
                  <a:gd name="connsiteX54" fmla="*/ 283765 w 327902"/>
                  <a:gd name="connsiteY54" fmla="*/ 134171 h 1816927"/>
                  <a:gd name="connsiteX55" fmla="*/ 281238 w 327902"/>
                  <a:gd name="connsiteY55" fmla="*/ 99356 h 1816927"/>
                  <a:gd name="connsiteX56" fmla="*/ 247826 w 327902"/>
                  <a:gd name="connsiteY56" fmla="*/ 73806 h 1816927"/>
                  <a:gd name="connsiteX57" fmla="*/ 173985 w 327902"/>
                  <a:gd name="connsiteY57" fmla="*/ 101040 h 1816927"/>
                  <a:gd name="connsiteX58" fmla="*/ 177073 w 327902"/>
                  <a:gd name="connsiteY58" fmla="*/ 122098 h 1816927"/>
                  <a:gd name="connsiteX59" fmla="*/ 227049 w 327902"/>
                  <a:gd name="connsiteY59" fmla="*/ 126871 h 1816927"/>
                  <a:gd name="connsiteX60" fmla="*/ 245861 w 327902"/>
                  <a:gd name="connsiteY60" fmla="*/ 138663 h 1816927"/>
                  <a:gd name="connsiteX61" fmla="*/ 246422 w 327902"/>
                  <a:gd name="connsiteY61" fmla="*/ 149613 h 1816927"/>
                  <a:gd name="connsiteX62" fmla="*/ 241930 w 327902"/>
                  <a:gd name="connsiteY62" fmla="*/ 212224 h 1816927"/>
                  <a:gd name="connsiteX63" fmla="*/ 232103 w 327902"/>
                  <a:gd name="connsiteY63" fmla="*/ 332393 h 18169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</a:cxnLst>
                <a:rect l="l" t="t" r="r" b="b"/>
                <a:pathLst>
                  <a:path w="327902" h="1816927">
                    <a:moveTo>
                      <a:pt x="94247" y="1303286"/>
                    </a:moveTo>
                    <a:cubicBezTo>
                      <a:pt x="94247" y="1235902"/>
                      <a:pt x="93966" y="1168798"/>
                      <a:pt x="94247" y="1101414"/>
                    </a:cubicBezTo>
                    <a:cubicBezTo>
                      <a:pt x="94527" y="1047226"/>
                      <a:pt x="94808" y="992757"/>
                      <a:pt x="97335" y="938569"/>
                    </a:cubicBezTo>
                    <a:cubicBezTo>
                      <a:pt x="99862" y="882416"/>
                      <a:pt x="98739" y="826262"/>
                      <a:pt x="101547" y="770109"/>
                    </a:cubicBezTo>
                    <a:cubicBezTo>
                      <a:pt x="104635" y="699917"/>
                      <a:pt x="103512" y="629444"/>
                      <a:pt x="106039" y="559253"/>
                    </a:cubicBezTo>
                    <a:cubicBezTo>
                      <a:pt x="107162" y="522191"/>
                      <a:pt x="107443" y="485130"/>
                      <a:pt x="107162" y="448069"/>
                    </a:cubicBezTo>
                    <a:cubicBezTo>
                      <a:pt x="106881" y="422238"/>
                      <a:pt x="104073" y="396408"/>
                      <a:pt x="97896" y="371139"/>
                    </a:cubicBezTo>
                    <a:cubicBezTo>
                      <a:pt x="88351" y="331270"/>
                      <a:pt x="66170" y="299262"/>
                      <a:pt x="36970" y="271466"/>
                    </a:cubicBezTo>
                    <a:cubicBezTo>
                      <a:pt x="31635" y="266412"/>
                      <a:pt x="26301" y="261078"/>
                      <a:pt x="21247" y="255743"/>
                    </a:cubicBezTo>
                    <a:cubicBezTo>
                      <a:pt x="-2618" y="230193"/>
                      <a:pt x="-5707" y="201555"/>
                      <a:pt x="8613" y="170390"/>
                    </a:cubicBezTo>
                    <a:cubicBezTo>
                      <a:pt x="26582" y="131083"/>
                      <a:pt x="52412" y="97671"/>
                      <a:pt x="83858" y="68191"/>
                    </a:cubicBezTo>
                    <a:cubicBezTo>
                      <a:pt x="116146" y="38710"/>
                      <a:pt x="151804" y="16810"/>
                      <a:pt x="193638" y="5018"/>
                    </a:cubicBezTo>
                    <a:cubicBezTo>
                      <a:pt x="214134" y="-597"/>
                      <a:pt x="235472" y="-1159"/>
                      <a:pt x="255969" y="1649"/>
                    </a:cubicBezTo>
                    <a:cubicBezTo>
                      <a:pt x="290503" y="6703"/>
                      <a:pt x="319984" y="44045"/>
                      <a:pt x="321107" y="81667"/>
                    </a:cubicBezTo>
                    <a:cubicBezTo>
                      <a:pt x="321949" y="105813"/>
                      <a:pt x="318018" y="129679"/>
                      <a:pt x="316053" y="153544"/>
                    </a:cubicBezTo>
                    <a:cubicBezTo>
                      <a:pt x="312122" y="204644"/>
                      <a:pt x="306787" y="255462"/>
                      <a:pt x="302295" y="306562"/>
                    </a:cubicBezTo>
                    <a:cubicBezTo>
                      <a:pt x="296680" y="374788"/>
                      <a:pt x="292468" y="443296"/>
                      <a:pt x="289661" y="511522"/>
                    </a:cubicBezTo>
                    <a:cubicBezTo>
                      <a:pt x="286572" y="590418"/>
                      <a:pt x="283765" y="669313"/>
                      <a:pt x="284607" y="748490"/>
                    </a:cubicBezTo>
                    <a:cubicBezTo>
                      <a:pt x="285168" y="834124"/>
                      <a:pt x="288538" y="920039"/>
                      <a:pt x="293872" y="1005673"/>
                    </a:cubicBezTo>
                    <a:cubicBezTo>
                      <a:pt x="297803" y="1068003"/>
                      <a:pt x="301172" y="1130053"/>
                      <a:pt x="304822" y="1192383"/>
                    </a:cubicBezTo>
                    <a:cubicBezTo>
                      <a:pt x="310157" y="1282228"/>
                      <a:pt x="315772" y="1372074"/>
                      <a:pt x="320264" y="1462200"/>
                    </a:cubicBezTo>
                    <a:cubicBezTo>
                      <a:pt x="323072" y="1522004"/>
                      <a:pt x="325318" y="1581807"/>
                      <a:pt x="326160" y="1641611"/>
                    </a:cubicBezTo>
                    <a:cubicBezTo>
                      <a:pt x="326722" y="1675583"/>
                      <a:pt x="326160" y="1709556"/>
                      <a:pt x="327845" y="1743529"/>
                    </a:cubicBezTo>
                    <a:cubicBezTo>
                      <a:pt x="328687" y="1763183"/>
                      <a:pt x="320264" y="1774975"/>
                      <a:pt x="303980" y="1782837"/>
                    </a:cubicBezTo>
                    <a:cubicBezTo>
                      <a:pt x="285449" y="1791821"/>
                      <a:pt x="266076" y="1797717"/>
                      <a:pt x="246142" y="1801929"/>
                    </a:cubicBezTo>
                    <a:cubicBezTo>
                      <a:pt x="219750" y="1807544"/>
                      <a:pt x="192796" y="1812317"/>
                      <a:pt x="165562" y="1813440"/>
                    </a:cubicBezTo>
                    <a:cubicBezTo>
                      <a:pt x="155173" y="1813721"/>
                      <a:pt x="145066" y="1817652"/>
                      <a:pt x="134396" y="1816809"/>
                    </a:cubicBezTo>
                    <a:cubicBezTo>
                      <a:pt x="120919" y="1815686"/>
                      <a:pt x="115866" y="1812879"/>
                      <a:pt x="111093" y="1799963"/>
                    </a:cubicBezTo>
                    <a:cubicBezTo>
                      <a:pt x="107162" y="1789013"/>
                      <a:pt x="104916" y="1777221"/>
                      <a:pt x="103793" y="1765710"/>
                    </a:cubicBezTo>
                    <a:cubicBezTo>
                      <a:pt x="98458" y="1711522"/>
                      <a:pt x="96212" y="1657334"/>
                      <a:pt x="95370" y="1603145"/>
                    </a:cubicBezTo>
                    <a:cubicBezTo>
                      <a:pt x="93685" y="1503192"/>
                      <a:pt x="92000" y="1403239"/>
                      <a:pt x="94247" y="1303286"/>
                    </a:cubicBezTo>
                    <a:close/>
                    <a:moveTo>
                      <a:pt x="258495" y="638429"/>
                    </a:moveTo>
                    <a:cubicBezTo>
                      <a:pt x="258776" y="631971"/>
                      <a:pt x="261303" y="623548"/>
                      <a:pt x="252319" y="621583"/>
                    </a:cubicBezTo>
                    <a:cubicBezTo>
                      <a:pt x="244176" y="619898"/>
                      <a:pt x="240526" y="626918"/>
                      <a:pt x="237438" y="633094"/>
                    </a:cubicBezTo>
                    <a:cubicBezTo>
                      <a:pt x="233788" y="640394"/>
                      <a:pt x="233226" y="648537"/>
                      <a:pt x="233226" y="656679"/>
                    </a:cubicBezTo>
                    <a:cubicBezTo>
                      <a:pt x="232384" y="775163"/>
                      <a:pt x="231261" y="893646"/>
                      <a:pt x="230700" y="1012411"/>
                    </a:cubicBezTo>
                    <a:cubicBezTo>
                      <a:pt x="230419" y="1084007"/>
                      <a:pt x="231542" y="1155602"/>
                      <a:pt x="232103" y="1227198"/>
                    </a:cubicBezTo>
                    <a:cubicBezTo>
                      <a:pt x="232665" y="1326590"/>
                      <a:pt x="233788" y="1425981"/>
                      <a:pt x="240246" y="1525092"/>
                    </a:cubicBezTo>
                    <a:cubicBezTo>
                      <a:pt x="242211" y="1554011"/>
                      <a:pt x="245861" y="1582930"/>
                      <a:pt x="255126" y="1610445"/>
                    </a:cubicBezTo>
                    <a:cubicBezTo>
                      <a:pt x="257372" y="1616903"/>
                      <a:pt x="259899" y="1623080"/>
                      <a:pt x="262707" y="1629257"/>
                    </a:cubicBezTo>
                    <a:cubicBezTo>
                      <a:pt x="264392" y="1633188"/>
                      <a:pt x="266918" y="1637118"/>
                      <a:pt x="272253" y="1636557"/>
                    </a:cubicBezTo>
                    <a:cubicBezTo>
                      <a:pt x="276465" y="1635995"/>
                      <a:pt x="278430" y="1632345"/>
                      <a:pt x="279553" y="1628976"/>
                    </a:cubicBezTo>
                    <a:cubicBezTo>
                      <a:pt x="281799" y="1622518"/>
                      <a:pt x="283484" y="1616061"/>
                      <a:pt x="284888" y="1609322"/>
                    </a:cubicBezTo>
                    <a:cubicBezTo>
                      <a:pt x="289661" y="1586299"/>
                      <a:pt x="289380" y="1562715"/>
                      <a:pt x="288818" y="1539131"/>
                    </a:cubicBezTo>
                    <a:cubicBezTo>
                      <a:pt x="286853" y="1455181"/>
                      <a:pt x="282361" y="1371512"/>
                      <a:pt x="278430" y="1287563"/>
                    </a:cubicBezTo>
                    <a:cubicBezTo>
                      <a:pt x="275341" y="1221583"/>
                      <a:pt x="272815" y="1155602"/>
                      <a:pt x="270007" y="1089622"/>
                    </a:cubicBezTo>
                    <a:cubicBezTo>
                      <a:pt x="268322" y="1046945"/>
                      <a:pt x="266638" y="1004550"/>
                      <a:pt x="264953" y="961873"/>
                    </a:cubicBezTo>
                    <a:cubicBezTo>
                      <a:pt x="260742" y="854058"/>
                      <a:pt x="254284" y="746244"/>
                      <a:pt x="258495" y="638429"/>
                    </a:cubicBezTo>
                    <a:close/>
                    <a:moveTo>
                      <a:pt x="232103" y="332393"/>
                    </a:moveTo>
                    <a:cubicBezTo>
                      <a:pt x="233226" y="345308"/>
                      <a:pt x="231542" y="358504"/>
                      <a:pt x="234350" y="371139"/>
                    </a:cubicBezTo>
                    <a:cubicBezTo>
                      <a:pt x="235472" y="377035"/>
                      <a:pt x="235472" y="385177"/>
                      <a:pt x="242211" y="386581"/>
                    </a:cubicBezTo>
                    <a:cubicBezTo>
                      <a:pt x="250634" y="388265"/>
                      <a:pt x="253161" y="379842"/>
                      <a:pt x="255688" y="373946"/>
                    </a:cubicBezTo>
                    <a:cubicBezTo>
                      <a:pt x="264672" y="354573"/>
                      <a:pt x="268603" y="334077"/>
                      <a:pt x="269165" y="313020"/>
                    </a:cubicBezTo>
                    <a:cubicBezTo>
                      <a:pt x="269726" y="285785"/>
                      <a:pt x="273095" y="258832"/>
                      <a:pt x="275622" y="231878"/>
                    </a:cubicBezTo>
                    <a:cubicBezTo>
                      <a:pt x="278711" y="199309"/>
                      <a:pt x="281238" y="166740"/>
                      <a:pt x="283765" y="134171"/>
                    </a:cubicBezTo>
                    <a:cubicBezTo>
                      <a:pt x="284607" y="122379"/>
                      <a:pt x="284045" y="110867"/>
                      <a:pt x="281238" y="99356"/>
                    </a:cubicBezTo>
                    <a:cubicBezTo>
                      <a:pt x="276745" y="81948"/>
                      <a:pt x="265234" y="72402"/>
                      <a:pt x="247826" y="73806"/>
                    </a:cubicBezTo>
                    <a:cubicBezTo>
                      <a:pt x="220873" y="76333"/>
                      <a:pt x="196446" y="86440"/>
                      <a:pt x="173985" y="101040"/>
                    </a:cubicBezTo>
                    <a:cubicBezTo>
                      <a:pt x="162192" y="108621"/>
                      <a:pt x="163315" y="117325"/>
                      <a:pt x="177073" y="122098"/>
                    </a:cubicBezTo>
                    <a:cubicBezTo>
                      <a:pt x="193077" y="127994"/>
                      <a:pt x="209080" y="134171"/>
                      <a:pt x="227049" y="126871"/>
                    </a:cubicBezTo>
                    <a:cubicBezTo>
                      <a:pt x="239403" y="122098"/>
                      <a:pt x="243896" y="125748"/>
                      <a:pt x="245861" y="138663"/>
                    </a:cubicBezTo>
                    <a:cubicBezTo>
                      <a:pt x="246422" y="142313"/>
                      <a:pt x="246703" y="145963"/>
                      <a:pt x="246422" y="149613"/>
                    </a:cubicBezTo>
                    <a:cubicBezTo>
                      <a:pt x="245019" y="170390"/>
                      <a:pt x="243615" y="191447"/>
                      <a:pt x="241930" y="212224"/>
                    </a:cubicBezTo>
                    <a:cubicBezTo>
                      <a:pt x="238561" y="252374"/>
                      <a:pt x="235472" y="292243"/>
                      <a:pt x="232103" y="33239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9" name="任意多边形: 形状 78"/>
              <p:cNvSpPr/>
              <p:nvPr>
                <p:custDataLst>
                  <p:tags r:id="rId33"/>
                </p:custDataLst>
              </p:nvPr>
            </p:nvSpPr>
            <p:spPr>
              <a:xfrm>
                <a:off x="11194415" y="6391910"/>
                <a:ext cx="81874" cy="327660"/>
              </a:xfrm>
              <a:custGeom>
                <a:avLst/>
                <a:gdLst>
                  <a:gd name="connsiteX0" fmla="*/ 93159 w 328442"/>
                  <a:gd name="connsiteY0" fmla="*/ 1331095 h 1818049"/>
                  <a:gd name="connsiteX1" fmla="*/ 93440 w 328442"/>
                  <a:gd name="connsiteY1" fmla="*/ 1188746 h 1818049"/>
                  <a:gd name="connsiteX2" fmla="*/ 97651 w 328442"/>
                  <a:gd name="connsiteY2" fmla="*/ 940829 h 1818049"/>
                  <a:gd name="connsiteX3" fmla="*/ 101582 w 328442"/>
                  <a:gd name="connsiteY3" fmla="*/ 774333 h 1818049"/>
                  <a:gd name="connsiteX4" fmla="*/ 107478 w 328442"/>
                  <a:gd name="connsiteY4" fmla="*/ 450328 h 1818049"/>
                  <a:gd name="connsiteX5" fmla="*/ 90071 w 328442"/>
                  <a:gd name="connsiteY5" fmla="*/ 347006 h 1818049"/>
                  <a:gd name="connsiteX6" fmla="*/ 39813 w 328442"/>
                  <a:gd name="connsiteY6" fmla="*/ 274568 h 1818049"/>
                  <a:gd name="connsiteX7" fmla="*/ 11456 w 328442"/>
                  <a:gd name="connsiteY7" fmla="*/ 242841 h 1818049"/>
                  <a:gd name="connsiteX8" fmla="*/ 4156 w 328442"/>
                  <a:gd name="connsiteY8" fmla="*/ 184722 h 1818049"/>
                  <a:gd name="connsiteX9" fmla="*/ 71259 w 328442"/>
                  <a:gd name="connsiteY9" fmla="*/ 81681 h 1818049"/>
                  <a:gd name="connsiteX10" fmla="*/ 197885 w 328442"/>
                  <a:gd name="connsiteY10" fmla="*/ 5312 h 1818049"/>
                  <a:gd name="connsiteX11" fmla="*/ 283519 w 328442"/>
                  <a:gd name="connsiteY11" fmla="*/ 14296 h 1818049"/>
                  <a:gd name="connsiteX12" fmla="*/ 321704 w 328442"/>
                  <a:gd name="connsiteY12" fmla="*/ 84488 h 1818049"/>
                  <a:gd name="connsiteX13" fmla="*/ 317211 w 328442"/>
                  <a:gd name="connsiteY13" fmla="*/ 149065 h 1818049"/>
                  <a:gd name="connsiteX14" fmla="*/ 296715 w 328442"/>
                  <a:gd name="connsiteY14" fmla="*/ 390805 h 1818049"/>
                  <a:gd name="connsiteX15" fmla="*/ 290258 w 328442"/>
                  <a:gd name="connsiteY15" fmla="*/ 516589 h 1818049"/>
                  <a:gd name="connsiteX16" fmla="*/ 286046 w 328442"/>
                  <a:gd name="connsiteY16" fmla="*/ 775737 h 1818049"/>
                  <a:gd name="connsiteX17" fmla="*/ 295873 w 328442"/>
                  <a:gd name="connsiteY17" fmla="*/ 1034605 h 1818049"/>
                  <a:gd name="connsiteX18" fmla="*/ 308788 w 328442"/>
                  <a:gd name="connsiteY18" fmla="*/ 1237880 h 1818049"/>
                  <a:gd name="connsiteX19" fmla="*/ 321704 w 328442"/>
                  <a:gd name="connsiteY19" fmla="*/ 1487482 h 1818049"/>
                  <a:gd name="connsiteX20" fmla="*/ 328442 w 328442"/>
                  <a:gd name="connsiteY20" fmla="*/ 1744665 h 1818049"/>
                  <a:gd name="connsiteX21" fmla="*/ 304015 w 328442"/>
                  <a:gd name="connsiteY21" fmla="*/ 1783692 h 1818049"/>
                  <a:gd name="connsiteX22" fmla="*/ 244493 w 328442"/>
                  <a:gd name="connsiteY22" fmla="*/ 1803346 h 1818049"/>
                  <a:gd name="connsiteX23" fmla="*/ 143978 w 328442"/>
                  <a:gd name="connsiteY23" fmla="*/ 1817384 h 1818049"/>
                  <a:gd name="connsiteX24" fmla="*/ 109163 w 328442"/>
                  <a:gd name="connsiteY24" fmla="*/ 1791834 h 1818049"/>
                  <a:gd name="connsiteX25" fmla="*/ 100178 w 328442"/>
                  <a:gd name="connsiteY25" fmla="*/ 1716589 h 1818049"/>
                  <a:gd name="connsiteX26" fmla="*/ 94844 w 328442"/>
                  <a:gd name="connsiteY26" fmla="*/ 1490852 h 1818049"/>
                  <a:gd name="connsiteX27" fmla="*/ 93159 w 328442"/>
                  <a:gd name="connsiteY27" fmla="*/ 1331095 h 1818049"/>
                  <a:gd name="connsiteX28" fmla="*/ 257970 w 328442"/>
                  <a:gd name="connsiteY28" fmla="*/ 598292 h 1818049"/>
                  <a:gd name="connsiteX29" fmla="*/ 251231 w 328442"/>
                  <a:gd name="connsiteY29" fmla="*/ 588185 h 1818049"/>
                  <a:gd name="connsiteX30" fmla="*/ 237474 w 328442"/>
                  <a:gd name="connsiteY30" fmla="*/ 594923 h 1818049"/>
                  <a:gd name="connsiteX31" fmla="*/ 231858 w 328442"/>
                  <a:gd name="connsiteY31" fmla="*/ 615981 h 1818049"/>
                  <a:gd name="connsiteX32" fmla="*/ 230454 w 328442"/>
                  <a:gd name="connsiteY32" fmla="*/ 678873 h 1818049"/>
                  <a:gd name="connsiteX33" fmla="*/ 229051 w 328442"/>
                  <a:gd name="connsiteY33" fmla="*/ 1105077 h 1818049"/>
                  <a:gd name="connsiteX34" fmla="*/ 236631 w 328442"/>
                  <a:gd name="connsiteY34" fmla="*/ 1469794 h 1818049"/>
                  <a:gd name="connsiteX35" fmla="*/ 243650 w 328442"/>
                  <a:gd name="connsiteY35" fmla="*/ 1539705 h 1818049"/>
                  <a:gd name="connsiteX36" fmla="*/ 257689 w 328442"/>
                  <a:gd name="connsiteY36" fmla="*/ 1589401 h 1818049"/>
                  <a:gd name="connsiteX37" fmla="*/ 269200 w 328442"/>
                  <a:gd name="connsiteY37" fmla="*/ 1602597 h 1818049"/>
                  <a:gd name="connsiteX38" fmla="*/ 280150 w 328442"/>
                  <a:gd name="connsiteY38" fmla="*/ 1587436 h 1818049"/>
                  <a:gd name="connsiteX39" fmla="*/ 284642 w 328442"/>
                  <a:gd name="connsiteY39" fmla="*/ 1561886 h 1818049"/>
                  <a:gd name="connsiteX40" fmla="*/ 285485 w 328442"/>
                  <a:gd name="connsiteY40" fmla="*/ 1463898 h 1818049"/>
                  <a:gd name="connsiteX41" fmla="*/ 272569 w 328442"/>
                  <a:gd name="connsiteY41" fmla="*/ 1151123 h 1818049"/>
                  <a:gd name="connsiteX42" fmla="*/ 268639 w 328442"/>
                  <a:gd name="connsiteY42" fmla="*/ 1058470 h 1818049"/>
                  <a:gd name="connsiteX43" fmla="*/ 256004 w 328442"/>
                  <a:gd name="connsiteY43" fmla="*/ 740080 h 1818049"/>
                  <a:gd name="connsiteX44" fmla="*/ 257970 w 328442"/>
                  <a:gd name="connsiteY44" fmla="*/ 598292 h 1818049"/>
                  <a:gd name="connsiteX45" fmla="*/ 281273 w 328442"/>
                  <a:gd name="connsiteY45" fmla="*/ 104704 h 1818049"/>
                  <a:gd name="connsiteX46" fmla="*/ 281273 w 328442"/>
                  <a:gd name="connsiteY46" fmla="*/ 76908 h 1818049"/>
                  <a:gd name="connsiteX47" fmla="*/ 280431 w 328442"/>
                  <a:gd name="connsiteY47" fmla="*/ 69608 h 1818049"/>
                  <a:gd name="connsiteX48" fmla="*/ 249827 w 328442"/>
                  <a:gd name="connsiteY48" fmla="*/ 40408 h 1818049"/>
                  <a:gd name="connsiteX49" fmla="*/ 169247 w 328442"/>
                  <a:gd name="connsiteY49" fmla="*/ 69327 h 1818049"/>
                  <a:gd name="connsiteX50" fmla="*/ 170651 w 328442"/>
                  <a:gd name="connsiteY50" fmla="*/ 86454 h 1818049"/>
                  <a:gd name="connsiteX51" fmla="*/ 222312 w 328442"/>
                  <a:gd name="connsiteY51" fmla="*/ 93754 h 1818049"/>
                  <a:gd name="connsiteX52" fmla="*/ 243931 w 328442"/>
                  <a:gd name="connsiteY52" fmla="*/ 109477 h 1818049"/>
                  <a:gd name="connsiteX53" fmla="*/ 238316 w 328442"/>
                  <a:gd name="connsiteY53" fmla="*/ 196234 h 1818049"/>
                  <a:gd name="connsiteX54" fmla="*/ 230174 w 328442"/>
                  <a:gd name="connsiteY54" fmla="*/ 306856 h 1818049"/>
                  <a:gd name="connsiteX55" fmla="*/ 232420 w 328442"/>
                  <a:gd name="connsiteY55" fmla="*/ 338302 h 1818049"/>
                  <a:gd name="connsiteX56" fmla="*/ 241124 w 328442"/>
                  <a:gd name="connsiteY56" fmla="*/ 352902 h 1818049"/>
                  <a:gd name="connsiteX57" fmla="*/ 253477 w 328442"/>
                  <a:gd name="connsiteY57" fmla="*/ 340829 h 1818049"/>
                  <a:gd name="connsiteX58" fmla="*/ 257127 w 328442"/>
                  <a:gd name="connsiteY58" fmla="*/ 332406 h 1818049"/>
                  <a:gd name="connsiteX59" fmla="*/ 266673 w 328442"/>
                  <a:gd name="connsiteY59" fmla="*/ 285518 h 1818049"/>
                  <a:gd name="connsiteX60" fmla="*/ 272008 w 328442"/>
                  <a:gd name="connsiteY60" fmla="*/ 217291 h 1818049"/>
                  <a:gd name="connsiteX61" fmla="*/ 281273 w 328442"/>
                  <a:gd name="connsiteY61" fmla="*/ 104704 h 1818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</a:cxnLst>
                <a:rect l="l" t="t" r="r" b="b"/>
                <a:pathLst>
                  <a:path w="328442" h="1818049">
                    <a:moveTo>
                      <a:pt x="93159" y="1331095"/>
                    </a:moveTo>
                    <a:cubicBezTo>
                      <a:pt x="93159" y="1276345"/>
                      <a:pt x="92036" y="1232546"/>
                      <a:pt x="93440" y="1188746"/>
                    </a:cubicBezTo>
                    <a:cubicBezTo>
                      <a:pt x="96248" y="1106200"/>
                      <a:pt x="94282" y="1023374"/>
                      <a:pt x="97651" y="940829"/>
                    </a:cubicBezTo>
                    <a:cubicBezTo>
                      <a:pt x="99898" y="885237"/>
                      <a:pt x="99617" y="829925"/>
                      <a:pt x="101582" y="774333"/>
                    </a:cubicBezTo>
                    <a:cubicBezTo>
                      <a:pt x="105232" y="666519"/>
                      <a:pt x="108040" y="558423"/>
                      <a:pt x="107478" y="450328"/>
                    </a:cubicBezTo>
                    <a:cubicBezTo>
                      <a:pt x="107478" y="414951"/>
                      <a:pt x="102986" y="380136"/>
                      <a:pt x="90071" y="347006"/>
                    </a:cubicBezTo>
                    <a:cubicBezTo>
                      <a:pt x="79121" y="318929"/>
                      <a:pt x="61152" y="295625"/>
                      <a:pt x="39813" y="274568"/>
                    </a:cubicBezTo>
                    <a:cubicBezTo>
                      <a:pt x="29706" y="264741"/>
                      <a:pt x="19598" y="254914"/>
                      <a:pt x="11456" y="242841"/>
                    </a:cubicBezTo>
                    <a:cubicBezTo>
                      <a:pt x="-898" y="224591"/>
                      <a:pt x="-3144" y="205218"/>
                      <a:pt x="4156" y="184722"/>
                    </a:cubicBezTo>
                    <a:cubicBezTo>
                      <a:pt x="18194" y="144853"/>
                      <a:pt x="42340" y="111723"/>
                      <a:pt x="71259" y="81681"/>
                    </a:cubicBezTo>
                    <a:cubicBezTo>
                      <a:pt x="106917" y="44619"/>
                      <a:pt x="147909" y="16823"/>
                      <a:pt x="197885" y="5312"/>
                    </a:cubicBezTo>
                    <a:cubicBezTo>
                      <a:pt x="226804" y="-1427"/>
                      <a:pt x="256566" y="-4796"/>
                      <a:pt x="283519" y="14296"/>
                    </a:cubicBezTo>
                    <a:cubicBezTo>
                      <a:pt x="307946" y="31704"/>
                      <a:pt x="320581" y="54727"/>
                      <a:pt x="321704" y="84488"/>
                    </a:cubicBezTo>
                    <a:cubicBezTo>
                      <a:pt x="322265" y="106107"/>
                      <a:pt x="319458" y="127726"/>
                      <a:pt x="317211" y="149065"/>
                    </a:cubicBezTo>
                    <a:cubicBezTo>
                      <a:pt x="309350" y="229645"/>
                      <a:pt x="302612" y="309944"/>
                      <a:pt x="296715" y="390805"/>
                    </a:cubicBezTo>
                    <a:cubicBezTo>
                      <a:pt x="293627" y="432640"/>
                      <a:pt x="292504" y="474755"/>
                      <a:pt x="290258" y="516589"/>
                    </a:cubicBezTo>
                    <a:cubicBezTo>
                      <a:pt x="285766" y="602785"/>
                      <a:pt x="285766" y="689261"/>
                      <a:pt x="286046" y="775737"/>
                    </a:cubicBezTo>
                    <a:cubicBezTo>
                      <a:pt x="286327" y="862214"/>
                      <a:pt x="290819" y="948409"/>
                      <a:pt x="295873" y="1034605"/>
                    </a:cubicBezTo>
                    <a:cubicBezTo>
                      <a:pt x="299804" y="1102270"/>
                      <a:pt x="305138" y="1169935"/>
                      <a:pt x="308788" y="1237880"/>
                    </a:cubicBezTo>
                    <a:cubicBezTo>
                      <a:pt x="313561" y="1320987"/>
                      <a:pt x="317773" y="1404095"/>
                      <a:pt x="321704" y="1487482"/>
                    </a:cubicBezTo>
                    <a:cubicBezTo>
                      <a:pt x="325915" y="1573116"/>
                      <a:pt x="327881" y="1659031"/>
                      <a:pt x="328442" y="1744665"/>
                    </a:cubicBezTo>
                    <a:cubicBezTo>
                      <a:pt x="328442" y="1764600"/>
                      <a:pt x="320300" y="1775550"/>
                      <a:pt x="304015" y="1783692"/>
                    </a:cubicBezTo>
                    <a:cubicBezTo>
                      <a:pt x="285204" y="1793238"/>
                      <a:pt x="264708" y="1798292"/>
                      <a:pt x="244493" y="1803346"/>
                    </a:cubicBezTo>
                    <a:cubicBezTo>
                      <a:pt x="211362" y="1811207"/>
                      <a:pt x="177389" y="1813172"/>
                      <a:pt x="143978" y="1817384"/>
                    </a:cubicBezTo>
                    <a:cubicBezTo>
                      <a:pt x="121236" y="1820192"/>
                      <a:pt x="114217" y="1814576"/>
                      <a:pt x="109163" y="1791834"/>
                    </a:cubicBezTo>
                    <a:cubicBezTo>
                      <a:pt x="103548" y="1767127"/>
                      <a:pt x="101582" y="1741858"/>
                      <a:pt x="100178" y="1716589"/>
                    </a:cubicBezTo>
                    <a:cubicBezTo>
                      <a:pt x="95967" y="1641343"/>
                      <a:pt x="96809" y="1566097"/>
                      <a:pt x="94844" y="1490852"/>
                    </a:cubicBezTo>
                    <a:cubicBezTo>
                      <a:pt x="93159" y="1433856"/>
                      <a:pt x="94563" y="1377141"/>
                      <a:pt x="93159" y="1331095"/>
                    </a:cubicBezTo>
                    <a:close/>
                    <a:moveTo>
                      <a:pt x="257970" y="598292"/>
                    </a:moveTo>
                    <a:cubicBezTo>
                      <a:pt x="257970" y="596327"/>
                      <a:pt x="257689" y="590431"/>
                      <a:pt x="251231" y="588185"/>
                    </a:cubicBezTo>
                    <a:cubicBezTo>
                      <a:pt x="244773" y="586219"/>
                      <a:pt x="240843" y="590431"/>
                      <a:pt x="237474" y="594923"/>
                    </a:cubicBezTo>
                    <a:cubicBezTo>
                      <a:pt x="232981" y="601381"/>
                      <a:pt x="232139" y="608400"/>
                      <a:pt x="231858" y="615981"/>
                    </a:cubicBezTo>
                    <a:cubicBezTo>
                      <a:pt x="231297" y="637038"/>
                      <a:pt x="230454" y="657815"/>
                      <a:pt x="230454" y="678873"/>
                    </a:cubicBezTo>
                    <a:cubicBezTo>
                      <a:pt x="229893" y="820941"/>
                      <a:pt x="229331" y="963009"/>
                      <a:pt x="229051" y="1105077"/>
                    </a:cubicBezTo>
                    <a:cubicBezTo>
                      <a:pt x="228770" y="1226650"/>
                      <a:pt x="230735" y="1348222"/>
                      <a:pt x="236631" y="1469794"/>
                    </a:cubicBezTo>
                    <a:cubicBezTo>
                      <a:pt x="237754" y="1493098"/>
                      <a:pt x="239720" y="1516682"/>
                      <a:pt x="243650" y="1539705"/>
                    </a:cubicBezTo>
                    <a:cubicBezTo>
                      <a:pt x="246739" y="1556832"/>
                      <a:pt x="250950" y="1573397"/>
                      <a:pt x="257689" y="1589401"/>
                    </a:cubicBezTo>
                    <a:cubicBezTo>
                      <a:pt x="259935" y="1595016"/>
                      <a:pt x="261900" y="1602597"/>
                      <a:pt x="269200" y="1602597"/>
                    </a:cubicBezTo>
                    <a:cubicBezTo>
                      <a:pt x="277623" y="1602316"/>
                      <a:pt x="278466" y="1593612"/>
                      <a:pt x="280150" y="1587436"/>
                    </a:cubicBezTo>
                    <a:cubicBezTo>
                      <a:pt x="282396" y="1579293"/>
                      <a:pt x="283519" y="1570590"/>
                      <a:pt x="284642" y="1561886"/>
                    </a:cubicBezTo>
                    <a:cubicBezTo>
                      <a:pt x="289415" y="1529317"/>
                      <a:pt x="286889" y="1496748"/>
                      <a:pt x="285485" y="1463898"/>
                    </a:cubicBezTo>
                    <a:cubicBezTo>
                      <a:pt x="280712" y="1359733"/>
                      <a:pt x="276781" y="1255288"/>
                      <a:pt x="272569" y="1151123"/>
                    </a:cubicBezTo>
                    <a:cubicBezTo>
                      <a:pt x="271166" y="1120239"/>
                      <a:pt x="269762" y="1089354"/>
                      <a:pt x="268639" y="1058470"/>
                    </a:cubicBezTo>
                    <a:cubicBezTo>
                      <a:pt x="264146" y="952340"/>
                      <a:pt x="259373" y="846210"/>
                      <a:pt x="256004" y="740080"/>
                    </a:cubicBezTo>
                    <a:cubicBezTo>
                      <a:pt x="254320" y="694596"/>
                      <a:pt x="251512" y="647988"/>
                      <a:pt x="257970" y="598292"/>
                    </a:cubicBezTo>
                    <a:close/>
                    <a:moveTo>
                      <a:pt x="281273" y="104704"/>
                    </a:moveTo>
                    <a:cubicBezTo>
                      <a:pt x="281273" y="95438"/>
                      <a:pt x="281273" y="86173"/>
                      <a:pt x="281273" y="76908"/>
                    </a:cubicBezTo>
                    <a:cubicBezTo>
                      <a:pt x="281273" y="74381"/>
                      <a:pt x="280992" y="71854"/>
                      <a:pt x="280431" y="69608"/>
                    </a:cubicBezTo>
                    <a:cubicBezTo>
                      <a:pt x="277062" y="51639"/>
                      <a:pt x="266673" y="40127"/>
                      <a:pt x="249827" y="40408"/>
                    </a:cubicBezTo>
                    <a:cubicBezTo>
                      <a:pt x="220066" y="40969"/>
                      <a:pt x="193393" y="52762"/>
                      <a:pt x="169247" y="69327"/>
                    </a:cubicBezTo>
                    <a:cubicBezTo>
                      <a:pt x="160824" y="74942"/>
                      <a:pt x="161386" y="82523"/>
                      <a:pt x="170651" y="86454"/>
                    </a:cubicBezTo>
                    <a:cubicBezTo>
                      <a:pt x="186935" y="93473"/>
                      <a:pt x="203781" y="99650"/>
                      <a:pt x="222312" y="93754"/>
                    </a:cubicBezTo>
                    <a:cubicBezTo>
                      <a:pt x="238877" y="88419"/>
                      <a:pt x="243650" y="92069"/>
                      <a:pt x="243931" y="109477"/>
                    </a:cubicBezTo>
                    <a:cubicBezTo>
                      <a:pt x="244493" y="138676"/>
                      <a:pt x="240562" y="167315"/>
                      <a:pt x="238316" y="196234"/>
                    </a:cubicBezTo>
                    <a:cubicBezTo>
                      <a:pt x="235508" y="233014"/>
                      <a:pt x="232700" y="270075"/>
                      <a:pt x="230174" y="306856"/>
                    </a:cubicBezTo>
                    <a:cubicBezTo>
                      <a:pt x="229331" y="317525"/>
                      <a:pt x="231016" y="327914"/>
                      <a:pt x="232420" y="338302"/>
                    </a:cubicBezTo>
                    <a:cubicBezTo>
                      <a:pt x="233262" y="344479"/>
                      <a:pt x="233824" y="352340"/>
                      <a:pt x="241124" y="352902"/>
                    </a:cubicBezTo>
                    <a:cubicBezTo>
                      <a:pt x="247862" y="353744"/>
                      <a:pt x="250670" y="346163"/>
                      <a:pt x="253477" y="340829"/>
                    </a:cubicBezTo>
                    <a:cubicBezTo>
                      <a:pt x="254881" y="338021"/>
                      <a:pt x="256004" y="335213"/>
                      <a:pt x="257127" y="332406"/>
                    </a:cubicBezTo>
                    <a:cubicBezTo>
                      <a:pt x="262462" y="317244"/>
                      <a:pt x="265831" y="301802"/>
                      <a:pt x="266673" y="285518"/>
                    </a:cubicBezTo>
                    <a:cubicBezTo>
                      <a:pt x="267796" y="262776"/>
                      <a:pt x="270323" y="240033"/>
                      <a:pt x="272008" y="217291"/>
                    </a:cubicBezTo>
                    <a:cubicBezTo>
                      <a:pt x="275096" y="179668"/>
                      <a:pt x="280431" y="142326"/>
                      <a:pt x="281273" y="104704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0" name="任意多边形: 形状 79"/>
              <p:cNvSpPr/>
              <p:nvPr>
                <p:custDataLst>
                  <p:tags r:id="rId34"/>
                </p:custDataLst>
              </p:nvPr>
            </p:nvSpPr>
            <p:spPr>
              <a:xfrm>
                <a:off x="11354048" y="6476929"/>
                <a:ext cx="156427" cy="222283"/>
              </a:xfrm>
              <a:custGeom>
                <a:avLst/>
                <a:gdLst>
                  <a:gd name="connsiteX0" fmla="*/ 377913 w 627514"/>
                  <a:gd name="connsiteY0" fmla="*/ 970261 h 1233356"/>
                  <a:gd name="connsiteX1" fmla="*/ 377913 w 627514"/>
                  <a:gd name="connsiteY1" fmla="*/ 1211160 h 1233356"/>
                  <a:gd name="connsiteX2" fmla="*/ 377913 w 627514"/>
                  <a:gd name="connsiteY2" fmla="*/ 1220425 h 1233356"/>
                  <a:gd name="connsiteX3" fmla="*/ 364998 w 627514"/>
                  <a:gd name="connsiteY3" fmla="*/ 1233341 h 1233356"/>
                  <a:gd name="connsiteX4" fmla="*/ 296490 w 627514"/>
                  <a:gd name="connsiteY4" fmla="*/ 1233341 h 1233356"/>
                  <a:gd name="connsiteX5" fmla="*/ 266729 w 627514"/>
                  <a:gd name="connsiteY5" fmla="*/ 1233341 h 1233356"/>
                  <a:gd name="connsiteX6" fmla="*/ 253533 w 627514"/>
                  <a:gd name="connsiteY6" fmla="*/ 1220425 h 1233356"/>
                  <a:gd name="connsiteX7" fmla="*/ 253533 w 627514"/>
                  <a:gd name="connsiteY7" fmla="*/ 1203860 h 1233356"/>
                  <a:gd name="connsiteX8" fmla="*/ 253533 w 627514"/>
                  <a:gd name="connsiteY8" fmla="*/ 729644 h 1233356"/>
                  <a:gd name="connsiteX9" fmla="*/ 253533 w 627514"/>
                  <a:gd name="connsiteY9" fmla="*/ 725994 h 1233356"/>
                  <a:gd name="connsiteX10" fmla="*/ 233037 w 627514"/>
                  <a:gd name="connsiteY10" fmla="*/ 705498 h 1233356"/>
                  <a:gd name="connsiteX11" fmla="*/ 23584 w 627514"/>
                  <a:gd name="connsiteY11" fmla="*/ 705498 h 1233356"/>
                  <a:gd name="connsiteX12" fmla="*/ 10669 w 627514"/>
                  <a:gd name="connsiteY12" fmla="*/ 705498 h 1233356"/>
                  <a:gd name="connsiteX13" fmla="*/ 0 w 627514"/>
                  <a:gd name="connsiteY13" fmla="*/ 695952 h 1233356"/>
                  <a:gd name="connsiteX14" fmla="*/ 0 w 627514"/>
                  <a:gd name="connsiteY14" fmla="*/ 686687 h 1233356"/>
                  <a:gd name="connsiteX15" fmla="*/ 0 w 627514"/>
                  <a:gd name="connsiteY15" fmla="*/ 516261 h 1233356"/>
                  <a:gd name="connsiteX16" fmla="*/ 16565 w 627514"/>
                  <a:gd name="connsiteY16" fmla="*/ 499976 h 1233356"/>
                  <a:gd name="connsiteX17" fmla="*/ 224052 w 627514"/>
                  <a:gd name="connsiteY17" fmla="*/ 499976 h 1233356"/>
                  <a:gd name="connsiteX18" fmla="*/ 235283 w 627514"/>
                  <a:gd name="connsiteY18" fmla="*/ 499976 h 1233356"/>
                  <a:gd name="connsiteX19" fmla="*/ 253533 w 627514"/>
                  <a:gd name="connsiteY19" fmla="*/ 481446 h 1233356"/>
                  <a:gd name="connsiteX20" fmla="*/ 253533 w 627514"/>
                  <a:gd name="connsiteY20" fmla="*/ 27726 h 1233356"/>
                  <a:gd name="connsiteX21" fmla="*/ 253533 w 627514"/>
                  <a:gd name="connsiteY21" fmla="*/ 14810 h 1233356"/>
                  <a:gd name="connsiteX22" fmla="*/ 268975 w 627514"/>
                  <a:gd name="connsiteY22" fmla="*/ 211 h 1233356"/>
                  <a:gd name="connsiteX23" fmla="*/ 363313 w 627514"/>
                  <a:gd name="connsiteY23" fmla="*/ 211 h 1233356"/>
                  <a:gd name="connsiteX24" fmla="*/ 377351 w 627514"/>
                  <a:gd name="connsiteY24" fmla="*/ 13687 h 1233356"/>
                  <a:gd name="connsiteX25" fmla="*/ 377351 w 627514"/>
                  <a:gd name="connsiteY25" fmla="*/ 22953 h 1233356"/>
                  <a:gd name="connsiteX26" fmla="*/ 377351 w 627514"/>
                  <a:gd name="connsiteY26" fmla="*/ 474988 h 1233356"/>
                  <a:gd name="connsiteX27" fmla="*/ 377351 w 627514"/>
                  <a:gd name="connsiteY27" fmla="*/ 484253 h 1233356"/>
                  <a:gd name="connsiteX28" fmla="*/ 392513 w 627514"/>
                  <a:gd name="connsiteY28" fmla="*/ 499976 h 1233356"/>
                  <a:gd name="connsiteX29" fmla="*/ 472251 w 627514"/>
                  <a:gd name="connsiteY29" fmla="*/ 499976 h 1233356"/>
                  <a:gd name="connsiteX30" fmla="*/ 611231 w 627514"/>
                  <a:gd name="connsiteY30" fmla="*/ 499976 h 1233356"/>
                  <a:gd name="connsiteX31" fmla="*/ 627515 w 627514"/>
                  <a:gd name="connsiteY31" fmla="*/ 516542 h 1233356"/>
                  <a:gd name="connsiteX32" fmla="*/ 627515 w 627514"/>
                  <a:gd name="connsiteY32" fmla="*/ 688933 h 1233356"/>
                  <a:gd name="connsiteX33" fmla="*/ 610950 w 627514"/>
                  <a:gd name="connsiteY33" fmla="*/ 705779 h 1233356"/>
                  <a:gd name="connsiteX34" fmla="*/ 407113 w 627514"/>
                  <a:gd name="connsiteY34" fmla="*/ 705779 h 1233356"/>
                  <a:gd name="connsiteX35" fmla="*/ 395882 w 627514"/>
                  <a:gd name="connsiteY35" fmla="*/ 705779 h 1233356"/>
                  <a:gd name="connsiteX36" fmla="*/ 377071 w 627514"/>
                  <a:gd name="connsiteY36" fmla="*/ 724590 h 1233356"/>
                  <a:gd name="connsiteX37" fmla="*/ 377913 w 627514"/>
                  <a:gd name="connsiteY37" fmla="*/ 970261 h 1233356"/>
                  <a:gd name="connsiteX38" fmla="*/ 477304 w 627514"/>
                  <a:gd name="connsiteY38" fmla="*/ 519069 h 1233356"/>
                  <a:gd name="connsiteX39" fmla="*/ 389424 w 627514"/>
                  <a:gd name="connsiteY39" fmla="*/ 523280 h 1233356"/>
                  <a:gd name="connsiteX40" fmla="*/ 370894 w 627514"/>
                  <a:gd name="connsiteY40" fmla="*/ 522719 h 1233356"/>
                  <a:gd name="connsiteX41" fmla="*/ 356013 w 627514"/>
                  <a:gd name="connsiteY41" fmla="*/ 508961 h 1233356"/>
                  <a:gd name="connsiteX42" fmla="*/ 352363 w 627514"/>
                  <a:gd name="connsiteY42" fmla="*/ 479761 h 1233356"/>
                  <a:gd name="connsiteX43" fmla="*/ 357698 w 627514"/>
                  <a:gd name="connsiteY43" fmla="*/ 230159 h 1233356"/>
                  <a:gd name="connsiteX44" fmla="*/ 363594 w 627514"/>
                  <a:gd name="connsiteY44" fmla="*/ 119256 h 1233356"/>
                  <a:gd name="connsiteX45" fmla="*/ 359944 w 627514"/>
                  <a:gd name="connsiteY45" fmla="*/ 88091 h 1233356"/>
                  <a:gd name="connsiteX46" fmla="*/ 344502 w 627514"/>
                  <a:gd name="connsiteY46" fmla="*/ 72368 h 1233356"/>
                  <a:gd name="connsiteX47" fmla="*/ 336921 w 627514"/>
                  <a:gd name="connsiteY47" fmla="*/ 90898 h 1233356"/>
                  <a:gd name="connsiteX48" fmla="*/ 334955 w 627514"/>
                  <a:gd name="connsiteY48" fmla="*/ 372227 h 1233356"/>
                  <a:gd name="connsiteX49" fmla="*/ 332990 w 627514"/>
                  <a:gd name="connsiteY49" fmla="*/ 521876 h 1233356"/>
                  <a:gd name="connsiteX50" fmla="*/ 354328 w 627514"/>
                  <a:gd name="connsiteY50" fmla="*/ 549953 h 1233356"/>
                  <a:gd name="connsiteX51" fmla="*/ 391109 w 627514"/>
                  <a:gd name="connsiteY51" fmla="*/ 552761 h 1233356"/>
                  <a:gd name="connsiteX52" fmla="*/ 548339 w 627514"/>
                  <a:gd name="connsiteY52" fmla="*/ 547145 h 1233356"/>
                  <a:gd name="connsiteX53" fmla="*/ 572485 w 627514"/>
                  <a:gd name="connsiteY53" fmla="*/ 546303 h 1233356"/>
                  <a:gd name="connsiteX54" fmla="*/ 581469 w 627514"/>
                  <a:gd name="connsiteY54" fmla="*/ 555007 h 1233356"/>
                  <a:gd name="connsiteX55" fmla="*/ 582031 w 627514"/>
                  <a:gd name="connsiteY55" fmla="*/ 586453 h 1233356"/>
                  <a:gd name="connsiteX56" fmla="*/ 591015 w 627514"/>
                  <a:gd name="connsiteY56" fmla="*/ 609756 h 1233356"/>
                  <a:gd name="connsiteX57" fmla="*/ 603088 w 627514"/>
                  <a:gd name="connsiteY57" fmla="*/ 604422 h 1233356"/>
                  <a:gd name="connsiteX58" fmla="*/ 603931 w 627514"/>
                  <a:gd name="connsiteY58" fmla="*/ 558095 h 1233356"/>
                  <a:gd name="connsiteX59" fmla="*/ 564623 w 627514"/>
                  <a:gd name="connsiteY59" fmla="*/ 517384 h 1233356"/>
                  <a:gd name="connsiteX60" fmla="*/ 477304 w 627514"/>
                  <a:gd name="connsiteY60" fmla="*/ 519069 h 1233356"/>
                  <a:gd name="connsiteX61" fmla="*/ 367524 w 627514"/>
                  <a:gd name="connsiteY61" fmla="*/ 948642 h 1233356"/>
                  <a:gd name="connsiteX62" fmla="*/ 363874 w 627514"/>
                  <a:gd name="connsiteY62" fmla="*/ 948642 h 1233356"/>
                  <a:gd name="connsiteX63" fmla="*/ 363874 w 627514"/>
                  <a:gd name="connsiteY63" fmla="*/ 719256 h 1233356"/>
                  <a:gd name="connsiteX64" fmla="*/ 360505 w 627514"/>
                  <a:gd name="connsiteY64" fmla="*/ 697637 h 1233356"/>
                  <a:gd name="connsiteX65" fmla="*/ 350678 w 627514"/>
                  <a:gd name="connsiteY65" fmla="*/ 696794 h 1233356"/>
                  <a:gd name="connsiteX66" fmla="*/ 341413 w 627514"/>
                  <a:gd name="connsiteY66" fmla="*/ 727959 h 1233356"/>
                  <a:gd name="connsiteX67" fmla="*/ 341694 w 627514"/>
                  <a:gd name="connsiteY67" fmla="*/ 1129457 h 1233356"/>
                  <a:gd name="connsiteX68" fmla="*/ 344502 w 627514"/>
                  <a:gd name="connsiteY68" fmla="*/ 1186733 h 1233356"/>
                  <a:gd name="connsiteX69" fmla="*/ 347590 w 627514"/>
                  <a:gd name="connsiteY69" fmla="*/ 1199087 h 1233356"/>
                  <a:gd name="connsiteX70" fmla="*/ 357978 w 627514"/>
                  <a:gd name="connsiteY70" fmla="*/ 1205545 h 1233356"/>
                  <a:gd name="connsiteX71" fmla="*/ 365559 w 627514"/>
                  <a:gd name="connsiteY71" fmla="*/ 1198245 h 1233356"/>
                  <a:gd name="connsiteX72" fmla="*/ 367524 w 627514"/>
                  <a:gd name="connsiteY72" fmla="*/ 1176345 h 1233356"/>
                  <a:gd name="connsiteX73" fmla="*/ 367524 w 627514"/>
                  <a:gd name="connsiteY73" fmla="*/ 948642 h 123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</a:cxnLst>
                <a:rect l="l" t="t" r="r" b="b"/>
                <a:pathLst>
                  <a:path w="627514" h="1233356">
                    <a:moveTo>
                      <a:pt x="377913" y="970261"/>
                    </a:moveTo>
                    <a:cubicBezTo>
                      <a:pt x="377913" y="1050561"/>
                      <a:pt x="377913" y="1130860"/>
                      <a:pt x="377913" y="1211160"/>
                    </a:cubicBezTo>
                    <a:cubicBezTo>
                      <a:pt x="377913" y="1214248"/>
                      <a:pt x="377632" y="1217337"/>
                      <a:pt x="377913" y="1220425"/>
                    </a:cubicBezTo>
                    <a:cubicBezTo>
                      <a:pt x="379036" y="1230252"/>
                      <a:pt x="374263" y="1233621"/>
                      <a:pt x="364998" y="1233341"/>
                    </a:cubicBezTo>
                    <a:cubicBezTo>
                      <a:pt x="342255" y="1233060"/>
                      <a:pt x="319232" y="1233341"/>
                      <a:pt x="296490" y="1233341"/>
                    </a:cubicBezTo>
                    <a:cubicBezTo>
                      <a:pt x="286663" y="1233341"/>
                      <a:pt x="276837" y="1233060"/>
                      <a:pt x="266729" y="1233341"/>
                    </a:cubicBezTo>
                    <a:cubicBezTo>
                      <a:pt x="257464" y="1233621"/>
                      <a:pt x="252691" y="1230252"/>
                      <a:pt x="253533" y="1220425"/>
                    </a:cubicBezTo>
                    <a:cubicBezTo>
                      <a:pt x="254094" y="1214810"/>
                      <a:pt x="253533" y="1209195"/>
                      <a:pt x="253533" y="1203860"/>
                    </a:cubicBezTo>
                    <a:cubicBezTo>
                      <a:pt x="253533" y="1045788"/>
                      <a:pt x="253533" y="887716"/>
                      <a:pt x="253533" y="729644"/>
                    </a:cubicBezTo>
                    <a:cubicBezTo>
                      <a:pt x="253533" y="728521"/>
                      <a:pt x="253533" y="727117"/>
                      <a:pt x="253533" y="725994"/>
                    </a:cubicBezTo>
                    <a:cubicBezTo>
                      <a:pt x="253533" y="705498"/>
                      <a:pt x="253533" y="705498"/>
                      <a:pt x="233037" y="705498"/>
                    </a:cubicBezTo>
                    <a:cubicBezTo>
                      <a:pt x="163126" y="705498"/>
                      <a:pt x="93495" y="705498"/>
                      <a:pt x="23584" y="705498"/>
                    </a:cubicBezTo>
                    <a:cubicBezTo>
                      <a:pt x="19373" y="705498"/>
                      <a:pt x="14881" y="705217"/>
                      <a:pt x="10669" y="705498"/>
                    </a:cubicBezTo>
                    <a:cubicBezTo>
                      <a:pt x="3931" y="705779"/>
                      <a:pt x="281" y="702690"/>
                      <a:pt x="0" y="695952"/>
                    </a:cubicBezTo>
                    <a:cubicBezTo>
                      <a:pt x="0" y="692863"/>
                      <a:pt x="0" y="689775"/>
                      <a:pt x="0" y="686687"/>
                    </a:cubicBezTo>
                    <a:cubicBezTo>
                      <a:pt x="0" y="629972"/>
                      <a:pt x="0" y="572976"/>
                      <a:pt x="0" y="516261"/>
                    </a:cubicBezTo>
                    <a:cubicBezTo>
                      <a:pt x="0" y="500257"/>
                      <a:pt x="281" y="499976"/>
                      <a:pt x="16565" y="499976"/>
                    </a:cubicBezTo>
                    <a:cubicBezTo>
                      <a:pt x="85634" y="499976"/>
                      <a:pt x="154984" y="499976"/>
                      <a:pt x="224052" y="499976"/>
                    </a:cubicBezTo>
                    <a:cubicBezTo>
                      <a:pt x="227702" y="499976"/>
                      <a:pt x="231352" y="499976"/>
                      <a:pt x="235283" y="499976"/>
                    </a:cubicBezTo>
                    <a:cubicBezTo>
                      <a:pt x="253533" y="499696"/>
                      <a:pt x="253533" y="499696"/>
                      <a:pt x="253533" y="481446"/>
                    </a:cubicBezTo>
                    <a:cubicBezTo>
                      <a:pt x="253533" y="330112"/>
                      <a:pt x="253533" y="178779"/>
                      <a:pt x="253533" y="27726"/>
                    </a:cubicBezTo>
                    <a:cubicBezTo>
                      <a:pt x="253533" y="23514"/>
                      <a:pt x="253252" y="19022"/>
                      <a:pt x="253533" y="14810"/>
                    </a:cubicBezTo>
                    <a:cubicBezTo>
                      <a:pt x="254094" y="1334"/>
                      <a:pt x="254937" y="211"/>
                      <a:pt x="268975" y="211"/>
                    </a:cubicBezTo>
                    <a:cubicBezTo>
                      <a:pt x="300421" y="-70"/>
                      <a:pt x="331867" y="-70"/>
                      <a:pt x="363313" y="211"/>
                    </a:cubicBezTo>
                    <a:cubicBezTo>
                      <a:pt x="376228" y="211"/>
                      <a:pt x="376790" y="1334"/>
                      <a:pt x="377351" y="13687"/>
                    </a:cubicBezTo>
                    <a:cubicBezTo>
                      <a:pt x="377632" y="16776"/>
                      <a:pt x="377351" y="19864"/>
                      <a:pt x="377351" y="22953"/>
                    </a:cubicBezTo>
                    <a:cubicBezTo>
                      <a:pt x="377351" y="173725"/>
                      <a:pt x="377351" y="324216"/>
                      <a:pt x="377351" y="474988"/>
                    </a:cubicBezTo>
                    <a:cubicBezTo>
                      <a:pt x="377351" y="478076"/>
                      <a:pt x="377351" y="481165"/>
                      <a:pt x="377351" y="484253"/>
                    </a:cubicBezTo>
                    <a:cubicBezTo>
                      <a:pt x="377632" y="499696"/>
                      <a:pt x="377632" y="499976"/>
                      <a:pt x="392513" y="499976"/>
                    </a:cubicBezTo>
                    <a:cubicBezTo>
                      <a:pt x="419186" y="500257"/>
                      <a:pt x="445578" y="499976"/>
                      <a:pt x="472251" y="499976"/>
                    </a:cubicBezTo>
                    <a:cubicBezTo>
                      <a:pt x="518577" y="499976"/>
                      <a:pt x="564904" y="499976"/>
                      <a:pt x="611231" y="499976"/>
                    </a:cubicBezTo>
                    <a:cubicBezTo>
                      <a:pt x="627515" y="499976"/>
                      <a:pt x="627515" y="500257"/>
                      <a:pt x="627515" y="516542"/>
                    </a:cubicBezTo>
                    <a:cubicBezTo>
                      <a:pt x="627515" y="574099"/>
                      <a:pt x="627515" y="631375"/>
                      <a:pt x="627515" y="688933"/>
                    </a:cubicBezTo>
                    <a:cubicBezTo>
                      <a:pt x="627515" y="704937"/>
                      <a:pt x="626953" y="705779"/>
                      <a:pt x="610950" y="705779"/>
                    </a:cubicBezTo>
                    <a:cubicBezTo>
                      <a:pt x="543004" y="705779"/>
                      <a:pt x="475058" y="705779"/>
                      <a:pt x="407113" y="705779"/>
                    </a:cubicBezTo>
                    <a:cubicBezTo>
                      <a:pt x="403463" y="705779"/>
                      <a:pt x="399813" y="705779"/>
                      <a:pt x="395882" y="705779"/>
                    </a:cubicBezTo>
                    <a:cubicBezTo>
                      <a:pt x="377632" y="706060"/>
                      <a:pt x="377351" y="706340"/>
                      <a:pt x="377071" y="724590"/>
                    </a:cubicBezTo>
                    <a:cubicBezTo>
                      <a:pt x="377913" y="806013"/>
                      <a:pt x="377913" y="887997"/>
                      <a:pt x="377913" y="970261"/>
                    </a:cubicBezTo>
                    <a:close/>
                    <a:moveTo>
                      <a:pt x="477304" y="519069"/>
                    </a:moveTo>
                    <a:cubicBezTo>
                      <a:pt x="445016" y="520753"/>
                      <a:pt x="417220" y="522157"/>
                      <a:pt x="389424" y="523280"/>
                    </a:cubicBezTo>
                    <a:cubicBezTo>
                      <a:pt x="383247" y="523561"/>
                      <a:pt x="377071" y="522999"/>
                      <a:pt x="370894" y="522719"/>
                    </a:cubicBezTo>
                    <a:cubicBezTo>
                      <a:pt x="362190" y="522438"/>
                      <a:pt x="357417" y="517384"/>
                      <a:pt x="356013" y="508961"/>
                    </a:cubicBezTo>
                    <a:cubicBezTo>
                      <a:pt x="354609" y="499134"/>
                      <a:pt x="352644" y="489307"/>
                      <a:pt x="352363" y="479761"/>
                    </a:cubicBezTo>
                    <a:cubicBezTo>
                      <a:pt x="349555" y="396373"/>
                      <a:pt x="352644" y="313266"/>
                      <a:pt x="357698" y="230159"/>
                    </a:cubicBezTo>
                    <a:cubicBezTo>
                      <a:pt x="359944" y="193098"/>
                      <a:pt x="361909" y="156317"/>
                      <a:pt x="363594" y="119256"/>
                    </a:cubicBezTo>
                    <a:cubicBezTo>
                      <a:pt x="364155" y="108868"/>
                      <a:pt x="363874" y="98198"/>
                      <a:pt x="359944" y="88091"/>
                    </a:cubicBezTo>
                    <a:cubicBezTo>
                      <a:pt x="356855" y="80510"/>
                      <a:pt x="354048" y="70964"/>
                      <a:pt x="344502" y="72368"/>
                    </a:cubicBezTo>
                    <a:cubicBezTo>
                      <a:pt x="335517" y="73772"/>
                      <a:pt x="337482" y="83879"/>
                      <a:pt x="336921" y="90898"/>
                    </a:cubicBezTo>
                    <a:cubicBezTo>
                      <a:pt x="331305" y="184675"/>
                      <a:pt x="333832" y="278451"/>
                      <a:pt x="334955" y="372227"/>
                    </a:cubicBezTo>
                    <a:cubicBezTo>
                      <a:pt x="335517" y="421923"/>
                      <a:pt x="341132" y="471900"/>
                      <a:pt x="332990" y="521876"/>
                    </a:cubicBezTo>
                    <a:cubicBezTo>
                      <a:pt x="330463" y="538441"/>
                      <a:pt x="337763" y="547707"/>
                      <a:pt x="354328" y="549953"/>
                    </a:cubicBezTo>
                    <a:cubicBezTo>
                      <a:pt x="366401" y="551638"/>
                      <a:pt x="378755" y="552761"/>
                      <a:pt x="391109" y="552761"/>
                    </a:cubicBezTo>
                    <a:cubicBezTo>
                      <a:pt x="443612" y="553603"/>
                      <a:pt x="495835" y="550514"/>
                      <a:pt x="548339" y="547145"/>
                    </a:cubicBezTo>
                    <a:cubicBezTo>
                      <a:pt x="556200" y="546584"/>
                      <a:pt x="564342" y="546584"/>
                      <a:pt x="572485" y="546303"/>
                    </a:cubicBezTo>
                    <a:cubicBezTo>
                      <a:pt x="578942" y="546022"/>
                      <a:pt x="581469" y="549111"/>
                      <a:pt x="581469" y="555007"/>
                    </a:cubicBezTo>
                    <a:cubicBezTo>
                      <a:pt x="581469" y="565395"/>
                      <a:pt x="581469" y="576064"/>
                      <a:pt x="582031" y="586453"/>
                    </a:cubicBezTo>
                    <a:cubicBezTo>
                      <a:pt x="582311" y="595156"/>
                      <a:pt x="583435" y="603860"/>
                      <a:pt x="591015" y="609756"/>
                    </a:cubicBezTo>
                    <a:cubicBezTo>
                      <a:pt x="597192" y="614810"/>
                      <a:pt x="602808" y="612283"/>
                      <a:pt x="603088" y="604422"/>
                    </a:cubicBezTo>
                    <a:cubicBezTo>
                      <a:pt x="603650" y="588980"/>
                      <a:pt x="603931" y="573537"/>
                      <a:pt x="603931" y="558095"/>
                    </a:cubicBezTo>
                    <a:cubicBezTo>
                      <a:pt x="603931" y="520472"/>
                      <a:pt x="602246" y="518507"/>
                      <a:pt x="564623" y="517384"/>
                    </a:cubicBezTo>
                    <a:cubicBezTo>
                      <a:pt x="534300" y="516261"/>
                      <a:pt x="503416" y="516542"/>
                      <a:pt x="477304" y="519069"/>
                    </a:cubicBezTo>
                    <a:close/>
                    <a:moveTo>
                      <a:pt x="367524" y="948642"/>
                    </a:moveTo>
                    <a:cubicBezTo>
                      <a:pt x="366401" y="948642"/>
                      <a:pt x="364998" y="948642"/>
                      <a:pt x="363874" y="948642"/>
                    </a:cubicBezTo>
                    <a:cubicBezTo>
                      <a:pt x="363874" y="872274"/>
                      <a:pt x="363874" y="795624"/>
                      <a:pt x="363874" y="719256"/>
                    </a:cubicBezTo>
                    <a:cubicBezTo>
                      <a:pt x="363874" y="711956"/>
                      <a:pt x="364155" y="704375"/>
                      <a:pt x="360505" y="697637"/>
                    </a:cubicBezTo>
                    <a:cubicBezTo>
                      <a:pt x="357698" y="692021"/>
                      <a:pt x="353767" y="692302"/>
                      <a:pt x="350678" y="696794"/>
                    </a:cubicBezTo>
                    <a:cubicBezTo>
                      <a:pt x="343940" y="706060"/>
                      <a:pt x="341413" y="716448"/>
                      <a:pt x="341413" y="727959"/>
                    </a:cubicBezTo>
                    <a:cubicBezTo>
                      <a:pt x="341132" y="861885"/>
                      <a:pt x="340009" y="995811"/>
                      <a:pt x="341694" y="1129457"/>
                    </a:cubicBezTo>
                    <a:cubicBezTo>
                      <a:pt x="341975" y="1148549"/>
                      <a:pt x="343378" y="1167641"/>
                      <a:pt x="344502" y="1186733"/>
                    </a:cubicBezTo>
                    <a:cubicBezTo>
                      <a:pt x="344782" y="1190945"/>
                      <a:pt x="345063" y="1195437"/>
                      <a:pt x="347590" y="1199087"/>
                    </a:cubicBezTo>
                    <a:cubicBezTo>
                      <a:pt x="350117" y="1202737"/>
                      <a:pt x="352925" y="1206106"/>
                      <a:pt x="357978" y="1205545"/>
                    </a:cubicBezTo>
                    <a:cubicBezTo>
                      <a:pt x="361909" y="1204983"/>
                      <a:pt x="364155" y="1201614"/>
                      <a:pt x="365559" y="1198245"/>
                    </a:cubicBezTo>
                    <a:cubicBezTo>
                      <a:pt x="368647" y="1191225"/>
                      <a:pt x="367524" y="1183645"/>
                      <a:pt x="367524" y="1176345"/>
                    </a:cubicBezTo>
                    <a:cubicBezTo>
                      <a:pt x="367524" y="1100257"/>
                      <a:pt x="367524" y="1024450"/>
                      <a:pt x="367524" y="948642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1" name="任意多边形: 形状 80"/>
              <p:cNvSpPr/>
              <p:nvPr>
                <p:custDataLst>
                  <p:tags r:id="rId35"/>
                </p:custDataLst>
              </p:nvPr>
            </p:nvSpPr>
            <p:spPr>
              <a:xfrm>
                <a:off x="11732171" y="6613743"/>
                <a:ext cx="156209" cy="37417"/>
              </a:xfrm>
              <a:custGeom>
                <a:avLst/>
                <a:gdLst>
                  <a:gd name="connsiteX0" fmla="*/ 312057 w 626641"/>
                  <a:gd name="connsiteY0" fmla="*/ 207487 h 207611"/>
                  <a:gd name="connsiteX1" fmla="*/ 26798 w 626641"/>
                  <a:gd name="connsiteY1" fmla="*/ 207487 h 207611"/>
                  <a:gd name="connsiteX2" fmla="*/ 13882 w 626641"/>
                  <a:gd name="connsiteY2" fmla="*/ 207487 h 207611"/>
                  <a:gd name="connsiteX3" fmla="*/ 125 w 626641"/>
                  <a:gd name="connsiteY3" fmla="*/ 193449 h 207611"/>
                  <a:gd name="connsiteX4" fmla="*/ 125 w 626641"/>
                  <a:gd name="connsiteY4" fmla="*/ 95180 h 207611"/>
                  <a:gd name="connsiteX5" fmla="*/ 125 w 626641"/>
                  <a:gd name="connsiteY5" fmla="*/ 17408 h 207611"/>
                  <a:gd name="connsiteX6" fmla="*/ 18094 w 626641"/>
                  <a:gd name="connsiteY6" fmla="*/ 0 h 207611"/>
                  <a:gd name="connsiteX7" fmla="*/ 266292 w 626641"/>
                  <a:gd name="connsiteY7" fmla="*/ 0 h 207611"/>
                  <a:gd name="connsiteX8" fmla="*/ 601528 w 626641"/>
                  <a:gd name="connsiteY8" fmla="*/ 0 h 207611"/>
                  <a:gd name="connsiteX9" fmla="*/ 612759 w 626641"/>
                  <a:gd name="connsiteY9" fmla="*/ 0 h 207611"/>
                  <a:gd name="connsiteX10" fmla="*/ 626517 w 626641"/>
                  <a:gd name="connsiteY10" fmla="*/ 14038 h 207611"/>
                  <a:gd name="connsiteX11" fmla="*/ 626517 w 626641"/>
                  <a:gd name="connsiteY11" fmla="*/ 78896 h 207611"/>
                  <a:gd name="connsiteX12" fmla="*/ 626517 w 626641"/>
                  <a:gd name="connsiteY12" fmla="*/ 188114 h 207611"/>
                  <a:gd name="connsiteX13" fmla="*/ 606582 w 626641"/>
                  <a:gd name="connsiteY13" fmla="*/ 207487 h 207611"/>
                  <a:gd name="connsiteX14" fmla="*/ 312057 w 626641"/>
                  <a:gd name="connsiteY14" fmla="*/ 207487 h 207611"/>
                  <a:gd name="connsiteX15" fmla="*/ 295492 w 626641"/>
                  <a:gd name="connsiteY15" fmla="*/ 21058 h 207611"/>
                  <a:gd name="connsiteX16" fmla="*/ 72844 w 626641"/>
                  <a:gd name="connsiteY16" fmla="*/ 24988 h 207611"/>
                  <a:gd name="connsiteX17" fmla="*/ 49540 w 626641"/>
                  <a:gd name="connsiteY17" fmla="*/ 29481 h 207611"/>
                  <a:gd name="connsiteX18" fmla="*/ 47575 w 626641"/>
                  <a:gd name="connsiteY18" fmla="*/ 45204 h 207611"/>
                  <a:gd name="connsiteX19" fmla="*/ 75090 w 626641"/>
                  <a:gd name="connsiteY19" fmla="*/ 53907 h 207611"/>
                  <a:gd name="connsiteX20" fmla="*/ 197223 w 626641"/>
                  <a:gd name="connsiteY20" fmla="*/ 51380 h 207611"/>
                  <a:gd name="connsiteX21" fmla="*/ 430541 w 626641"/>
                  <a:gd name="connsiteY21" fmla="*/ 48292 h 207611"/>
                  <a:gd name="connsiteX22" fmla="*/ 563906 w 626641"/>
                  <a:gd name="connsiteY22" fmla="*/ 46607 h 207611"/>
                  <a:gd name="connsiteX23" fmla="*/ 577383 w 626641"/>
                  <a:gd name="connsiteY23" fmla="*/ 59242 h 207611"/>
                  <a:gd name="connsiteX24" fmla="*/ 581594 w 626641"/>
                  <a:gd name="connsiteY24" fmla="*/ 107253 h 207611"/>
                  <a:gd name="connsiteX25" fmla="*/ 584121 w 626641"/>
                  <a:gd name="connsiteY25" fmla="*/ 144034 h 207611"/>
                  <a:gd name="connsiteX26" fmla="*/ 588613 w 626641"/>
                  <a:gd name="connsiteY26" fmla="*/ 151334 h 207611"/>
                  <a:gd name="connsiteX27" fmla="*/ 597598 w 626641"/>
                  <a:gd name="connsiteY27" fmla="*/ 146561 h 207611"/>
                  <a:gd name="connsiteX28" fmla="*/ 603494 w 626641"/>
                  <a:gd name="connsiteY28" fmla="*/ 121853 h 207611"/>
                  <a:gd name="connsiteX29" fmla="*/ 603213 w 626641"/>
                  <a:gd name="connsiteY29" fmla="*/ 60646 h 207611"/>
                  <a:gd name="connsiteX30" fmla="*/ 563625 w 626641"/>
                  <a:gd name="connsiteY30" fmla="*/ 21058 h 207611"/>
                  <a:gd name="connsiteX31" fmla="*/ 295492 w 626641"/>
                  <a:gd name="connsiteY31" fmla="*/ 21058 h 2076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641" h="207611">
                    <a:moveTo>
                      <a:pt x="312057" y="207487"/>
                    </a:moveTo>
                    <a:cubicBezTo>
                      <a:pt x="216877" y="207487"/>
                      <a:pt x="121978" y="207487"/>
                      <a:pt x="26798" y="207487"/>
                    </a:cubicBezTo>
                    <a:cubicBezTo>
                      <a:pt x="22586" y="207487"/>
                      <a:pt x="18094" y="207768"/>
                      <a:pt x="13882" y="207487"/>
                    </a:cubicBezTo>
                    <a:cubicBezTo>
                      <a:pt x="1248" y="206925"/>
                      <a:pt x="125" y="206083"/>
                      <a:pt x="125" y="193449"/>
                    </a:cubicBezTo>
                    <a:cubicBezTo>
                      <a:pt x="-156" y="160599"/>
                      <a:pt x="125" y="128030"/>
                      <a:pt x="125" y="95180"/>
                    </a:cubicBezTo>
                    <a:cubicBezTo>
                      <a:pt x="125" y="69350"/>
                      <a:pt x="125" y="43238"/>
                      <a:pt x="125" y="17408"/>
                    </a:cubicBezTo>
                    <a:cubicBezTo>
                      <a:pt x="125" y="562"/>
                      <a:pt x="686" y="0"/>
                      <a:pt x="18094" y="0"/>
                    </a:cubicBezTo>
                    <a:cubicBezTo>
                      <a:pt x="100920" y="0"/>
                      <a:pt x="183466" y="0"/>
                      <a:pt x="266292" y="0"/>
                    </a:cubicBezTo>
                    <a:cubicBezTo>
                      <a:pt x="378038" y="0"/>
                      <a:pt x="489783" y="0"/>
                      <a:pt x="601528" y="0"/>
                    </a:cubicBezTo>
                    <a:cubicBezTo>
                      <a:pt x="605178" y="0"/>
                      <a:pt x="608828" y="0"/>
                      <a:pt x="612759" y="0"/>
                    </a:cubicBezTo>
                    <a:cubicBezTo>
                      <a:pt x="625394" y="562"/>
                      <a:pt x="626517" y="842"/>
                      <a:pt x="626517" y="14038"/>
                    </a:cubicBezTo>
                    <a:cubicBezTo>
                      <a:pt x="626797" y="35657"/>
                      <a:pt x="626517" y="57277"/>
                      <a:pt x="626517" y="78896"/>
                    </a:cubicBezTo>
                    <a:cubicBezTo>
                      <a:pt x="626517" y="115395"/>
                      <a:pt x="626517" y="151614"/>
                      <a:pt x="626517" y="188114"/>
                    </a:cubicBezTo>
                    <a:cubicBezTo>
                      <a:pt x="626517" y="207206"/>
                      <a:pt x="626236" y="207487"/>
                      <a:pt x="606582" y="207487"/>
                    </a:cubicBezTo>
                    <a:cubicBezTo>
                      <a:pt x="508314" y="207487"/>
                      <a:pt x="410045" y="207487"/>
                      <a:pt x="312057" y="207487"/>
                    </a:cubicBezTo>
                    <a:close/>
                    <a:moveTo>
                      <a:pt x="295492" y="21058"/>
                    </a:moveTo>
                    <a:cubicBezTo>
                      <a:pt x="240742" y="21900"/>
                      <a:pt x="156793" y="23584"/>
                      <a:pt x="72844" y="24988"/>
                    </a:cubicBezTo>
                    <a:cubicBezTo>
                      <a:pt x="64701" y="24988"/>
                      <a:pt x="56840" y="25831"/>
                      <a:pt x="49540" y="29481"/>
                    </a:cubicBezTo>
                    <a:cubicBezTo>
                      <a:pt x="41398" y="33411"/>
                      <a:pt x="40555" y="39027"/>
                      <a:pt x="47575" y="45204"/>
                    </a:cubicBezTo>
                    <a:cubicBezTo>
                      <a:pt x="55436" y="51942"/>
                      <a:pt x="64701" y="54188"/>
                      <a:pt x="75090" y="53907"/>
                    </a:cubicBezTo>
                    <a:cubicBezTo>
                      <a:pt x="115801" y="52784"/>
                      <a:pt x="156512" y="51942"/>
                      <a:pt x="197223" y="51380"/>
                    </a:cubicBezTo>
                    <a:cubicBezTo>
                      <a:pt x="274996" y="49977"/>
                      <a:pt x="352769" y="50538"/>
                      <a:pt x="430541" y="48292"/>
                    </a:cubicBezTo>
                    <a:cubicBezTo>
                      <a:pt x="474902" y="46888"/>
                      <a:pt x="519544" y="47450"/>
                      <a:pt x="563906" y="46607"/>
                    </a:cubicBezTo>
                    <a:cubicBezTo>
                      <a:pt x="573452" y="46327"/>
                      <a:pt x="576821" y="49696"/>
                      <a:pt x="577383" y="59242"/>
                    </a:cubicBezTo>
                    <a:cubicBezTo>
                      <a:pt x="578225" y="75246"/>
                      <a:pt x="580190" y="91249"/>
                      <a:pt x="581594" y="107253"/>
                    </a:cubicBezTo>
                    <a:cubicBezTo>
                      <a:pt x="582717" y="119607"/>
                      <a:pt x="583279" y="131961"/>
                      <a:pt x="584121" y="144034"/>
                    </a:cubicBezTo>
                    <a:cubicBezTo>
                      <a:pt x="584402" y="147122"/>
                      <a:pt x="585244" y="150491"/>
                      <a:pt x="588613" y="151334"/>
                    </a:cubicBezTo>
                    <a:cubicBezTo>
                      <a:pt x="593105" y="152737"/>
                      <a:pt x="595632" y="149649"/>
                      <a:pt x="597598" y="146561"/>
                    </a:cubicBezTo>
                    <a:cubicBezTo>
                      <a:pt x="602371" y="138980"/>
                      <a:pt x="603494" y="130557"/>
                      <a:pt x="603494" y="121853"/>
                    </a:cubicBezTo>
                    <a:cubicBezTo>
                      <a:pt x="603494" y="101357"/>
                      <a:pt x="603494" y="81142"/>
                      <a:pt x="603213" y="60646"/>
                    </a:cubicBezTo>
                    <a:cubicBezTo>
                      <a:pt x="602932" y="21900"/>
                      <a:pt x="602932" y="21338"/>
                      <a:pt x="563625" y="21058"/>
                    </a:cubicBezTo>
                    <a:cubicBezTo>
                      <a:pt x="484168" y="20777"/>
                      <a:pt x="404430" y="21058"/>
                      <a:pt x="295492" y="21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2" name="任意多边形: 形状 81"/>
              <p:cNvSpPr/>
              <p:nvPr>
                <p:custDataLst>
                  <p:tags r:id="rId36"/>
                </p:custDataLst>
              </p:nvPr>
            </p:nvSpPr>
            <p:spPr>
              <a:xfrm>
                <a:off x="11732202" y="6519523"/>
                <a:ext cx="156269" cy="36976"/>
              </a:xfrm>
              <a:custGeom>
                <a:avLst/>
                <a:gdLst>
                  <a:gd name="connsiteX0" fmla="*/ 313898 w 626883"/>
                  <a:gd name="connsiteY0" fmla="*/ 0 h 205167"/>
                  <a:gd name="connsiteX1" fmla="*/ 601123 w 626883"/>
                  <a:gd name="connsiteY1" fmla="*/ 0 h 205167"/>
                  <a:gd name="connsiteX2" fmla="*/ 612354 w 626883"/>
                  <a:gd name="connsiteY2" fmla="*/ 0 h 205167"/>
                  <a:gd name="connsiteX3" fmla="*/ 626673 w 626883"/>
                  <a:gd name="connsiteY3" fmla="*/ 13477 h 205167"/>
                  <a:gd name="connsiteX4" fmla="*/ 626673 w 626883"/>
                  <a:gd name="connsiteY4" fmla="*/ 191203 h 205167"/>
                  <a:gd name="connsiteX5" fmla="*/ 612634 w 626883"/>
                  <a:gd name="connsiteY5" fmla="*/ 204960 h 205167"/>
                  <a:gd name="connsiteX6" fmla="*/ 603369 w 626883"/>
                  <a:gd name="connsiteY6" fmla="*/ 204960 h 205167"/>
                  <a:gd name="connsiteX7" fmla="*/ 23585 w 626883"/>
                  <a:gd name="connsiteY7" fmla="*/ 204960 h 205167"/>
                  <a:gd name="connsiteX8" fmla="*/ 0 w 626883"/>
                  <a:gd name="connsiteY8" fmla="*/ 182499 h 205167"/>
                  <a:gd name="connsiteX9" fmla="*/ 0 w 626883"/>
                  <a:gd name="connsiteY9" fmla="*/ 21338 h 205167"/>
                  <a:gd name="connsiteX10" fmla="*/ 281 w 626883"/>
                  <a:gd name="connsiteY10" fmla="*/ 8423 h 205167"/>
                  <a:gd name="connsiteX11" fmla="*/ 8423 w 626883"/>
                  <a:gd name="connsiteY11" fmla="*/ 281 h 205167"/>
                  <a:gd name="connsiteX12" fmla="*/ 23304 w 626883"/>
                  <a:gd name="connsiteY12" fmla="*/ 0 h 205167"/>
                  <a:gd name="connsiteX13" fmla="*/ 313898 w 626883"/>
                  <a:gd name="connsiteY13" fmla="*/ 0 h 205167"/>
                  <a:gd name="connsiteX14" fmla="*/ 317548 w 626883"/>
                  <a:gd name="connsiteY14" fmla="*/ 24988 h 205167"/>
                  <a:gd name="connsiteX15" fmla="*/ 317548 w 626883"/>
                  <a:gd name="connsiteY15" fmla="*/ 24988 h 205167"/>
                  <a:gd name="connsiteX16" fmla="*/ 74965 w 626883"/>
                  <a:gd name="connsiteY16" fmla="*/ 25269 h 205167"/>
                  <a:gd name="connsiteX17" fmla="*/ 51661 w 626883"/>
                  <a:gd name="connsiteY17" fmla="*/ 29761 h 205167"/>
                  <a:gd name="connsiteX18" fmla="*/ 51100 w 626883"/>
                  <a:gd name="connsiteY18" fmla="*/ 48854 h 205167"/>
                  <a:gd name="connsiteX19" fmla="*/ 76088 w 626883"/>
                  <a:gd name="connsiteY19" fmla="*/ 53907 h 205167"/>
                  <a:gd name="connsiteX20" fmla="*/ 375948 w 626883"/>
                  <a:gd name="connsiteY20" fmla="*/ 52784 h 205167"/>
                  <a:gd name="connsiteX21" fmla="*/ 559289 w 626883"/>
                  <a:gd name="connsiteY21" fmla="*/ 51380 h 205167"/>
                  <a:gd name="connsiteX22" fmla="*/ 579223 w 626883"/>
                  <a:gd name="connsiteY22" fmla="*/ 69350 h 205167"/>
                  <a:gd name="connsiteX23" fmla="*/ 583435 w 626883"/>
                  <a:gd name="connsiteY23" fmla="*/ 128311 h 205167"/>
                  <a:gd name="connsiteX24" fmla="*/ 586242 w 626883"/>
                  <a:gd name="connsiteY24" fmla="*/ 144595 h 205167"/>
                  <a:gd name="connsiteX25" fmla="*/ 592700 w 626883"/>
                  <a:gd name="connsiteY25" fmla="*/ 150491 h 205167"/>
                  <a:gd name="connsiteX26" fmla="*/ 599719 w 626883"/>
                  <a:gd name="connsiteY26" fmla="*/ 145437 h 205167"/>
                  <a:gd name="connsiteX27" fmla="*/ 603088 w 626883"/>
                  <a:gd name="connsiteY27" fmla="*/ 127468 h 205167"/>
                  <a:gd name="connsiteX28" fmla="*/ 601404 w 626883"/>
                  <a:gd name="connsiteY28" fmla="*/ 40431 h 205167"/>
                  <a:gd name="connsiteX29" fmla="*/ 589331 w 626883"/>
                  <a:gd name="connsiteY29" fmla="*/ 28077 h 205167"/>
                  <a:gd name="connsiteX30" fmla="*/ 546935 w 626883"/>
                  <a:gd name="connsiteY30" fmla="*/ 25269 h 205167"/>
                  <a:gd name="connsiteX31" fmla="*/ 317548 w 626883"/>
                  <a:gd name="connsiteY31" fmla="*/ 24988 h 205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626883" h="205167">
                    <a:moveTo>
                      <a:pt x="313898" y="0"/>
                    </a:moveTo>
                    <a:cubicBezTo>
                      <a:pt x="409640" y="0"/>
                      <a:pt x="505381" y="0"/>
                      <a:pt x="601123" y="0"/>
                    </a:cubicBezTo>
                    <a:cubicBezTo>
                      <a:pt x="604773" y="0"/>
                      <a:pt x="608423" y="0"/>
                      <a:pt x="612354" y="0"/>
                    </a:cubicBezTo>
                    <a:cubicBezTo>
                      <a:pt x="625550" y="562"/>
                      <a:pt x="626673" y="842"/>
                      <a:pt x="626673" y="13477"/>
                    </a:cubicBezTo>
                    <a:cubicBezTo>
                      <a:pt x="626953" y="72719"/>
                      <a:pt x="626953" y="131961"/>
                      <a:pt x="626673" y="191203"/>
                    </a:cubicBezTo>
                    <a:cubicBezTo>
                      <a:pt x="626673" y="204118"/>
                      <a:pt x="625830" y="204399"/>
                      <a:pt x="612634" y="204960"/>
                    </a:cubicBezTo>
                    <a:cubicBezTo>
                      <a:pt x="609546" y="204960"/>
                      <a:pt x="606457" y="204960"/>
                      <a:pt x="603369" y="204960"/>
                    </a:cubicBezTo>
                    <a:cubicBezTo>
                      <a:pt x="410201" y="204960"/>
                      <a:pt x="216752" y="204960"/>
                      <a:pt x="23585" y="204960"/>
                    </a:cubicBezTo>
                    <a:cubicBezTo>
                      <a:pt x="562" y="204960"/>
                      <a:pt x="0" y="208891"/>
                      <a:pt x="0" y="182499"/>
                    </a:cubicBezTo>
                    <a:cubicBezTo>
                      <a:pt x="0" y="128872"/>
                      <a:pt x="0" y="74965"/>
                      <a:pt x="0" y="21338"/>
                    </a:cubicBezTo>
                    <a:cubicBezTo>
                      <a:pt x="0" y="17127"/>
                      <a:pt x="0" y="12635"/>
                      <a:pt x="281" y="8423"/>
                    </a:cubicBezTo>
                    <a:cubicBezTo>
                      <a:pt x="562" y="3369"/>
                      <a:pt x="3089" y="562"/>
                      <a:pt x="8423" y="281"/>
                    </a:cubicBezTo>
                    <a:cubicBezTo>
                      <a:pt x="13477" y="281"/>
                      <a:pt x="18250" y="0"/>
                      <a:pt x="23304" y="0"/>
                    </a:cubicBezTo>
                    <a:cubicBezTo>
                      <a:pt x="119888" y="0"/>
                      <a:pt x="216752" y="0"/>
                      <a:pt x="313898" y="0"/>
                    </a:cubicBezTo>
                    <a:close/>
                    <a:moveTo>
                      <a:pt x="317548" y="24988"/>
                    </a:moveTo>
                    <a:cubicBezTo>
                      <a:pt x="317548" y="25269"/>
                      <a:pt x="317548" y="25269"/>
                      <a:pt x="317548" y="24988"/>
                    </a:cubicBezTo>
                    <a:cubicBezTo>
                      <a:pt x="236687" y="25269"/>
                      <a:pt x="155826" y="25269"/>
                      <a:pt x="74965" y="25269"/>
                    </a:cubicBezTo>
                    <a:cubicBezTo>
                      <a:pt x="66823" y="25269"/>
                      <a:pt x="58961" y="25550"/>
                      <a:pt x="51661" y="29761"/>
                    </a:cubicBezTo>
                    <a:cubicBezTo>
                      <a:pt x="40992" y="36219"/>
                      <a:pt x="40711" y="42396"/>
                      <a:pt x="51100" y="48854"/>
                    </a:cubicBezTo>
                    <a:cubicBezTo>
                      <a:pt x="58680" y="53627"/>
                      <a:pt x="67384" y="53907"/>
                      <a:pt x="76088" y="53907"/>
                    </a:cubicBezTo>
                    <a:cubicBezTo>
                      <a:pt x="176041" y="53627"/>
                      <a:pt x="275994" y="53346"/>
                      <a:pt x="375948" y="52784"/>
                    </a:cubicBezTo>
                    <a:cubicBezTo>
                      <a:pt x="437155" y="52503"/>
                      <a:pt x="498081" y="51661"/>
                      <a:pt x="559289" y="51380"/>
                    </a:cubicBezTo>
                    <a:cubicBezTo>
                      <a:pt x="577258" y="51380"/>
                      <a:pt x="577538" y="51380"/>
                      <a:pt x="579223" y="69350"/>
                    </a:cubicBezTo>
                    <a:cubicBezTo>
                      <a:pt x="581188" y="89003"/>
                      <a:pt x="582031" y="108657"/>
                      <a:pt x="583435" y="128311"/>
                    </a:cubicBezTo>
                    <a:cubicBezTo>
                      <a:pt x="583715" y="133926"/>
                      <a:pt x="583715" y="139541"/>
                      <a:pt x="586242" y="144595"/>
                    </a:cubicBezTo>
                    <a:cubicBezTo>
                      <a:pt x="587646" y="147403"/>
                      <a:pt x="589050" y="150211"/>
                      <a:pt x="592700" y="150491"/>
                    </a:cubicBezTo>
                    <a:cubicBezTo>
                      <a:pt x="596069" y="150491"/>
                      <a:pt x="598034" y="147964"/>
                      <a:pt x="599719" y="145437"/>
                    </a:cubicBezTo>
                    <a:cubicBezTo>
                      <a:pt x="603369" y="139822"/>
                      <a:pt x="603369" y="133645"/>
                      <a:pt x="603088" y="127468"/>
                    </a:cubicBezTo>
                    <a:cubicBezTo>
                      <a:pt x="602527" y="98549"/>
                      <a:pt x="601404" y="69350"/>
                      <a:pt x="601404" y="40431"/>
                    </a:cubicBezTo>
                    <a:cubicBezTo>
                      <a:pt x="601404" y="31446"/>
                      <a:pt x="597754" y="28357"/>
                      <a:pt x="589331" y="28077"/>
                    </a:cubicBezTo>
                    <a:cubicBezTo>
                      <a:pt x="575292" y="27234"/>
                      <a:pt x="560973" y="25269"/>
                      <a:pt x="546935" y="25269"/>
                    </a:cubicBezTo>
                    <a:cubicBezTo>
                      <a:pt x="470566" y="24988"/>
                      <a:pt x="394197" y="24988"/>
                      <a:pt x="317548" y="2498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3" name="任意多边形: 形状 82"/>
              <p:cNvSpPr/>
              <p:nvPr>
                <p:custDataLst>
                  <p:tags r:id="rId37"/>
                </p:custDataLst>
              </p:nvPr>
            </p:nvSpPr>
            <p:spPr>
              <a:xfrm>
                <a:off x="11951897" y="6400237"/>
                <a:ext cx="109547" cy="48587"/>
              </a:xfrm>
              <a:custGeom>
                <a:avLst/>
                <a:gdLst>
                  <a:gd name="connsiteX0" fmla="*/ 192619 w 439455"/>
                  <a:gd name="connsiteY0" fmla="*/ 664 h 269590"/>
                  <a:gd name="connsiteX1" fmla="*/ 320929 w 439455"/>
                  <a:gd name="connsiteY1" fmla="*/ 42218 h 269590"/>
                  <a:gd name="connsiteX2" fmla="*/ 406563 w 439455"/>
                  <a:gd name="connsiteY2" fmla="*/ 136275 h 269590"/>
                  <a:gd name="connsiteX3" fmla="*/ 439132 w 439455"/>
                  <a:gd name="connsiteY3" fmla="*/ 244651 h 269590"/>
                  <a:gd name="connsiteX4" fmla="*/ 432675 w 439455"/>
                  <a:gd name="connsiteY4" fmla="*/ 269358 h 269590"/>
                  <a:gd name="connsiteX5" fmla="*/ 416671 w 439455"/>
                  <a:gd name="connsiteY5" fmla="*/ 248301 h 269590"/>
                  <a:gd name="connsiteX6" fmla="*/ 403475 w 439455"/>
                  <a:gd name="connsiteY6" fmla="*/ 201974 h 269590"/>
                  <a:gd name="connsiteX7" fmla="*/ 357429 w 439455"/>
                  <a:gd name="connsiteY7" fmla="*/ 118867 h 269590"/>
                  <a:gd name="connsiteX8" fmla="*/ 299591 w 439455"/>
                  <a:gd name="connsiteY8" fmla="*/ 64117 h 269590"/>
                  <a:gd name="connsiteX9" fmla="*/ 210869 w 439455"/>
                  <a:gd name="connsiteY9" fmla="*/ 26775 h 269590"/>
                  <a:gd name="connsiteX10" fmla="*/ 177738 w 439455"/>
                  <a:gd name="connsiteY10" fmla="*/ 23968 h 269590"/>
                  <a:gd name="connsiteX11" fmla="*/ 120461 w 439455"/>
                  <a:gd name="connsiteY11" fmla="*/ 47271 h 269590"/>
                  <a:gd name="connsiteX12" fmla="*/ 38758 w 439455"/>
                  <a:gd name="connsiteY12" fmla="*/ 125325 h 269590"/>
                  <a:gd name="connsiteX13" fmla="*/ 11524 w 439455"/>
                  <a:gd name="connsiteY13" fmla="*/ 143855 h 269590"/>
                  <a:gd name="connsiteX14" fmla="*/ 574 w 439455"/>
                  <a:gd name="connsiteY14" fmla="*/ 133467 h 269590"/>
                  <a:gd name="connsiteX15" fmla="*/ 7874 w 439455"/>
                  <a:gd name="connsiteY15" fmla="*/ 116621 h 269590"/>
                  <a:gd name="connsiteX16" fmla="*/ 77785 w 439455"/>
                  <a:gd name="connsiteY16" fmla="*/ 38006 h 269590"/>
                  <a:gd name="connsiteX17" fmla="*/ 175492 w 439455"/>
                  <a:gd name="connsiteY17" fmla="*/ 945 h 269590"/>
                  <a:gd name="connsiteX18" fmla="*/ 192619 w 439455"/>
                  <a:gd name="connsiteY18" fmla="*/ 664 h 2695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39455" h="269590">
                    <a:moveTo>
                      <a:pt x="192619" y="664"/>
                    </a:moveTo>
                    <a:cubicBezTo>
                      <a:pt x="241191" y="-3267"/>
                      <a:pt x="283868" y="10210"/>
                      <a:pt x="320929" y="42218"/>
                    </a:cubicBezTo>
                    <a:cubicBezTo>
                      <a:pt x="353498" y="70014"/>
                      <a:pt x="382979" y="100336"/>
                      <a:pt x="406563" y="136275"/>
                    </a:cubicBezTo>
                    <a:cubicBezTo>
                      <a:pt x="428182" y="169124"/>
                      <a:pt x="438290" y="205624"/>
                      <a:pt x="439132" y="244651"/>
                    </a:cubicBezTo>
                    <a:cubicBezTo>
                      <a:pt x="439413" y="253635"/>
                      <a:pt x="441098" y="267955"/>
                      <a:pt x="432675" y="269358"/>
                    </a:cubicBezTo>
                    <a:cubicBezTo>
                      <a:pt x="421444" y="271605"/>
                      <a:pt x="419759" y="257005"/>
                      <a:pt x="416671" y="248301"/>
                    </a:cubicBezTo>
                    <a:cubicBezTo>
                      <a:pt x="411336" y="233139"/>
                      <a:pt x="407406" y="217697"/>
                      <a:pt x="403475" y="201974"/>
                    </a:cubicBezTo>
                    <a:cubicBezTo>
                      <a:pt x="395613" y="169967"/>
                      <a:pt x="380733" y="142171"/>
                      <a:pt x="357429" y="118867"/>
                    </a:cubicBezTo>
                    <a:cubicBezTo>
                      <a:pt x="338618" y="100056"/>
                      <a:pt x="319526" y="81806"/>
                      <a:pt x="299591" y="64117"/>
                    </a:cubicBezTo>
                    <a:cubicBezTo>
                      <a:pt x="274041" y="41375"/>
                      <a:pt x="244280" y="30145"/>
                      <a:pt x="210869" y="26775"/>
                    </a:cubicBezTo>
                    <a:cubicBezTo>
                      <a:pt x="199919" y="25652"/>
                      <a:pt x="188969" y="23125"/>
                      <a:pt x="177738" y="23968"/>
                    </a:cubicBezTo>
                    <a:cubicBezTo>
                      <a:pt x="156119" y="25933"/>
                      <a:pt x="137307" y="33514"/>
                      <a:pt x="120461" y="47271"/>
                    </a:cubicBezTo>
                    <a:cubicBezTo>
                      <a:pt x="91543" y="71417"/>
                      <a:pt x="64870" y="97810"/>
                      <a:pt x="38758" y="125325"/>
                    </a:cubicBezTo>
                    <a:cubicBezTo>
                      <a:pt x="30897" y="133467"/>
                      <a:pt x="22193" y="140205"/>
                      <a:pt x="11524" y="143855"/>
                    </a:cubicBezTo>
                    <a:cubicBezTo>
                      <a:pt x="2820" y="146663"/>
                      <a:pt x="-1672" y="142452"/>
                      <a:pt x="574" y="133467"/>
                    </a:cubicBezTo>
                    <a:cubicBezTo>
                      <a:pt x="1978" y="127571"/>
                      <a:pt x="4224" y="121675"/>
                      <a:pt x="7874" y="116621"/>
                    </a:cubicBezTo>
                    <a:cubicBezTo>
                      <a:pt x="28370" y="87702"/>
                      <a:pt x="50831" y="61029"/>
                      <a:pt x="77785" y="38006"/>
                    </a:cubicBezTo>
                    <a:cubicBezTo>
                      <a:pt x="106142" y="13860"/>
                      <a:pt x="137307" y="-1301"/>
                      <a:pt x="175492" y="945"/>
                    </a:cubicBezTo>
                    <a:cubicBezTo>
                      <a:pt x="181669" y="945"/>
                      <a:pt x="187003" y="664"/>
                      <a:pt x="192619" y="664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4" name="任意多边形: 形状 83"/>
              <p:cNvSpPr/>
              <p:nvPr>
                <p:custDataLst>
                  <p:tags r:id="rId38"/>
                </p:custDataLst>
              </p:nvPr>
            </p:nvSpPr>
            <p:spPr>
              <a:xfrm>
                <a:off x="12046719" y="6642348"/>
                <a:ext cx="28024" cy="58276"/>
              </a:xfrm>
              <a:custGeom>
                <a:avLst/>
                <a:gdLst>
                  <a:gd name="connsiteX0" fmla="*/ 112374 w 112419"/>
                  <a:gd name="connsiteY0" fmla="*/ 29399 h 323352"/>
                  <a:gd name="connsiteX1" fmla="*/ 97213 w 112419"/>
                  <a:gd name="connsiteY1" fmla="*/ 106610 h 323352"/>
                  <a:gd name="connsiteX2" fmla="*/ 48921 w 112419"/>
                  <a:gd name="connsiteY2" fmla="*/ 288828 h 323352"/>
                  <a:gd name="connsiteX3" fmla="*/ 37129 w 112419"/>
                  <a:gd name="connsiteY3" fmla="*/ 315781 h 323352"/>
                  <a:gd name="connsiteX4" fmla="*/ 18317 w 112419"/>
                  <a:gd name="connsiteY4" fmla="*/ 321116 h 323352"/>
                  <a:gd name="connsiteX5" fmla="*/ 8209 w 112419"/>
                  <a:gd name="connsiteY5" fmla="*/ 316624 h 323352"/>
                  <a:gd name="connsiteX6" fmla="*/ 1190 w 112419"/>
                  <a:gd name="connsiteY6" fmla="*/ 300339 h 323352"/>
                  <a:gd name="connsiteX7" fmla="*/ 8209 w 112419"/>
                  <a:gd name="connsiteY7" fmla="*/ 285178 h 323352"/>
                  <a:gd name="connsiteX8" fmla="*/ 30390 w 112419"/>
                  <a:gd name="connsiteY8" fmla="*/ 244747 h 323352"/>
                  <a:gd name="connsiteX9" fmla="*/ 74470 w 112419"/>
                  <a:gd name="connsiteY9" fmla="*/ 108575 h 323352"/>
                  <a:gd name="connsiteX10" fmla="*/ 85420 w 112419"/>
                  <a:gd name="connsiteY10" fmla="*/ 20695 h 323352"/>
                  <a:gd name="connsiteX11" fmla="*/ 85420 w 112419"/>
                  <a:gd name="connsiteY11" fmla="*/ 18729 h 323352"/>
                  <a:gd name="connsiteX12" fmla="*/ 99739 w 112419"/>
                  <a:gd name="connsiteY12" fmla="*/ 199 h 323352"/>
                  <a:gd name="connsiteX13" fmla="*/ 111813 w 112419"/>
                  <a:gd name="connsiteY13" fmla="*/ 19291 h 323352"/>
                  <a:gd name="connsiteX14" fmla="*/ 112374 w 112419"/>
                  <a:gd name="connsiteY14" fmla="*/ 29399 h 3233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12419" h="323352">
                    <a:moveTo>
                      <a:pt x="112374" y="29399"/>
                    </a:moveTo>
                    <a:cubicBezTo>
                      <a:pt x="109566" y="53825"/>
                      <a:pt x="103390" y="80217"/>
                      <a:pt x="97213" y="106610"/>
                    </a:cubicBezTo>
                    <a:cubicBezTo>
                      <a:pt x="82893" y="167817"/>
                      <a:pt x="68294" y="228743"/>
                      <a:pt x="48921" y="288828"/>
                    </a:cubicBezTo>
                    <a:cubicBezTo>
                      <a:pt x="45832" y="298093"/>
                      <a:pt x="42463" y="307639"/>
                      <a:pt x="37129" y="315781"/>
                    </a:cubicBezTo>
                    <a:cubicBezTo>
                      <a:pt x="32355" y="323081"/>
                      <a:pt x="26459" y="325608"/>
                      <a:pt x="18317" y="321116"/>
                    </a:cubicBezTo>
                    <a:cubicBezTo>
                      <a:pt x="14948" y="319431"/>
                      <a:pt x="11579" y="317747"/>
                      <a:pt x="8209" y="316624"/>
                    </a:cubicBezTo>
                    <a:cubicBezTo>
                      <a:pt x="-214" y="313816"/>
                      <a:pt x="-1337" y="307639"/>
                      <a:pt x="1190" y="300339"/>
                    </a:cubicBezTo>
                    <a:cubicBezTo>
                      <a:pt x="3156" y="295004"/>
                      <a:pt x="5402" y="290231"/>
                      <a:pt x="8209" y="285178"/>
                    </a:cubicBezTo>
                    <a:cubicBezTo>
                      <a:pt x="15509" y="271701"/>
                      <a:pt x="22810" y="257943"/>
                      <a:pt x="30390" y="244747"/>
                    </a:cubicBezTo>
                    <a:cubicBezTo>
                      <a:pt x="54817" y="202351"/>
                      <a:pt x="67451" y="156305"/>
                      <a:pt x="74470" y="108575"/>
                    </a:cubicBezTo>
                    <a:cubicBezTo>
                      <a:pt x="78682" y="79375"/>
                      <a:pt x="81771" y="49895"/>
                      <a:pt x="85420" y="20695"/>
                    </a:cubicBezTo>
                    <a:cubicBezTo>
                      <a:pt x="85420" y="20133"/>
                      <a:pt x="85420" y="19572"/>
                      <a:pt x="85420" y="18729"/>
                    </a:cubicBezTo>
                    <a:cubicBezTo>
                      <a:pt x="86824" y="7780"/>
                      <a:pt x="93563" y="-1486"/>
                      <a:pt x="99739" y="199"/>
                    </a:cubicBezTo>
                    <a:cubicBezTo>
                      <a:pt x="108724" y="3006"/>
                      <a:pt x="110409" y="11149"/>
                      <a:pt x="111813" y="19291"/>
                    </a:cubicBezTo>
                    <a:cubicBezTo>
                      <a:pt x="112655" y="22099"/>
                      <a:pt x="112374" y="24626"/>
                      <a:pt x="112374" y="2939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5" name="任意多边形: 形状 84"/>
              <p:cNvSpPr/>
              <p:nvPr>
                <p:custDataLst>
                  <p:tags r:id="rId39"/>
                </p:custDataLst>
              </p:nvPr>
            </p:nvSpPr>
            <p:spPr>
              <a:xfrm>
                <a:off x="12053365" y="6486660"/>
                <a:ext cx="17872" cy="36532"/>
              </a:xfrm>
              <a:custGeom>
                <a:avLst/>
                <a:gdLst>
                  <a:gd name="connsiteX0" fmla="*/ 71675 w 71695"/>
                  <a:gd name="connsiteY0" fmla="*/ 20059 h 202700"/>
                  <a:gd name="connsiteX1" fmla="*/ 53986 w 71695"/>
                  <a:gd name="connsiteY1" fmla="*/ 108220 h 202700"/>
                  <a:gd name="connsiteX2" fmla="*/ 36579 w 71695"/>
                  <a:gd name="connsiteY2" fmla="*/ 174201 h 202700"/>
                  <a:gd name="connsiteX3" fmla="*/ 24225 w 71695"/>
                  <a:gd name="connsiteY3" fmla="*/ 196662 h 202700"/>
                  <a:gd name="connsiteX4" fmla="*/ 8221 w 71695"/>
                  <a:gd name="connsiteY4" fmla="*/ 200593 h 202700"/>
                  <a:gd name="connsiteX5" fmla="*/ 641 w 71695"/>
                  <a:gd name="connsiteY5" fmla="*/ 183185 h 202700"/>
                  <a:gd name="connsiteX6" fmla="*/ 4571 w 71695"/>
                  <a:gd name="connsiteY6" fmla="*/ 172797 h 202700"/>
                  <a:gd name="connsiteX7" fmla="*/ 41071 w 71695"/>
                  <a:gd name="connsiteY7" fmla="*/ 21182 h 202700"/>
                  <a:gd name="connsiteX8" fmla="*/ 46406 w 71695"/>
                  <a:gd name="connsiteY8" fmla="*/ 5740 h 202700"/>
                  <a:gd name="connsiteX9" fmla="*/ 62690 w 71695"/>
                  <a:gd name="connsiteY9" fmla="*/ 1529 h 202700"/>
                  <a:gd name="connsiteX10" fmla="*/ 71675 w 71695"/>
                  <a:gd name="connsiteY10" fmla="*/ 20059 h 202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695" h="202700">
                    <a:moveTo>
                      <a:pt x="71675" y="20059"/>
                    </a:moveTo>
                    <a:cubicBezTo>
                      <a:pt x="66340" y="46732"/>
                      <a:pt x="60725" y="77336"/>
                      <a:pt x="53986" y="108220"/>
                    </a:cubicBezTo>
                    <a:cubicBezTo>
                      <a:pt x="49213" y="130401"/>
                      <a:pt x="43879" y="152581"/>
                      <a:pt x="36579" y="174201"/>
                    </a:cubicBezTo>
                    <a:cubicBezTo>
                      <a:pt x="33771" y="182343"/>
                      <a:pt x="30683" y="190485"/>
                      <a:pt x="24225" y="196662"/>
                    </a:cubicBezTo>
                    <a:cubicBezTo>
                      <a:pt x="19733" y="201154"/>
                      <a:pt x="14679" y="205366"/>
                      <a:pt x="8221" y="200593"/>
                    </a:cubicBezTo>
                    <a:cubicBezTo>
                      <a:pt x="2325" y="196381"/>
                      <a:pt x="-1606" y="191047"/>
                      <a:pt x="641" y="183185"/>
                    </a:cubicBezTo>
                    <a:cubicBezTo>
                      <a:pt x="1483" y="179535"/>
                      <a:pt x="2887" y="176166"/>
                      <a:pt x="4571" y="172797"/>
                    </a:cubicBezTo>
                    <a:cubicBezTo>
                      <a:pt x="27594" y="124785"/>
                      <a:pt x="39667" y="74528"/>
                      <a:pt x="41071" y="21182"/>
                    </a:cubicBezTo>
                    <a:cubicBezTo>
                      <a:pt x="41352" y="15286"/>
                      <a:pt x="42756" y="10232"/>
                      <a:pt x="46406" y="5740"/>
                    </a:cubicBezTo>
                    <a:cubicBezTo>
                      <a:pt x="50617" y="125"/>
                      <a:pt x="55952" y="-1560"/>
                      <a:pt x="62690" y="1529"/>
                    </a:cubicBezTo>
                    <a:cubicBezTo>
                      <a:pt x="69429" y="5179"/>
                      <a:pt x="71956" y="8548"/>
                      <a:pt x="71675" y="2005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6" name="任意多边形: 形状 85"/>
              <p:cNvSpPr/>
              <p:nvPr>
                <p:custDataLst>
                  <p:tags r:id="rId40"/>
                </p:custDataLst>
              </p:nvPr>
            </p:nvSpPr>
            <p:spPr>
              <a:xfrm>
                <a:off x="11629807" y="6504044"/>
                <a:ext cx="14563" cy="182980"/>
              </a:xfrm>
              <a:custGeom>
                <a:avLst/>
                <a:gdLst>
                  <a:gd name="connsiteX0" fmla="*/ 27515 w 58420"/>
                  <a:gd name="connsiteY0" fmla="*/ 16819 h 1015281"/>
                  <a:gd name="connsiteX1" fmla="*/ 34254 w 58420"/>
                  <a:gd name="connsiteY1" fmla="*/ 340544 h 1015281"/>
                  <a:gd name="connsiteX2" fmla="*/ 39307 w 58420"/>
                  <a:gd name="connsiteY2" fmla="*/ 468293 h 1015281"/>
                  <a:gd name="connsiteX3" fmla="*/ 47730 w 58420"/>
                  <a:gd name="connsiteY3" fmla="*/ 666234 h 1015281"/>
                  <a:gd name="connsiteX4" fmla="*/ 58119 w 58420"/>
                  <a:gd name="connsiteY4" fmla="*/ 917801 h 1015281"/>
                  <a:gd name="connsiteX5" fmla="*/ 54188 w 58420"/>
                  <a:gd name="connsiteY5" fmla="*/ 987993 h 1015281"/>
                  <a:gd name="connsiteX6" fmla="*/ 48854 w 58420"/>
                  <a:gd name="connsiteY6" fmla="*/ 1007647 h 1015281"/>
                  <a:gd name="connsiteX7" fmla="*/ 41554 w 58420"/>
                  <a:gd name="connsiteY7" fmla="*/ 1015228 h 1015281"/>
                  <a:gd name="connsiteX8" fmla="*/ 32008 w 58420"/>
                  <a:gd name="connsiteY8" fmla="*/ 1007928 h 1015281"/>
                  <a:gd name="connsiteX9" fmla="*/ 24427 w 58420"/>
                  <a:gd name="connsiteY9" fmla="*/ 989116 h 1015281"/>
                  <a:gd name="connsiteX10" fmla="*/ 9546 w 58420"/>
                  <a:gd name="connsiteY10" fmla="*/ 903763 h 1015281"/>
                  <a:gd name="connsiteX11" fmla="*/ 1404 w 58420"/>
                  <a:gd name="connsiteY11" fmla="*/ 605869 h 1015281"/>
                  <a:gd name="connsiteX12" fmla="*/ 0 w 58420"/>
                  <a:gd name="connsiteY12" fmla="*/ 391082 h 1015281"/>
                  <a:gd name="connsiteX13" fmla="*/ 2527 w 58420"/>
                  <a:gd name="connsiteY13" fmla="*/ 35350 h 1015281"/>
                  <a:gd name="connsiteX14" fmla="*/ 6738 w 58420"/>
                  <a:gd name="connsiteY14" fmla="*/ 11765 h 1015281"/>
                  <a:gd name="connsiteX15" fmla="*/ 21619 w 58420"/>
                  <a:gd name="connsiteY15" fmla="*/ 254 h 1015281"/>
                  <a:gd name="connsiteX16" fmla="*/ 27515 w 58420"/>
                  <a:gd name="connsiteY16" fmla="*/ 16819 h 10152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420" h="1015281">
                    <a:moveTo>
                      <a:pt x="27515" y="16819"/>
                    </a:moveTo>
                    <a:cubicBezTo>
                      <a:pt x="23304" y="124915"/>
                      <a:pt x="29761" y="232729"/>
                      <a:pt x="34254" y="340544"/>
                    </a:cubicBezTo>
                    <a:cubicBezTo>
                      <a:pt x="35938" y="383221"/>
                      <a:pt x="37342" y="425616"/>
                      <a:pt x="39307" y="468293"/>
                    </a:cubicBezTo>
                    <a:cubicBezTo>
                      <a:pt x="42115" y="534273"/>
                      <a:pt x="44642" y="600254"/>
                      <a:pt x="47730" y="666234"/>
                    </a:cubicBezTo>
                    <a:cubicBezTo>
                      <a:pt x="51661" y="750183"/>
                      <a:pt x="56153" y="833852"/>
                      <a:pt x="58119" y="917801"/>
                    </a:cubicBezTo>
                    <a:cubicBezTo>
                      <a:pt x="58680" y="941386"/>
                      <a:pt x="58961" y="964690"/>
                      <a:pt x="54188" y="987993"/>
                    </a:cubicBezTo>
                    <a:cubicBezTo>
                      <a:pt x="52784" y="994732"/>
                      <a:pt x="51100" y="1001189"/>
                      <a:pt x="48854" y="1007647"/>
                    </a:cubicBezTo>
                    <a:cubicBezTo>
                      <a:pt x="47730" y="1011016"/>
                      <a:pt x="45765" y="1014947"/>
                      <a:pt x="41554" y="1015228"/>
                    </a:cubicBezTo>
                    <a:cubicBezTo>
                      <a:pt x="36500" y="1015789"/>
                      <a:pt x="33973" y="1011859"/>
                      <a:pt x="32008" y="1007928"/>
                    </a:cubicBezTo>
                    <a:cubicBezTo>
                      <a:pt x="29200" y="1001751"/>
                      <a:pt x="26392" y="995574"/>
                      <a:pt x="24427" y="989116"/>
                    </a:cubicBezTo>
                    <a:cubicBezTo>
                      <a:pt x="15162" y="961320"/>
                      <a:pt x="11511" y="932682"/>
                      <a:pt x="9546" y="903763"/>
                    </a:cubicBezTo>
                    <a:cubicBezTo>
                      <a:pt x="3088" y="804652"/>
                      <a:pt x="1965" y="705261"/>
                      <a:pt x="1404" y="605869"/>
                    </a:cubicBezTo>
                    <a:cubicBezTo>
                      <a:pt x="1123" y="534273"/>
                      <a:pt x="0" y="462678"/>
                      <a:pt x="0" y="391082"/>
                    </a:cubicBezTo>
                    <a:cubicBezTo>
                      <a:pt x="281" y="272598"/>
                      <a:pt x="1685" y="154114"/>
                      <a:pt x="2527" y="35350"/>
                    </a:cubicBezTo>
                    <a:cubicBezTo>
                      <a:pt x="2527" y="27208"/>
                      <a:pt x="3088" y="19346"/>
                      <a:pt x="6738" y="11765"/>
                    </a:cubicBezTo>
                    <a:cubicBezTo>
                      <a:pt x="9827" y="5589"/>
                      <a:pt x="13196" y="-1431"/>
                      <a:pt x="21619" y="254"/>
                    </a:cubicBezTo>
                    <a:cubicBezTo>
                      <a:pt x="30323" y="1939"/>
                      <a:pt x="27796" y="10362"/>
                      <a:pt x="27515" y="1681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7" name="任意多边形: 形状 86"/>
              <p:cNvSpPr/>
              <p:nvPr>
                <p:custDataLst>
                  <p:tags r:id="rId41"/>
                </p:custDataLst>
              </p:nvPr>
            </p:nvSpPr>
            <p:spPr>
              <a:xfrm>
                <a:off x="11613579" y="6405383"/>
                <a:ext cx="29519" cy="56443"/>
              </a:xfrm>
              <a:custGeom>
                <a:avLst/>
                <a:gdLst>
                  <a:gd name="connsiteX0" fmla="*/ 66221 w 118415"/>
                  <a:gd name="connsiteY0" fmla="*/ 258212 h 313179"/>
                  <a:gd name="connsiteX1" fmla="*/ 76048 w 118415"/>
                  <a:gd name="connsiteY1" fmla="*/ 138605 h 313179"/>
                  <a:gd name="connsiteX2" fmla="*/ 80540 w 118415"/>
                  <a:gd name="connsiteY2" fmla="*/ 75994 h 313179"/>
                  <a:gd name="connsiteX3" fmla="*/ 79978 w 118415"/>
                  <a:gd name="connsiteY3" fmla="*/ 65044 h 313179"/>
                  <a:gd name="connsiteX4" fmla="*/ 61167 w 118415"/>
                  <a:gd name="connsiteY4" fmla="*/ 53251 h 313179"/>
                  <a:gd name="connsiteX5" fmla="*/ 11190 w 118415"/>
                  <a:gd name="connsiteY5" fmla="*/ 48478 h 313179"/>
                  <a:gd name="connsiteX6" fmla="*/ 8102 w 118415"/>
                  <a:gd name="connsiteY6" fmla="*/ 27421 h 313179"/>
                  <a:gd name="connsiteX7" fmla="*/ 81944 w 118415"/>
                  <a:gd name="connsiteY7" fmla="*/ 186 h 313179"/>
                  <a:gd name="connsiteX8" fmla="*/ 115355 w 118415"/>
                  <a:gd name="connsiteY8" fmla="*/ 25736 h 313179"/>
                  <a:gd name="connsiteX9" fmla="*/ 117882 w 118415"/>
                  <a:gd name="connsiteY9" fmla="*/ 60551 h 313179"/>
                  <a:gd name="connsiteX10" fmla="*/ 109740 w 118415"/>
                  <a:gd name="connsiteY10" fmla="*/ 158258 h 313179"/>
                  <a:gd name="connsiteX11" fmla="*/ 103282 w 118415"/>
                  <a:gd name="connsiteY11" fmla="*/ 239400 h 313179"/>
                  <a:gd name="connsiteX12" fmla="*/ 89805 w 118415"/>
                  <a:gd name="connsiteY12" fmla="*/ 300327 h 313179"/>
                  <a:gd name="connsiteX13" fmla="*/ 76328 w 118415"/>
                  <a:gd name="connsiteY13" fmla="*/ 312961 h 313179"/>
                  <a:gd name="connsiteX14" fmla="*/ 68467 w 118415"/>
                  <a:gd name="connsiteY14" fmla="*/ 297519 h 313179"/>
                  <a:gd name="connsiteX15" fmla="*/ 66221 w 118415"/>
                  <a:gd name="connsiteY15" fmla="*/ 258212 h 31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18415" h="313179">
                    <a:moveTo>
                      <a:pt x="66221" y="258212"/>
                    </a:moveTo>
                    <a:cubicBezTo>
                      <a:pt x="69590" y="218343"/>
                      <a:pt x="72679" y="178474"/>
                      <a:pt x="76048" y="138605"/>
                    </a:cubicBezTo>
                    <a:cubicBezTo>
                      <a:pt x="77732" y="117828"/>
                      <a:pt x="79136" y="96770"/>
                      <a:pt x="80540" y="75994"/>
                    </a:cubicBezTo>
                    <a:cubicBezTo>
                      <a:pt x="80821" y="72344"/>
                      <a:pt x="80540" y="68694"/>
                      <a:pt x="79978" y="65044"/>
                    </a:cubicBezTo>
                    <a:cubicBezTo>
                      <a:pt x="78013" y="52128"/>
                      <a:pt x="73240" y="48478"/>
                      <a:pt x="61167" y="53251"/>
                    </a:cubicBezTo>
                    <a:cubicBezTo>
                      <a:pt x="43198" y="60271"/>
                      <a:pt x="27194" y="54094"/>
                      <a:pt x="11190" y="48478"/>
                    </a:cubicBezTo>
                    <a:cubicBezTo>
                      <a:pt x="-2567" y="43425"/>
                      <a:pt x="-3690" y="35002"/>
                      <a:pt x="8102" y="27421"/>
                    </a:cubicBezTo>
                    <a:cubicBezTo>
                      <a:pt x="30563" y="12821"/>
                      <a:pt x="55271" y="2713"/>
                      <a:pt x="81944" y="186"/>
                    </a:cubicBezTo>
                    <a:cubicBezTo>
                      <a:pt x="99351" y="-1498"/>
                      <a:pt x="110863" y="8329"/>
                      <a:pt x="115355" y="25736"/>
                    </a:cubicBezTo>
                    <a:cubicBezTo>
                      <a:pt x="118444" y="37248"/>
                      <a:pt x="119005" y="49040"/>
                      <a:pt x="117882" y="60551"/>
                    </a:cubicBezTo>
                    <a:cubicBezTo>
                      <a:pt x="115355" y="93120"/>
                      <a:pt x="112828" y="125689"/>
                      <a:pt x="109740" y="158258"/>
                    </a:cubicBezTo>
                    <a:cubicBezTo>
                      <a:pt x="107213" y="185212"/>
                      <a:pt x="103844" y="212166"/>
                      <a:pt x="103282" y="239400"/>
                    </a:cubicBezTo>
                    <a:cubicBezTo>
                      <a:pt x="102721" y="260458"/>
                      <a:pt x="98790" y="280954"/>
                      <a:pt x="89805" y="300327"/>
                    </a:cubicBezTo>
                    <a:cubicBezTo>
                      <a:pt x="86998" y="306223"/>
                      <a:pt x="84471" y="314646"/>
                      <a:pt x="76328" y="312961"/>
                    </a:cubicBezTo>
                    <a:cubicBezTo>
                      <a:pt x="69590" y="311557"/>
                      <a:pt x="69590" y="303134"/>
                      <a:pt x="68467" y="297519"/>
                    </a:cubicBezTo>
                    <a:cubicBezTo>
                      <a:pt x="65659" y="284042"/>
                      <a:pt x="67344" y="271127"/>
                      <a:pt x="66221" y="2582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8" name="任意多边形: 形状 87"/>
              <p:cNvSpPr/>
              <p:nvPr>
                <p:custDataLst>
                  <p:tags r:id="rId42"/>
                </p:custDataLst>
              </p:nvPr>
            </p:nvSpPr>
            <p:spPr>
              <a:xfrm>
                <a:off x="11251436" y="6497906"/>
                <a:ext cx="14558" cy="182937"/>
              </a:xfrm>
              <a:custGeom>
                <a:avLst/>
                <a:gdLst>
                  <a:gd name="connsiteX0" fmla="*/ 29229 w 58399"/>
                  <a:gd name="connsiteY0" fmla="*/ 10167 h 1015040"/>
                  <a:gd name="connsiteX1" fmla="*/ 26983 w 58399"/>
                  <a:gd name="connsiteY1" fmla="*/ 152516 h 1015040"/>
                  <a:gd name="connsiteX2" fmla="*/ 39617 w 58399"/>
                  <a:gd name="connsiteY2" fmla="*/ 470907 h 1015040"/>
                  <a:gd name="connsiteX3" fmla="*/ 43548 w 58399"/>
                  <a:gd name="connsiteY3" fmla="*/ 563560 h 1015040"/>
                  <a:gd name="connsiteX4" fmla="*/ 56463 w 58399"/>
                  <a:gd name="connsiteY4" fmla="*/ 876335 h 1015040"/>
                  <a:gd name="connsiteX5" fmla="*/ 55621 w 58399"/>
                  <a:gd name="connsiteY5" fmla="*/ 974322 h 1015040"/>
                  <a:gd name="connsiteX6" fmla="*/ 51129 w 58399"/>
                  <a:gd name="connsiteY6" fmla="*/ 999872 h 1015040"/>
                  <a:gd name="connsiteX7" fmla="*/ 40179 w 58399"/>
                  <a:gd name="connsiteY7" fmla="*/ 1015034 h 1015040"/>
                  <a:gd name="connsiteX8" fmla="*/ 28667 w 58399"/>
                  <a:gd name="connsiteY8" fmla="*/ 1001838 h 1015040"/>
                  <a:gd name="connsiteX9" fmla="*/ 14629 w 58399"/>
                  <a:gd name="connsiteY9" fmla="*/ 952142 h 1015040"/>
                  <a:gd name="connsiteX10" fmla="*/ 7610 w 58399"/>
                  <a:gd name="connsiteY10" fmla="*/ 882231 h 1015040"/>
                  <a:gd name="connsiteX11" fmla="*/ 29 w 58399"/>
                  <a:gd name="connsiteY11" fmla="*/ 517514 h 1015040"/>
                  <a:gd name="connsiteX12" fmla="*/ 1433 w 58399"/>
                  <a:gd name="connsiteY12" fmla="*/ 91309 h 1015040"/>
                  <a:gd name="connsiteX13" fmla="*/ 2837 w 58399"/>
                  <a:gd name="connsiteY13" fmla="*/ 28417 h 1015040"/>
                  <a:gd name="connsiteX14" fmla="*/ 8452 w 58399"/>
                  <a:gd name="connsiteY14" fmla="*/ 7360 h 1015040"/>
                  <a:gd name="connsiteX15" fmla="*/ 22210 w 58399"/>
                  <a:gd name="connsiteY15" fmla="*/ 621 h 1015040"/>
                  <a:gd name="connsiteX16" fmla="*/ 29229 w 58399"/>
                  <a:gd name="connsiteY16" fmla="*/ 10167 h 1015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8399" h="1015040">
                    <a:moveTo>
                      <a:pt x="29229" y="10167"/>
                    </a:moveTo>
                    <a:cubicBezTo>
                      <a:pt x="22771" y="59863"/>
                      <a:pt x="25579" y="106471"/>
                      <a:pt x="26983" y="152516"/>
                    </a:cubicBezTo>
                    <a:cubicBezTo>
                      <a:pt x="30352" y="258647"/>
                      <a:pt x="35406" y="364777"/>
                      <a:pt x="39617" y="470907"/>
                    </a:cubicBezTo>
                    <a:cubicBezTo>
                      <a:pt x="41021" y="501791"/>
                      <a:pt x="42425" y="532675"/>
                      <a:pt x="43548" y="563560"/>
                    </a:cubicBezTo>
                    <a:cubicBezTo>
                      <a:pt x="47760" y="667724"/>
                      <a:pt x="51690" y="772170"/>
                      <a:pt x="56463" y="876335"/>
                    </a:cubicBezTo>
                    <a:cubicBezTo>
                      <a:pt x="57867" y="909184"/>
                      <a:pt x="60394" y="941753"/>
                      <a:pt x="55621" y="974322"/>
                    </a:cubicBezTo>
                    <a:cubicBezTo>
                      <a:pt x="54498" y="982745"/>
                      <a:pt x="53375" y="991449"/>
                      <a:pt x="51129" y="999872"/>
                    </a:cubicBezTo>
                    <a:cubicBezTo>
                      <a:pt x="49444" y="1006049"/>
                      <a:pt x="48883" y="1015034"/>
                      <a:pt x="40179" y="1015034"/>
                    </a:cubicBezTo>
                    <a:cubicBezTo>
                      <a:pt x="33160" y="1015314"/>
                      <a:pt x="31194" y="1007453"/>
                      <a:pt x="28667" y="1001838"/>
                    </a:cubicBezTo>
                    <a:cubicBezTo>
                      <a:pt x="21929" y="985834"/>
                      <a:pt x="17437" y="969269"/>
                      <a:pt x="14629" y="952142"/>
                    </a:cubicBezTo>
                    <a:cubicBezTo>
                      <a:pt x="10698" y="929119"/>
                      <a:pt x="8733" y="905534"/>
                      <a:pt x="7610" y="882231"/>
                    </a:cubicBezTo>
                    <a:cubicBezTo>
                      <a:pt x="1433" y="760658"/>
                      <a:pt x="-252" y="639086"/>
                      <a:pt x="29" y="517514"/>
                    </a:cubicBezTo>
                    <a:cubicBezTo>
                      <a:pt x="310" y="375446"/>
                      <a:pt x="872" y="233377"/>
                      <a:pt x="1433" y="91309"/>
                    </a:cubicBezTo>
                    <a:cubicBezTo>
                      <a:pt x="1433" y="70252"/>
                      <a:pt x="2556" y="49475"/>
                      <a:pt x="2837" y="28417"/>
                    </a:cubicBezTo>
                    <a:cubicBezTo>
                      <a:pt x="3118" y="20837"/>
                      <a:pt x="3960" y="13537"/>
                      <a:pt x="8452" y="7360"/>
                    </a:cubicBezTo>
                    <a:cubicBezTo>
                      <a:pt x="11821" y="2587"/>
                      <a:pt x="15752" y="-1625"/>
                      <a:pt x="22210" y="621"/>
                    </a:cubicBezTo>
                    <a:cubicBezTo>
                      <a:pt x="29229" y="2306"/>
                      <a:pt x="29229" y="8202"/>
                      <a:pt x="29229" y="10167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89" name="任意多边形: 形状 88"/>
              <p:cNvSpPr/>
              <p:nvPr>
                <p:custDataLst>
                  <p:tags r:id="rId43"/>
                </p:custDataLst>
              </p:nvPr>
            </p:nvSpPr>
            <p:spPr>
              <a:xfrm>
                <a:off x="11235191" y="6399192"/>
                <a:ext cx="29409" cy="56332"/>
              </a:xfrm>
              <a:custGeom>
                <a:avLst/>
                <a:gdLst>
                  <a:gd name="connsiteX0" fmla="*/ 117697 w 117977"/>
                  <a:gd name="connsiteY0" fmla="*/ 64301 h 312563"/>
                  <a:gd name="connsiteX1" fmla="*/ 108713 w 117977"/>
                  <a:gd name="connsiteY1" fmla="*/ 176889 h 312563"/>
                  <a:gd name="connsiteX2" fmla="*/ 103378 w 117977"/>
                  <a:gd name="connsiteY2" fmla="*/ 245115 h 312563"/>
                  <a:gd name="connsiteX3" fmla="*/ 93832 w 117977"/>
                  <a:gd name="connsiteY3" fmla="*/ 292003 h 312563"/>
                  <a:gd name="connsiteX4" fmla="*/ 90182 w 117977"/>
                  <a:gd name="connsiteY4" fmla="*/ 300426 h 312563"/>
                  <a:gd name="connsiteX5" fmla="*/ 77828 w 117977"/>
                  <a:gd name="connsiteY5" fmla="*/ 312499 h 312563"/>
                  <a:gd name="connsiteX6" fmla="*/ 69124 w 117977"/>
                  <a:gd name="connsiteY6" fmla="*/ 297899 h 312563"/>
                  <a:gd name="connsiteX7" fmla="*/ 66878 w 117977"/>
                  <a:gd name="connsiteY7" fmla="*/ 266453 h 312563"/>
                  <a:gd name="connsiteX8" fmla="*/ 75020 w 117977"/>
                  <a:gd name="connsiteY8" fmla="*/ 155831 h 312563"/>
                  <a:gd name="connsiteX9" fmla="*/ 80636 w 117977"/>
                  <a:gd name="connsiteY9" fmla="*/ 69074 h 312563"/>
                  <a:gd name="connsiteX10" fmla="*/ 59017 w 117977"/>
                  <a:gd name="connsiteY10" fmla="*/ 53351 h 312563"/>
                  <a:gd name="connsiteX11" fmla="*/ 7356 w 117977"/>
                  <a:gd name="connsiteY11" fmla="*/ 46051 h 312563"/>
                  <a:gd name="connsiteX12" fmla="*/ 5952 w 117977"/>
                  <a:gd name="connsiteY12" fmla="*/ 28924 h 312563"/>
                  <a:gd name="connsiteX13" fmla="*/ 86532 w 117977"/>
                  <a:gd name="connsiteY13" fmla="*/ 5 h 312563"/>
                  <a:gd name="connsiteX14" fmla="*/ 117136 w 117977"/>
                  <a:gd name="connsiteY14" fmla="*/ 29205 h 312563"/>
                  <a:gd name="connsiteX15" fmla="*/ 117978 w 117977"/>
                  <a:gd name="connsiteY15" fmla="*/ 36505 h 312563"/>
                  <a:gd name="connsiteX16" fmla="*/ 117697 w 117977"/>
                  <a:gd name="connsiteY16" fmla="*/ 64301 h 3125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17977" h="312563">
                    <a:moveTo>
                      <a:pt x="117697" y="64301"/>
                    </a:moveTo>
                    <a:cubicBezTo>
                      <a:pt x="116855" y="101924"/>
                      <a:pt x="111520" y="139266"/>
                      <a:pt x="108713" y="176889"/>
                    </a:cubicBezTo>
                    <a:cubicBezTo>
                      <a:pt x="107028" y="199631"/>
                      <a:pt x="104501" y="222373"/>
                      <a:pt x="103378" y="245115"/>
                    </a:cubicBezTo>
                    <a:cubicBezTo>
                      <a:pt x="102536" y="261399"/>
                      <a:pt x="99166" y="276842"/>
                      <a:pt x="93832" y="292003"/>
                    </a:cubicBezTo>
                    <a:cubicBezTo>
                      <a:pt x="92709" y="294811"/>
                      <a:pt x="91586" y="297899"/>
                      <a:pt x="90182" y="300426"/>
                    </a:cubicBezTo>
                    <a:cubicBezTo>
                      <a:pt x="87093" y="305761"/>
                      <a:pt x="84567" y="313341"/>
                      <a:pt x="77828" y="312499"/>
                    </a:cubicBezTo>
                    <a:cubicBezTo>
                      <a:pt x="70809" y="311657"/>
                      <a:pt x="70247" y="303795"/>
                      <a:pt x="69124" y="297899"/>
                    </a:cubicBezTo>
                    <a:cubicBezTo>
                      <a:pt x="67440" y="287511"/>
                      <a:pt x="66036" y="277122"/>
                      <a:pt x="66878" y="266453"/>
                    </a:cubicBezTo>
                    <a:cubicBezTo>
                      <a:pt x="69686" y="229673"/>
                      <a:pt x="72213" y="192612"/>
                      <a:pt x="75020" y="155831"/>
                    </a:cubicBezTo>
                    <a:cubicBezTo>
                      <a:pt x="76986" y="126912"/>
                      <a:pt x="81197" y="97993"/>
                      <a:pt x="80636" y="69074"/>
                    </a:cubicBezTo>
                    <a:cubicBezTo>
                      <a:pt x="80355" y="51666"/>
                      <a:pt x="75582" y="48016"/>
                      <a:pt x="59017" y="53351"/>
                    </a:cubicBezTo>
                    <a:cubicBezTo>
                      <a:pt x="40486" y="59247"/>
                      <a:pt x="23640" y="53070"/>
                      <a:pt x="7356" y="46051"/>
                    </a:cubicBezTo>
                    <a:cubicBezTo>
                      <a:pt x="-1910" y="42120"/>
                      <a:pt x="-2471" y="34540"/>
                      <a:pt x="5952" y="28924"/>
                    </a:cubicBezTo>
                    <a:cubicBezTo>
                      <a:pt x="30378" y="12640"/>
                      <a:pt x="56771" y="567"/>
                      <a:pt x="86532" y="5"/>
                    </a:cubicBezTo>
                    <a:cubicBezTo>
                      <a:pt x="103378" y="-276"/>
                      <a:pt x="113766" y="10955"/>
                      <a:pt x="117136" y="29205"/>
                    </a:cubicBezTo>
                    <a:cubicBezTo>
                      <a:pt x="117697" y="31732"/>
                      <a:pt x="117697" y="33978"/>
                      <a:pt x="117978" y="36505"/>
                    </a:cubicBezTo>
                    <a:cubicBezTo>
                      <a:pt x="117697" y="45770"/>
                      <a:pt x="117697" y="55036"/>
                      <a:pt x="117697" y="6430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0" name="任意多边形: 形状 89"/>
              <p:cNvSpPr/>
              <p:nvPr>
                <p:custDataLst>
                  <p:tags r:id="rId44"/>
                </p:custDataLst>
              </p:nvPr>
            </p:nvSpPr>
            <p:spPr>
              <a:xfrm>
                <a:off x="11437074" y="6489938"/>
                <a:ext cx="67662" cy="97370"/>
              </a:xfrm>
              <a:custGeom>
                <a:avLst/>
                <a:gdLst>
                  <a:gd name="connsiteX0" fmla="*/ 144241 w 271428"/>
                  <a:gd name="connsiteY0" fmla="*/ 446891 h 540264"/>
                  <a:gd name="connsiteX1" fmla="*/ 232122 w 271428"/>
                  <a:gd name="connsiteY1" fmla="*/ 445207 h 540264"/>
                  <a:gd name="connsiteX2" fmla="*/ 271429 w 271428"/>
                  <a:gd name="connsiteY2" fmla="*/ 485918 h 540264"/>
                  <a:gd name="connsiteX3" fmla="*/ 270587 w 271428"/>
                  <a:gd name="connsiteY3" fmla="*/ 532245 h 540264"/>
                  <a:gd name="connsiteX4" fmla="*/ 258514 w 271428"/>
                  <a:gd name="connsiteY4" fmla="*/ 537579 h 540264"/>
                  <a:gd name="connsiteX5" fmla="*/ 249529 w 271428"/>
                  <a:gd name="connsiteY5" fmla="*/ 514276 h 540264"/>
                  <a:gd name="connsiteX6" fmla="*/ 248968 w 271428"/>
                  <a:gd name="connsiteY6" fmla="*/ 482830 h 540264"/>
                  <a:gd name="connsiteX7" fmla="*/ 239983 w 271428"/>
                  <a:gd name="connsiteY7" fmla="*/ 474126 h 540264"/>
                  <a:gd name="connsiteX8" fmla="*/ 215837 w 271428"/>
                  <a:gd name="connsiteY8" fmla="*/ 474968 h 540264"/>
                  <a:gd name="connsiteX9" fmla="*/ 58607 w 271428"/>
                  <a:gd name="connsiteY9" fmla="*/ 480583 h 540264"/>
                  <a:gd name="connsiteX10" fmla="*/ 21827 w 271428"/>
                  <a:gd name="connsiteY10" fmla="*/ 477776 h 540264"/>
                  <a:gd name="connsiteX11" fmla="*/ 489 w 271428"/>
                  <a:gd name="connsiteY11" fmla="*/ 449699 h 540264"/>
                  <a:gd name="connsiteX12" fmla="*/ 2454 w 271428"/>
                  <a:gd name="connsiteY12" fmla="*/ 300050 h 540264"/>
                  <a:gd name="connsiteX13" fmla="*/ 4419 w 271428"/>
                  <a:gd name="connsiteY13" fmla="*/ 18721 h 540264"/>
                  <a:gd name="connsiteX14" fmla="*/ 12000 w 271428"/>
                  <a:gd name="connsiteY14" fmla="*/ 191 h 540264"/>
                  <a:gd name="connsiteX15" fmla="*/ 27442 w 271428"/>
                  <a:gd name="connsiteY15" fmla="*/ 15914 h 540264"/>
                  <a:gd name="connsiteX16" fmla="*/ 31092 w 271428"/>
                  <a:gd name="connsiteY16" fmla="*/ 47079 h 540264"/>
                  <a:gd name="connsiteX17" fmla="*/ 25196 w 271428"/>
                  <a:gd name="connsiteY17" fmla="*/ 157982 h 540264"/>
                  <a:gd name="connsiteX18" fmla="*/ 19862 w 271428"/>
                  <a:gd name="connsiteY18" fmla="*/ 407584 h 540264"/>
                  <a:gd name="connsiteX19" fmla="*/ 23511 w 271428"/>
                  <a:gd name="connsiteY19" fmla="*/ 436784 h 540264"/>
                  <a:gd name="connsiteX20" fmla="*/ 38392 w 271428"/>
                  <a:gd name="connsiteY20" fmla="*/ 450541 h 540264"/>
                  <a:gd name="connsiteX21" fmla="*/ 56923 w 271428"/>
                  <a:gd name="connsiteY21" fmla="*/ 451103 h 540264"/>
                  <a:gd name="connsiteX22" fmla="*/ 144241 w 271428"/>
                  <a:gd name="connsiteY22" fmla="*/ 446891 h 5402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271428" h="540264">
                    <a:moveTo>
                      <a:pt x="144241" y="446891"/>
                    </a:moveTo>
                    <a:cubicBezTo>
                      <a:pt x="170353" y="444365"/>
                      <a:pt x="201237" y="444084"/>
                      <a:pt x="232122" y="445207"/>
                    </a:cubicBezTo>
                    <a:cubicBezTo>
                      <a:pt x="269744" y="446611"/>
                      <a:pt x="271429" y="448576"/>
                      <a:pt x="271429" y="485918"/>
                    </a:cubicBezTo>
                    <a:cubicBezTo>
                      <a:pt x="271429" y="501360"/>
                      <a:pt x="271429" y="516802"/>
                      <a:pt x="270587" y="532245"/>
                    </a:cubicBezTo>
                    <a:cubicBezTo>
                      <a:pt x="270306" y="540387"/>
                      <a:pt x="264691" y="542633"/>
                      <a:pt x="258514" y="537579"/>
                    </a:cubicBezTo>
                    <a:cubicBezTo>
                      <a:pt x="250933" y="531683"/>
                      <a:pt x="249810" y="522979"/>
                      <a:pt x="249529" y="514276"/>
                    </a:cubicBezTo>
                    <a:cubicBezTo>
                      <a:pt x="249248" y="503887"/>
                      <a:pt x="249248" y="493218"/>
                      <a:pt x="248968" y="482830"/>
                    </a:cubicBezTo>
                    <a:cubicBezTo>
                      <a:pt x="248968" y="476934"/>
                      <a:pt x="246441" y="473564"/>
                      <a:pt x="239983" y="474126"/>
                    </a:cubicBezTo>
                    <a:cubicBezTo>
                      <a:pt x="231841" y="474687"/>
                      <a:pt x="223979" y="474687"/>
                      <a:pt x="215837" y="474968"/>
                    </a:cubicBezTo>
                    <a:cubicBezTo>
                      <a:pt x="163614" y="478337"/>
                      <a:pt x="111111" y="481426"/>
                      <a:pt x="58607" y="480583"/>
                    </a:cubicBezTo>
                    <a:cubicBezTo>
                      <a:pt x="46254" y="480303"/>
                      <a:pt x="33900" y="479460"/>
                      <a:pt x="21827" y="477776"/>
                    </a:cubicBezTo>
                    <a:cubicBezTo>
                      <a:pt x="5262" y="475249"/>
                      <a:pt x="-2038" y="466264"/>
                      <a:pt x="489" y="449699"/>
                    </a:cubicBezTo>
                    <a:cubicBezTo>
                      <a:pt x="8350" y="400003"/>
                      <a:pt x="3015" y="350027"/>
                      <a:pt x="2454" y="300050"/>
                    </a:cubicBezTo>
                    <a:cubicBezTo>
                      <a:pt x="1050" y="206274"/>
                      <a:pt x="-1477" y="112498"/>
                      <a:pt x="4419" y="18721"/>
                    </a:cubicBezTo>
                    <a:cubicBezTo>
                      <a:pt x="4981" y="11702"/>
                      <a:pt x="3015" y="1595"/>
                      <a:pt x="12000" y="191"/>
                    </a:cubicBezTo>
                    <a:cubicBezTo>
                      <a:pt x="21546" y="-1494"/>
                      <a:pt x="24354" y="8333"/>
                      <a:pt x="27442" y="15914"/>
                    </a:cubicBezTo>
                    <a:cubicBezTo>
                      <a:pt x="31373" y="26021"/>
                      <a:pt x="31373" y="36410"/>
                      <a:pt x="31092" y="47079"/>
                    </a:cubicBezTo>
                    <a:cubicBezTo>
                      <a:pt x="29408" y="84140"/>
                      <a:pt x="27442" y="120921"/>
                      <a:pt x="25196" y="157982"/>
                    </a:cubicBezTo>
                    <a:cubicBezTo>
                      <a:pt x="20142" y="241089"/>
                      <a:pt x="17054" y="324196"/>
                      <a:pt x="19862" y="407584"/>
                    </a:cubicBezTo>
                    <a:cubicBezTo>
                      <a:pt x="20142" y="417411"/>
                      <a:pt x="22108" y="427238"/>
                      <a:pt x="23511" y="436784"/>
                    </a:cubicBezTo>
                    <a:cubicBezTo>
                      <a:pt x="24635" y="445207"/>
                      <a:pt x="29688" y="449980"/>
                      <a:pt x="38392" y="450541"/>
                    </a:cubicBezTo>
                    <a:cubicBezTo>
                      <a:pt x="44569" y="450822"/>
                      <a:pt x="50746" y="451384"/>
                      <a:pt x="56923" y="451103"/>
                    </a:cubicBezTo>
                    <a:cubicBezTo>
                      <a:pt x="84157" y="449980"/>
                      <a:pt x="111953" y="448576"/>
                      <a:pt x="144241" y="446891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1" name="任意多边形: 形状 90"/>
              <p:cNvSpPr/>
              <p:nvPr>
                <p:custDataLst>
                  <p:tags r:id="rId45"/>
                </p:custDataLst>
              </p:nvPr>
            </p:nvSpPr>
            <p:spPr>
              <a:xfrm>
                <a:off x="11438999" y="6601902"/>
                <a:ext cx="6715" cy="92320"/>
              </a:xfrm>
              <a:custGeom>
                <a:avLst/>
                <a:gdLst>
                  <a:gd name="connsiteX0" fmla="*/ 26738 w 26937"/>
                  <a:gd name="connsiteY0" fmla="*/ 255220 h 512244"/>
                  <a:gd name="connsiteX1" fmla="*/ 26738 w 26937"/>
                  <a:gd name="connsiteY1" fmla="*/ 482923 h 512244"/>
                  <a:gd name="connsiteX2" fmla="*/ 24773 w 26937"/>
                  <a:gd name="connsiteY2" fmla="*/ 504822 h 512244"/>
                  <a:gd name="connsiteX3" fmla="*/ 17192 w 26937"/>
                  <a:gd name="connsiteY3" fmla="*/ 512123 h 512244"/>
                  <a:gd name="connsiteX4" fmla="*/ 6804 w 26937"/>
                  <a:gd name="connsiteY4" fmla="*/ 505665 h 512244"/>
                  <a:gd name="connsiteX5" fmla="*/ 3715 w 26937"/>
                  <a:gd name="connsiteY5" fmla="*/ 493311 h 512244"/>
                  <a:gd name="connsiteX6" fmla="*/ 908 w 26937"/>
                  <a:gd name="connsiteY6" fmla="*/ 436034 h 512244"/>
                  <a:gd name="connsiteX7" fmla="*/ 627 w 26937"/>
                  <a:gd name="connsiteY7" fmla="*/ 34537 h 512244"/>
                  <a:gd name="connsiteX8" fmla="*/ 9892 w 26937"/>
                  <a:gd name="connsiteY8" fmla="*/ 3372 h 512244"/>
                  <a:gd name="connsiteX9" fmla="*/ 19719 w 26937"/>
                  <a:gd name="connsiteY9" fmla="*/ 4214 h 512244"/>
                  <a:gd name="connsiteX10" fmla="*/ 23088 w 26937"/>
                  <a:gd name="connsiteY10" fmla="*/ 25834 h 512244"/>
                  <a:gd name="connsiteX11" fmla="*/ 23088 w 26937"/>
                  <a:gd name="connsiteY11" fmla="*/ 255220 h 512244"/>
                  <a:gd name="connsiteX12" fmla="*/ 26738 w 26937"/>
                  <a:gd name="connsiteY12" fmla="*/ 255220 h 5122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937" h="512244">
                    <a:moveTo>
                      <a:pt x="26738" y="255220"/>
                    </a:moveTo>
                    <a:cubicBezTo>
                      <a:pt x="26738" y="331028"/>
                      <a:pt x="26738" y="407115"/>
                      <a:pt x="26738" y="482923"/>
                    </a:cubicBezTo>
                    <a:cubicBezTo>
                      <a:pt x="26738" y="490223"/>
                      <a:pt x="27861" y="497803"/>
                      <a:pt x="24773" y="504822"/>
                    </a:cubicBezTo>
                    <a:cubicBezTo>
                      <a:pt x="23369" y="508192"/>
                      <a:pt x="21123" y="511561"/>
                      <a:pt x="17192" y="512123"/>
                    </a:cubicBezTo>
                    <a:cubicBezTo>
                      <a:pt x="12138" y="512965"/>
                      <a:pt x="9331" y="509315"/>
                      <a:pt x="6804" y="505665"/>
                    </a:cubicBezTo>
                    <a:cubicBezTo>
                      <a:pt x="4277" y="502015"/>
                      <a:pt x="3996" y="497523"/>
                      <a:pt x="3715" y="493311"/>
                    </a:cubicBezTo>
                    <a:cubicBezTo>
                      <a:pt x="2592" y="474219"/>
                      <a:pt x="1188" y="455127"/>
                      <a:pt x="908" y="436034"/>
                    </a:cubicBezTo>
                    <a:cubicBezTo>
                      <a:pt x="-777" y="302108"/>
                      <a:pt x="346" y="168183"/>
                      <a:pt x="627" y="34537"/>
                    </a:cubicBezTo>
                    <a:cubicBezTo>
                      <a:pt x="627" y="23026"/>
                      <a:pt x="3154" y="12637"/>
                      <a:pt x="9892" y="3372"/>
                    </a:cubicBezTo>
                    <a:cubicBezTo>
                      <a:pt x="12981" y="-1120"/>
                      <a:pt x="16911" y="-1401"/>
                      <a:pt x="19719" y="4214"/>
                    </a:cubicBezTo>
                    <a:cubicBezTo>
                      <a:pt x="23369" y="10953"/>
                      <a:pt x="23088" y="18534"/>
                      <a:pt x="23088" y="25834"/>
                    </a:cubicBezTo>
                    <a:cubicBezTo>
                      <a:pt x="23088" y="102202"/>
                      <a:pt x="23088" y="178852"/>
                      <a:pt x="23088" y="255220"/>
                    </a:cubicBezTo>
                    <a:cubicBezTo>
                      <a:pt x="24211" y="255220"/>
                      <a:pt x="25615" y="255220"/>
                      <a:pt x="26738" y="25522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2" name="任意多边形: 形状 91"/>
              <p:cNvSpPr/>
              <p:nvPr>
                <p:custDataLst>
                  <p:tags r:id="rId46"/>
                </p:custDataLst>
              </p:nvPr>
            </p:nvSpPr>
            <p:spPr>
              <a:xfrm>
                <a:off x="11742846" y="6617516"/>
                <a:ext cx="139764" cy="23463"/>
              </a:xfrm>
              <a:custGeom>
                <a:avLst/>
                <a:gdLst>
                  <a:gd name="connsiteX0" fmla="*/ 252669 w 560670"/>
                  <a:gd name="connsiteY0" fmla="*/ 125 h 130187"/>
                  <a:gd name="connsiteX1" fmla="*/ 520802 w 560670"/>
                  <a:gd name="connsiteY1" fmla="*/ 125 h 130187"/>
                  <a:gd name="connsiteX2" fmla="*/ 560390 w 560670"/>
                  <a:gd name="connsiteY2" fmla="*/ 39151 h 130187"/>
                  <a:gd name="connsiteX3" fmla="*/ 560671 w 560670"/>
                  <a:gd name="connsiteY3" fmla="*/ 100359 h 130187"/>
                  <a:gd name="connsiteX4" fmla="*/ 554775 w 560670"/>
                  <a:gd name="connsiteY4" fmla="*/ 125066 h 130187"/>
                  <a:gd name="connsiteX5" fmla="*/ 545790 w 560670"/>
                  <a:gd name="connsiteY5" fmla="*/ 129839 h 130187"/>
                  <a:gd name="connsiteX6" fmla="*/ 541298 w 560670"/>
                  <a:gd name="connsiteY6" fmla="*/ 122539 h 130187"/>
                  <a:gd name="connsiteX7" fmla="*/ 538771 w 560670"/>
                  <a:gd name="connsiteY7" fmla="*/ 85759 h 130187"/>
                  <a:gd name="connsiteX8" fmla="*/ 534560 w 560670"/>
                  <a:gd name="connsiteY8" fmla="*/ 37748 h 130187"/>
                  <a:gd name="connsiteX9" fmla="*/ 521083 w 560670"/>
                  <a:gd name="connsiteY9" fmla="*/ 25113 h 130187"/>
                  <a:gd name="connsiteX10" fmla="*/ 387718 w 560670"/>
                  <a:gd name="connsiteY10" fmla="*/ 26798 h 130187"/>
                  <a:gd name="connsiteX11" fmla="*/ 154401 w 560670"/>
                  <a:gd name="connsiteY11" fmla="*/ 29886 h 130187"/>
                  <a:gd name="connsiteX12" fmla="*/ 32267 w 560670"/>
                  <a:gd name="connsiteY12" fmla="*/ 32413 h 130187"/>
                  <a:gd name="connsiteX13" fmla="*/ 4752 w 560670"/>
                  <a:gd name="connsiteY13" fmla="*/ 23709 h 130187"/>
                  <a:gd name="connsiteX14" fmla="*/ 6717 w 560670"/>
                  <a:gd name="connsiteY14" fmla="*/ 7986 h 130187"/>
                  <a:gd name="connsiteX15" fmla="*/ 30021 w 560670"/>
                  <a:gd name="connsiteY15" fmla="*/ 3494 h 130187"/>
                  <a:gd name="connsiteX16" fmla="*/ 252669 w 560670"/>
                  <a:gd name="connsiteY16" fmla="*/ 125 h 130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560670" h="130187">
                    <a:moveTo>
                      <a:pt x="252669" y="125"/>
                    </a:moveTo>
                    <a:cubicBezTo>
                      <a:pt x="361607" y="125"/>
                      <a:pt x="441064" y="-156"/>
                      <a:pt x="520802" y="125"/>
                    </a:cubicBezTo>
                    <a:cubicBezTo>
                      <a:pt x="560109" y="406"/>
                      <a:pt x="560109" y="967"/>
                      <a:pt x="560390" y="39151"/>
                    </a:cubicBezTo>
                    <a:cubicBezTo>
                      <a:pt x="560390" y="59647"/>
                      <a:pt x="560390" y="79863"/>
                      <a:pt x="560671" y="100359"/>
                    </a:cubicBezTo>
                    <a:cubicBezTo>
                      <a:pt x="560671" y="109063"/>
                      <a:pt x="559548" y="117766"/>
                      <a:pt x="554775" y="125066"/>
                    </a:cubicBezTo>
                    <a:cubicBezTo>
                      <a:pt x="552809" y="128155"/>
                      <a:pt x="550282" y="131243"/>
                      <a:pt x="545790" y="129839"/>
                    </a:cubicBezTo>
                    <a:cubicBezTo>
                      <a:pt x="542421" y="128716"/>
                      <a:pt x="541579" y="125628"/>
                      <a:pt x="541298" y="122539"/>
                    </a:cubicBezTo>
                    <a:cubicBezTo>
                      <a:pt x="540456" y="110186"/>
                      <a:pt x="539613" y="97832"/>
                      <a:pt x="538771" y="85759"/>
                    </a:cubicBezTo>
                    <a:cubicBezTo>
                      <a:pt x="537367" y="69755"/>
                      <a:pt x="535402" y="53751"/>
                      <a:pt x="534560" y="37748"/>
                    </a:cubicBezTo>
                    <a:cubicBezTo>
                      <a:pt x="533998" y="28202"/>
                      <a:pt x="530629" y="25113"/>
                      <a:pt x="521083" y="25113"/>
                    </a:cubicBezTo>
                    <a:cubicBezTo>
                      <a:pt x="476721" y="25955"/>
                      <a:pt x="432079" y="25394"/>
                      <a:pt x="387718" y="26798"/>
                    </a:cubicBezTo>
                    <a:cubicBezTo>
                      <a:pt x="309946" y="29325"/>
                      <a:pt x="232173" y="28763"/>
                      <a:pt x="154401" y="29886"/>
                    </a:cubicBezTo>
                    <a:cubicBezTo>
                      <a:pt x="113689" y="30448"/>
                      <a:pt x="72978" y="31290"/>
                      <a:pt x="32267" y="32413"/>
                    </a:cubicBezTo>
                    <a:cubicBezTo>
                      <a:pt x="21878" y="32694"/>
                      <a:pt x="12613" y="30448"/>
                      <a:pt x="4752" y="23709"/>
                    </a:cubicBezTo>
                    <a:cubicBezTo>
                      <a:pt x="-2268" y="17813"/>
                      <a:pt x="-1425" y="12198"/>
                      <a:pt x="6717" y="7986"/>
                    </a:cubicBezTo>
                    <a:cubicBezTo>
                      <a:pt x="14017" y="4336"/>
                      <a:pt x="21878" y="3494"/>
                      <a:pt x="30021" y="3494"/>
                    </a:cubicBezTo>
                    <a:cubicBezTo>
                      <a:pt x="114251" y="2652"/>
                      <a:pt x="198200" y="967"/>
                      <a:pt x="252669" y="125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93" name="任意多边形: 形状 92"/>
              <p:cNvSpPr/>
              <p:nvPr>
                <p:custDataLst>
                  <p:tags r:id="rId47"/>
                </p:custDataLst>
              </p:nvPr>
            </p:nvSpPr>
            <p:spPr>
              <a:xfrm>
                <a:off x="11743111" y="6524014"/>
                <a:ext cx="139500" cy="22635"/>
              </a:xfrm>
              <a:custGeom>
                <a:avLst/>
                <a:gdLst>
                  <a:gd name="connsiteX0" fmla="*/ 273786 w 559612"/>
                  <a:gd name="connsiteY0" fmla="*/ 70 h 125592"/>
                  <a:gd name="connsiteX1" fmla="*/ 503454 w 559612"/>
                  <a:gd name="connsiteY1" fmla="*/ 351 h 125592"/>
                  <a:gd name="connsiteX2" fmla="*/ 545850 w 559612"/>
                  <a:gd name="connsiteY2" fmla="*/ 3159 h 125592"/>
                  <a:gd name="connsiteX3" fmla="*/ 557923 w 559612"/>
                  <a:gd name="connsiteY3" fmla="*/ 15512 h 125592"/>
                  <a:gd name="connsiteX4" fmla="*/ 559608 w 559612"/>
                  <a:gd name="connsiteY4" fmla="*/ 102550 h 125592"/>
                  <a:gd name="connsiteX5" fmla="*/ 556238 w 559612"/>
                  <a:gd name="connsiteY5" fmla="*/ 120519 h 125592"/>
                  <a:gd name="connsiteX6" fmla="*/ 549219 w 559612"/>
                  <a:gd name="connsiteY6" fmla="*/ 125573 h 125592"/>
                  <a:gd name="connsiteX7" fmla="*/ 542762 w 559612"/>
                  <a:gd name="connsiteY7" fmla="*/ 119677 h 125592"/>
                  <a:gd name="connsiteX8" fmla="*/ 539954 w 559612"/>
                  <a:gd name="connsiteY8" fmla="*/ 103393 h 125592"/>
                  <a:gd name="connsiteX9" fmla="*/ 535742 w 559612"/>
                  <a:gd name="connsiteY9" fmla="*/ 44431 h 125592"/>
                  <a:gd name="connsiteX10" fmla="*/ 515808 w 559612"/>
                  <a:gd name="connsiteY10" fmla="*/ 26462 h 125592"/>
                  <a:gd name="connsiteX11" fmla="*/ 332467 w 559612"/>
                  <a:gd name="connsiteY11" fmla="*/ 27866 h 125592"/>
                  <a:gd name="connsiteX12" fmla="*/ 32607 w 559612"/>
                  <a:gd name="connsiteY12" fmla="*/ 28989 h 125592"/>
                  <a:gd name="connsiteX13" fmla="*/ 7619 w 559612"/>
                  <a:gd name="connsiteY13" fmla="*/ 23935 h 125592"/>
                  <a:gd name="connsiteX14" fmla="*/ 8180 w 559612"/>
                  <a:gd name="connsiteY14" fmla="*/ 4843 h 125592"/>
                  <a:gd name="connsiteX15" fmla="*/ 31484 w 559612"/>
                  <a:gd name="connsiteY15" fmla="*/ 351 h 125592"/>
                  <a:gd name="connsiteX16" fmla="*/ 273786 w 559612"/>
                  <a:gd name="connsiteY16" fmla="*/ 70 h 125592"/>
                  <a:gd name="connsiteX17" fmla="*/ 273786 w 559612"/>
                  <a:gd name="connsiteY17" fmla="*/ 70 h 1255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59612" h="125592">
                    <a:moveTo>
                      <a:pt x="273786" y="70"/>
                    </a:moveTo>
                    <a:cubicBezTo>
                      <a:pt x="350436" y="70"/>
                      <a:pt x="426805" y="-211"/>
                      <a:pt x="503454" y="351"/>
                    </a:cubicBezTo>
                    <a:cubicBezTo>
                      <a:pt x="517492" y="351"/>
                      <a:pt x="531812" y="2597"/>
                      <a:pt x="545850" y="3159"/>
                    </a:cubicBezTo>
                    <a:cubicBezTo>
                      <a:pt x="553992" y="3720"/>
                      <a:pt x="557923" y="6528"/>
                      <a:pt x="557923" y="15512"/>
                    </a:cubicBezTo>
                    <a:cubicBezTo>
                      <a:pt x="558204" y="44431"/>
                      <a:pt x="559046" y="73631"/>
                      <a:pt x="559608" y="102550"/>
                    </a:cubicBezTo>
                    <a:cubicBezTo>
                      <a:pt x="559608" y="108727"/>
                      <a:pt x="559888" y="114904"/>
                      <a:pt x="556238" y="120519"/>
                    </a:cubicBezTo>
                    <a:cubicBezTo>
                      <a:pt x="554554" y="123046"/>
                      <a:pt x="552588" y="125854"/>
                      <a:pt x="549219" y="125573"/>
                    </a:cubicBezTo>
                    <a:cubicBezTo>
                      <a:pt x="545569" y="125573"/>
                      <a:pt x="544165" y="122765"/>
                      <a:pt x="542762" y="119677"/>
                    </a:cubicBezTo>
                    <a:cubicBezTo>
                      <a:pt x="540235" y="114623"/>
                      <a:pt x="540235" y="109008"/>
                      <a:pt x="539954" y="103393"/>
                    </a:cubicBezTo>
                    <a:cubicBezTo>
                      <a:pt x="538550" y="83739"/>
                      <a:pt x="537427" y="64085"/>
                      <a:pt x="535742" y="44431"/>
                    </a:cubicBezTo>
                    <a:cubicBezTo>
                      <a:pt x="534058" y="26462"/>
                      <a:pt x="533496" y="26462"/>
                      <a:pt x="515808" y="26462"/>
                    </a:cubicBezTo>
                    <a:cubicBezTo>
                      <a:pt x="454601" y="26743"/>
                      <a:pt x="393674" y="27585"/>
                      <a:pt x="332467" y="27866"/>
                    </a:cubicBezTo>
                    <a:cubicBezTo>
                      <a:pt x="232514" y="28428"/>
                      <a:pt x="132560" y="28428"/>
                      <a:pt x="32607" y="28989"/>
                    </a:cubicBezTo>
                    <a:cubicBezTo>
                      <a:pt x="23904" y="28989"/>
                      <a:pt x="15481" y="28708"/>
                      <a:pt x="7619" y="23935"/>
                    </a:cubicBezTo>
                    <a:cubicBezTo>
                      <a:pt x="-2769" y="17478"/>
                      <a:pt x="-2489" y="11301"/>
                      <a:pt x="8180" y="4843"/>
                    </a:cubicBezTo>
                    <a:cubicBezTo>
                      <a:pt x="15481" y="632"/>
                      <a:pt x="23342" y="351"/>
                      <a:pt x="31484" y="351"/>
                    </a:cubicBezTo>
                    <a:cubicBezTo>
                      <a:pt x="112064" y="351"/>
                      <a:pt x="192925" y="351"/>
                      <a:pt x="273786" y="70"/>
                    </a:cubicBezTo>
                    <a:cubicBezTo>
                      <a:pt x="273786" y="351"/>
                      <a:pt x="273786" y="351"/>
                      <a:pt x="273786" y="70"/>
                    </a:cubicBezTo>
                    <a:close/>
                  </a:path>
                </a:pathLst>
              </a:custGeom>
              <a:solidFill>
                <a:schemeClr val="bg1"/>
              </a:solidFill>
              <a:ln w="280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  <p:grpSp>
          <p:nvGrpSpPr>
            <p:cNvPr id="53" name="组合 52"/>
            <p:cNvGrpSpPr/>
            <p:nvPr userDrawn="1"/>
          </p:nvGrpSpPr>
          <p:grpSpPr>
            <a:xfrm>
              <a:off x="23813" y="5453821"/>
              <a:ext cx="2631977" cy="861562"/>
              <a:chOff x="88885" y="6350604"/>
              <a:chExt cx="965217" cy="315958"/>
            </a:xfrm>
          </p:grpSpPr>
          <p:sp>
            <p:nvSpPr>
              <p:cNvPr id="54" name="任意多边形: 形状 53"/>
              <p:cNvSpPr/>
              <p:nvPr>
                <p:custDataLst>
                  <p:tags r:id="rId8"/>
                </p:custDataLst>
              </p:nvPr>
            </p:nvSpPr>
            <p:spPr>
              <a:xfrm>
                <a:off x="875070" y="6350972"/>
                <a:ext cx="179032" cy="315218"/>
              </a:xfrm>
              <a:custGeom>
                <a:avLst/>
                <a:gdLst>
                  <a:gd name="connsiteX0" fmla="*/ 318687 w 612574"/>
                  <a:gd name="connsiteY0" fmla="*/ 0 h 1118789"/>
                  <a:gd name="connsiteX1" fmla="*/ 457011 w 612574"/>
                  <a:gd name="connsiteY1" fmla="*/ 29675 h 1118789"/>
                  <a:gd name="connsiteX2" fmla="*/ 570206 w 612574"/>
                  <a:gd name="connsiteY2" fmla="*/ 163690 h 1118789"/>
                  <a:gd name="connsiteX3" fmla="*/ 586958 w 612574"/>
                  <a:gd name="connsiteY3" fmla="*/ 354423 h 1118789"/>
                  <a:gd name="connsiteX4" fmla="*/ 487882 w 612574"/>
                  <a:gd name="connsiteY4" fmla="*/ 569326 h 1118789"/>
                  <a:gd name="connsiteX5" fmla="*/ 344533 w 612574"/>
                  <a:gd name="connsiteY5" fmla="*/ 706213 h 1118789"/>
                  <a:gd name="connsiteX6" fmla="*/ 220569 w 612574"/>
                  <a:gd name="connsiteY6" fmla="*/ 817255 h 1118789"/>
                  <a:gd name="connsiteX7" fmla="*/ 178689 w 612574"/>
                  <a:gd name="connsiteY7" fmla="*/ 868468 h 1118789"/>
                  <a:gd name="connsiteX8" fmla="*/ 148536 w 612574"/>
                  <a:gd name="connsiteY8" fmla="*/ 961800 h 1118789"/>
                  <a:gd name="connsiteX9" fmla="*/ 153801 w 612574"/>
                  <a:gd name="connsiteY9" fmla="*/ 966586 h 1118789"/>
                  <a:gd name="connsiteX10" fmla="*/ 171031 w 612574"/>
                  <a:gd name="connsiteY10" fmla="*/ 962996 h 1118789"/>
                  <a:gd name="connsiteX11" fmla="*/ 326106 w 612574"/>
                  <a:gd name="connsiteY11" fmla="*/ 958210 h 1118789"/>
                  <a:gd name="connsiteX12" fmla="*/ 415370 w 612574"/>
                  <a:gd name="connsiteY12" fmla="*/ 972569 h 1118789"/>
                  <a:gd name="connsiteX13" fmla="*/ 469455 w 612574"/>
                  <a:gd name="connsiteY13" fmla="*/ 967304 h 1118789"/>
                  <a:gd name="connsiteX14" fmla="*/ 535745 w 612574"/>
                  <a:gd name="connsiteY14" fmla="*/ 905322 h 1118789"/>
                  <a:gd name="connsiteX15" fmla="*/ 565180 w 612574"/>
                  <a:gd name="connsiteY15" fmla="*/ 798828 h 1118789"/>
                  <a:gd name="connsiteX16" fmla="*/ 587436 w 612574"/>
                  <a:gd name="connsiteY16" fmla="*/ 778007 h 1118789"/>
                  <a:gd name="connsiteX17" fmla="*/ 612564 w 612574"/>
                  <a:gd name="connsiteY17" fmla="*/ 802178 h 1118789"/>
                  <a:gd name="connsiteX18" fmla="*/ 600599 w 612574"/>
                  <a:gd name="connsiteY18" fmla="*/ 934518 h 1118789"/>
                  <a:gd name="connsiteX19" fmla="*/ 566137 w 612574"/>
                  <a:gd name="connsiteY19" fmla="*/ 1042688 h 1118789"/>
                  <a:gd name="connsiteX20" fmla="*/ 524736 w 612574"/>
                  <a:gd name="connsiteY20" fmla="*/ 1097730 h 1118789"/>
                  <a:gd name="connsiteX21" fmla="*/ 465865 w 612574"/>
                  <a:gd name="connsiteY21" fmla="*/ 1118789 h 1118789"/>
                  <a:gd name="connsiteX22" fmla="*/ 325149 w 612574"/>
                  <a:gd name="connsiteY22" fmla="*/ 1105627 h 1118789"/>
                  <a:gd name="connsiteX23" fmla="*/ 185151 w 612574"/>
                  <a:gd name="connsiteY23" fmla="*/ 1085764 h 1118789"/>
                  <a:gd name="connsiteX24" fmla="*/ 69084 w 612574"/>
                  <a:gd name="connsiteY24" fmla="*/ 1101080 h 1118789"/>
                  <a:gd name="connsiteX25" fmla="*/ 32229 w 612574"/>
                  <a:gd name="connsiteY25" fmla="*/ 1115200 h 1118789"/>
                  <a:gd name="connsiteX26" fmla="*/ 4469 w 612574"/>
                  <a:gd name="connsiteY26" fmla="*/ 1101080 h 1118789"/>
                  <a:gd name="connsiteX27" fmla="*/ 3990 w 612574"/>
                  <a:gd name="connsiteY27" fmla="*/ 1047953 h 1118789"/>
                  <a:gd name="connsiteX28" fmla="*/ 146861 w 612574"/>
                  <a:gd name="connsiteY28" fmla="*/ 786862 h 1118789"/>
                  <a:gd name="connsiteX29" fmla="*/ 272500 w 612574"/>
                  <a:gd name="connsiteY29" fmla="*/ 659787 h 1118789"/>
                  <a:gd name="connsiteX30" fmla="*/ 370619 w 612574"/>
                  <a:gd name="connsiteY30" fmla="*/ 557121 h 1118789"/>
                  <a:gd name="connsiteX31" fmla="*/ 443370 w 612574"/>
                  <a:gd name="connsiteY31" fmla="*/ 365910 h 1118789"/>
                  <a:gd name="connsiteX32" fmla="*/ 429490 w 612574"/>
                  <a:gd name="connsiteY32" fmla="*/ 197194 h 1118789"/>
                  <a:gd name="connsiteX33" fmla="*/ 403165 w 612574"/>
                  <a:gd name="connsiteY33" fmla="*/ 135930 h 1118789"/>
                  <a:gd name="connsiteX34" fmla="*/ 321081 w 612574"/>
                  <a:gd name="connsiteY34" fmla="*/ 75144 h 1118789"/>
                  <a:gd name="connsiteX35" fmla="*/ 210039 w 612574"/>
                  <a:gd name="connsiteY35" fmla="*/ 84717 h 1118789"/>
                  <a:gd name="connsiteX36" fmla="*/ 113835 w 612574"/>
                  <a:gd name="connsiteY36" fmla="*/ 218493 h 1118789"/>
                  <a:gd name="connsiteX37" fmla="*/ 118861 w 612574"/>
                  <a:gd name="connsiteY37" fmla="*/ 262527 h 1118789"/>
                  <a:gd name="connsiteX38" fmla="*/ 165048 w 612574"/>
                  <a:gd name="connsiteY38" fmla="*/ 296030 h 1118789"/>
                  <a:gd name="connsiteX39" fmla="*/ 181082 w 612574"/>
                  <a:gd name="connsiteY39" fmla="*/ 296748 h 1118789"/>
                  <a:gd name="connsiteX40" fmla="*/ 217937 w 612574"/>
                  <a:gd name="connsiteY40" fmla="*/ 328816 h 1118789"/>
                  <a:gd name="connsiteX41" fmla="*/ 209561 w 612574"/>
                  <a:gd name="connsiteY41" fmla="*/ 411619 h 1118789"/>
                  <a:gd name="connsiteX42" fmla="*/ 152365 w 612574"/>
                  <a:gd name="connsiteY42" fmla="*/ 441533 h 1118789"/>
                  <a:gd name="connsiteX43" fmla="*/ 61426 w 612574"/>
                  <a:gd name="connsiteY43" fmla="*/ 369739 h 1118789"/>
                  <a:gd name="connsiteX44" fmla="*/ 48024 w 612574"/>
                  <a:gd name="connsiteY44" fmla="*/ 262048 h 1118789"/>
                  <a:gd name="connsiteX45" fmla="*/ 108331 w 612574"/>
                  <a:gd name="connsiteY45" fmla="*/ 100751 h 1118789"/>
                  <a:gd name="connsiteX46" fmla="*/ 287098 w 612574"/>
                  <a:gd name="connsiteY46" fmla="*/ 957 h 1118789"/>
                  <a:gd name="connsiteX47" fmla="*/ 318687 w 612574"/>
                  <a:gd name="connsiteY47" fmla="*/ 0 h 1118789"/>
                  <a:gd name="connsiteX48" fmla="*/ 569488 w 612574"/>
                  <a:gd name="connsiteY48" fmla="*/ 251040 h 1118789"/>
                  <a:gd name="connsiteX49" fmla="*/ 567334 w 612574"/>
                  <a:gd name="connsiteY49" fmla="*/ 227108 h 1118789"/>
                  <a:gd name="connsiteX50" fmla="*/ 468737 w 612574"/>
                  <a:gd name="connsiteY50" fmla="*/ 60307 h 1118789"/>
                  <a:gd name="connsiteX51" fmla="*/ 429011 w 612574"/>
                  <a:gd name="connsiteY51" fmla="*/ 32307 h 1118789"/>
                  <a:gd name="connsiteX52" fmla="*/ 418481 w 612574"/>
                  <a:gd name="connsiteY52" fmla="*/ 32786 h 1118789"/>
                  <a:gd name="connsiteX53" fmla="*/ 419199 w 612574"/>
                  <a:gd name="connsiteY53" fmla="*/ 41880 h 1118789"/>
                  <a:gd name="connsiteX54" fmla="*/ 429729 w 612574"/>
                  <a:gd name="connsiteY54" fmla="*/ 53845 h 1118789"/>
                  <a:gd name="connsiteX55" fmla="*/ 502959 w 612574"/>
                  <a:gd name="connsiteY55" fmla="*/ 121332 h 1118789"/>
                  <a:gd name="connsiteX56" fmla="*/ 514685 w 612574"/>
                  <a:gd name="connsiteY56" fmla="*/ 137844 h 1118789"/>
                  <a:gd name="connsiteX57" fmla="*/ 553454 w 612574"/>
                  <a:gd name="connsiteY57" fmla="*/ 263245 h 1118789"/>
                  <a:gd name="connsiteX58" fmla="*/ 557283 w 612574"/>
                  <a:gd name="connsiteY58" fmla="*/ 280954 h 1118789"/>
                  <a:gd name="connsiteX59" fmla="*/ 561590 w 612574"/>
                  <a:gd name="connsiteY59" fmla="*/ 285979 h 1118789"/>
                  <a:gd name="connsiteX60" fmla="*/ 566137 w 612574"/>
                  <a:gd name="connsiteY60" fmla="*/ 280714 h 1118789"/>
                  <a:gd name="connsiteX61" fmla="*/ 569488 w 612574"/>
                  <a:gd name="connsiteY61" fmla="*/ 251040 h 1118789"/>
                  <a:gd name="connsiteX62" fmla="*/ 494822 w 612574"/>
                  <a:gd name="connsiteY62" fmla="*/ 988124 h 1118789"/>
                  <a:gd name="connsiteX63" fmla="*/ 427336 w 612574"/>
                  <a:gd name="connsiteY63" fmla="*/ 992193 h 1118789"/>
                  <a:gd name="connsiteX64" fmla="*/ 274654 w 612574"/>
                  <a:gd name="connsiteY64" fmla="*/ 970894 h 1118789"/>
                  <a:gd name="connsiteX65" fmla="*/ 179886 w 612574"/>
                  <a:gd name="connsiteY65" fmla="*/ 991953 h 1118789"/>
                  <a:gd name="connsiteX66" fmla="*/ 174382 w 612574"/>
                  <a:gd name="connsiteY66" fmla="*/ 999133 h 1118789"/>
                  <a:gd name="connsiteX67" fmla="*/ 182758 w 612574"/>
                  <a:gd name="connsiteY67" fmla="*/ 1002962 h 1118789"/>
                  <a:gd name="connsiteX68" fmla="*/ 203578 w 612574"/>
                  <a:gd name="connsiteY68" fmla="*/ 999611 h 1118789"/>
                  <a:gd name="connsiteX69" fmla="*/ 293081 w 612574"/>
                  <a:gd name="connsiteY69" fmla="*/ 988364 h 1118789"/>
                  <a:gd name="connsiteX70" fmla="*/ 385695 w 612574"/>
                  <a:gd name="connsiteY70" fmla="*/ 1004398 h 1118789"/>
                  <a:gd name="connsiteX71" fmla="*/ 440019 w 612574"/>
                  <a:gd name="connsiteY71" fmla="*/ 1014209 h 1118789"/>
                  <a:gd name="connsiteX72" fmla="*/ 494822 w 612574"/>
                  <a:gd name="connsiteY72" fmla="*/ 988124 h 1118789"/>
                  <a:gd name="connsiteX73" fmla="*/ 594137 w 612574"/>
                  <a:gd name="connsiteY73" fmla="*/ 844058 h 1118789"/>
                  <a:gd name="connsiteX74" fmla="*/ 586240 w 612574"/>
                  <a:gd name="connsiteY74" fmla="*/ 863921 h 1118789"/>
                  <a:gd name="connsiteX75" fmla="*/ 575471 w 612574"/>
                  <a:gd name="connsiteY75" fmla="*/ 937629 h 1118789"/>
                  <a:gd name="connsiteX76" fmla="*/ 548907 w 612574"/>
                  <a:gd name="connsiteY76" fmla="*/ 1008945 h 1118789"/>
                  <a:gd name="connsiteX77" fmla="*/ 545078 w 612574"/>
                  <a:gd name="connsiteY77" fmla="*/ 1027132 h 1118789"/>
                  <a:gd name="connsiteX78" fmla="*/ 550582 w 612574"/>
                  <a:gd name="connsiteY78" fmla="*/ 1037901 h 1118789"/>
                  <a:gd name="connsiteX79" fmla="*/ 558001 w 612574"/>
                  <a:gd name="connsiteY79" fmla="*/ 1028568 h 1118789"/>
                  <a:gd name="connsiteX80" fmla="*/ 596291 w 612574"/>
                  <a:gd name="connsiteY80" fmla="*/ 883066 h 1118789"/>
                  <a:gd name="connsiteX81" fmla="*/ 594137 w 612574"/>
                  <a:gd name="connsiteY81" fmla="*/ 844058 h 11187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</a:cxnLst>
                <a:rect l="l" t="t" r="r" b="b"/>
                <a:pathLst>
                  <a:path w="612574" h="1118789">
                    <a:moveTo>
                      <a:pt x="318687" y="0"/>
                    </a:moveTo>
                    <a:cubicBezTo>
                      <a:pt x="367029" y="0"/>
                      <a:pt x="413695" y="7419"/>
                      <a:pt x="457011" y="29675"/>
                    </a:cubicBezTo>
                    <a:cubicBezTo>
                      <a:pt x="513489" y="58632"/>
                      <a:pt x="550343" y="104341"/>
                      <a:pt x="570206" y="163690"/>
                    </a:cubicBezTo>
                    <a:cubicBezTo>
                      <a:pt x="591026" y="225912"/>
                      <a:pt x="594137" y="289808"/>
                      <a:pt x="586958" y="354423"/>
                    </a:cubicBezTo>
                    <a:cubicBezTo>
                      <a:pt x="577864" y="437225"/>
                      <a:pt x="539095" y="506387"/>
                      <a:pt x="487882" y="569326"/>
                    </a:cubicBezTo>
                    <a:cubicBezTo>
                      <a:pt x="446002" y="621018"/>
                      <a:pt x="395986" y="664334"/>
                      <a:pt x="344533" y="706213"/>
                    </a:cubicBezTo>
                    <a:cubicBezTo>
                      <a:pt x="301457" y="741153"/>
                      <a:pt x="258859" y="776811"/>
                      <a:pt x="220569" y="817255"/>
                    </a:cubicBezTo>
                    <a:cubicBezTo>
                      <a:pt x="205492" y="833289"/>
                      <a:pt x="191373" y="850280"/>
                      <a:pt x="178689" y="868468"/>
                    </a:cubicBezTo>
                    <a:cubicBezTo>
                      <a:pt x="159066" y="896467"/>
                      <a:pt x="149493" y="927578"/>
                      <a:pt x="148536" y="961800"/>
                    </a:cubicBezTo>
                    <a:cubicBezTo>
                      <a:pt x="148296" y="966586"/>
                      <a:pt x="150450" y="967065"/>
                      <a:pt x="153801" y="966586"/>
                    </a:cubicBezTo>
                    <a:cubicBezTo>
                      <a:pt x="159544" y="965629"/>
                      <a:pt x="165288" y="964672"/>
                      <a:pt x="171031" y="962996"/>
                    </a:cubicBezTo>
                    <a:cubicBezTo>
                      <a:pt x="222484" y="948398"/>
                      <a:pt x="274175" y="949356"/>
                      <a:pt x="326106" y="958210"/>
                    </a:cubicBezTo>
                    <a:cubicBezTo>
                      <a:pt x="355781" y="963236"/>
                      <a:pt x="384977" y="971133"/>
                      <a:pt x="415370" y="972569"/>
                    </a:cubicBezTo>
                    <a:cubicBezTo>
                      <a:pt x="433558" y="973526"/>
                      <a:pt x="451746" y="972808"/>
                      <a:pt x="469455" y="967304"/>
                    </a:cubicBezTo>
                    <a:cubicBezTo>
                      <a:pt x="501284" y="957253"/>
                      <a:pt x="522104" y="934997"/>
                      <a:pt x="535745" y="905322"/>
                    </a:cubicBezTo>
                    <a:cubicBezTo>
                      <a:pt x="551300" y="871339"/>
                      <a:pt x="558958" y="835203"/>
                      <a:pt x="565180" y="798828"/>
                    </a:cubicBezTo>
                    <a:cubicBezTo>
                      <a:pt x="567573" y="784947"/>
                      <a:pt x="575471" y="777289"/>
                      <a:pt x="587436" y="778007"/>
                    </a:cubicBezTo>
                    <a:cubicBezTo>
                      <a:pt x="602034" y="778965"/>
                      <a:pt x="612564" y="788776"/>
                      <a:pt x="612564" y="802178"/>
                    </a:cubicBezTo>
                    <a:cubicBezTo>
                      <a:pt x="612804" y="846690"/>
                      <a:pt x="608735" y="890724"/>
                      <a:pt x="600599" y="934518"/>
                    </a:cubicBezTo>
                    <a:cubicBezTo>
                      <a:pt x="593658" y="972090"/>
                      <a:pt x="583607" y="1008466"/>
                      <a:pt x="566137" y="1042688"/>
                    </a:cubicBezTo>
                    <a:cubicBezTo>
                      <a:pt x="555608" y="1063508"/>
                      <a:pt x="542685" y="1082414"/>
                      <a:pt x="524736" y="1097730"/>
                    </a:cubicBezTo>
                    <a:cubicBezTo>
                      <a:pt x="507745" y="1112328"/>
                      <a:pt x="488121" y="1118789"/>
                      <a:pt x="465865" y="1118789"/>
                    </a:cubicBezTo>
                    <a:cubicBezTo>
                      <a:pt x="418481" y="1118550"/>
                      <a:pt x="371815" y="1112807"/>
                      <a:pt x="325149" y="1105627"/>
                    </a:cubicBezTo>
                    <a:cubicBezTo>
                      <a:pt x="278483" y="1098687"/>
                      <a:pt x="232295" y="1089593"/>
                      <a:pt x="185151" y="1085764"/>
                    </a:cubicBezTo>
                    <a:cubicBezTo>
                      <a:pt x="145425" y="1082414"/>
                      <a:pt x="106177" y="1082414"/>
                      <a:pt x="69084" y="1101080"/>
                    </a:cubicBezTo>
                    <a:cubicBezTo>
                      <a:pt x="57357" y="1107063"/>
                      <a:pt x="44674" y="1110892"/>
                      <a:pt x="32229" y="1115200"/>
                    </a:cubicBezTo>
                    <a:cubicBezTo>
                      <a:pt x="18828" y="1119986"/>
                      <a:pt x="8537" y="1114721"/>
                      <a:pt x="4469" y="1101080"/>
                    </a:cubicBezTo>
                    <a:cubicBezTo>
                      <a:pt x="-1035" y="1083371"/>
                      <a:pt x="-1753" y="1065901"/>
                      <a:pt x="3990" y="1047953"/>
                    </a:cubicBezTo>
                    <a:cubicBezTo>
                      <a:pt x="34144" y="951509"/>
                      <a:pt x="82007" y="864639"/>
                      <a:pt x="146861" y="786862"/>
                    </a:cubicBezTo>
                    <a:cubicBezTo>
                      <a:pt x="185151" y="740914"/>
                      <a:pt x="229424" y="700948"/>
                      <a:pt x="272500" y="659787"/>
                    </a:cubicBezTo>
                    <a:cubicBezTo>
                      <a:pt x="306722" y="627001"/>
                      <a:pt x="342140" y="595172"/>
                      <a:pt x="370619" y="557121"/>
                    </a:cubicBezTo>
                    <a:cubicBezTo>
                      <a:pt x="413216" y="500404"/>
                      <a:pt x="438105" y="436986"/>
                      <a:pt x="443370" y="365910"/>
                    </a:cubicBezTo>
                    <a:cubicBezTo>
                      <a:pt x="447438" y="308953"/>
                      <a:pt x="445045" y="252475"/>
                      <a:pt x="429490" y="197194"/>
                    </a:cubicBezTo>
                    <a:cubicBezTo>
                      <a:pt x="423507" y="175656"/>
                      <a:pt x="414652" y="155075"/>
                      <a:pt x="403165" y="135930"/>
                    </a:cubicBezTo>
                    <a:cubicBezTo>
                      <a:pt x="384020" y="104580"/>
                      <a:pt x="356978" y="83760"/>
                      <a:pt x="321081" y="75144"/>
                    </a:cubicBezTo>
                    <a:cubicBezTo>
                      <a:pt x="283030" y="66290"/>
                      <a:pt x="245218" y="65811"/>
                      <a:pt x="210039" y="84717"/>
                    </a:cubicBezTo>
                    <a:cubicBezTo>
                      <a:pt x="156433" y="113434"/>
                      <a:pt x="124126" y="158425"/>
                      <a:pt x="113835" y="218493"/>
                    </a:cubicBezTo>
                    <a:cubicBezTo>
                      <a:pt x="111442" y="233330"/>
                      <a:pt x="113357" y="248407"/>
                      <a:pt x="118861" y="262527"/>
                    </a:cubicBezTo>
                    <a:cubicBezTo>
                      <a:pt x="126997" y="283586"/>
                      <a:pt x="142553" y="294834"/>
                      <a:pt x="165048" y="296030"/>
                    </a:cubicBezTo>
                    <a:cubicBezTo>
                      <a:pt x="170313" y="296270"/>
                      <a:pt x="175817" y="296030"/>
                      <a:pt x="181082" y="296748"/>
                    </a:cubicBezTo>
                    <a:cubicBezTo>
                      <a:pt x="200227" y="299381"/>
                      <a:pt x="212193" y="310868"/>
                      <a:pt x="217937" y="328816"/>
                    </a:cubicBezTo>
                    <a:cubicBezTo>
                      <a:pt x="227031" y="357534"/>
                      <a:pt x="224637" y="385294"/>
                      <a:pt x="209561" y="411619"/>
                    </a:cubicBezTo>
                    <a:cubicBezTo>
                      <a:pt x="196877" y="434114"/>
                      <a:pt x="177014" y="441772"/>
                      <a:pt x="152365" y="441533"/>
                    </a:cubicBezTo>
                    <a:cubicBezTo>
                      <a:pt x="103784" y="440815"/>
                      <a:pt x="77938" y="410901"/>
                      <a:pt x="61426" y="369739"/>
                    </a:cubicBezTo>
                    <a:cubicBezTo>
                      <a:pt x="47546" y="335039"/>
                      <a:pt x="45152" y="298663"/>
                      <a:pt x="48024" y="262048"/>
                    </a:cubicBezTo>
                    <a:cubicBezTo>
                      <a:pt x="52571" y="202459"/>
                      <a:pt x="71238" y="147896"/>
                      <a:pt x="108331" y="100751"/>
                    </a:cubicBezTo>
                    <a:cubicBezTo>
                      <a:pt x="153801" y="42837"/>
                      <a:pt x="213150" y="8855"/>
                      <a:pt x="287098" y="957"/>
                    </a:cubicBezTo>
                    <a:cubicBezTo>
                      <a:pt x="297389" y="239"/>
                      <a:pt x="307918" y="0"/>
                      <a:pt x="318687" y="0"/>
                    </a:cubicBezTo>
                    <a:close/>
                    <a:moveTo>
                      <a:pt x="569488" y="251040"/>
                    </a:moveTo>
                    <a:cubicBezTo>
                      <a:pt x="569966" y="243621"/>
                      <a:pt x="569488" y="235245"/>
                      <a:pt x="567334" y="227108"/>
                    </a:cubicBezTo>
                    <a:cubicBezTo>
                      <a:pt x="550582" y="162015"/>
                      <a:pt x="523779" y="102905"/>
                      <a:pt x="468737" y="60307"/>
                    </a:cubicBezTo>
                    <a:cubicBezTo>
                      <a:pt x="455814" y="50256"/>
                      <a:pt x="442652" y="40923"/>
                      <a:pt x="429011" y="32307"/>
                    </a:cubicBezTo>
                    <a:cubicBezTo>
                      <a:pt x="425421" y="29914"/>
                      <a:pt x="421592" y="29914"/>
                      <a:pt x="418481" y="32786"/>
                    </a:cubicBezTo>
                    <a:cubicBezTo>
                      <a:pt x="415370" y="35658"/>
                      <a:pt x="417524" y="39008"/>
                      <a:pt x="419199" y="41880"/>
                    </a:cubicBezTo>
                    <a:cubicBezTo>
                      <a:pt x="421832" y="46666"/>
                      <a:pt x="425661" y="50256"/>
                      <a:pt x="429729" y="53845"/>
                    </a:cubicBezTo>
                    <a:cubicBezTo>
                      <a:pt x="454139" y="76341"/>
                      <a:pt x="478549" y="98836"/>
                      <a:pt x="502959" y="121332"/>
                    </a:cubicBezTo>
                    <a:cubicBezTo>
                      <a:pt x="507984" y="126118"/>
                      <a:pt x="512053" y="131383"/>
                      <a:pt x="514685" y="137844"/>
                    </a:cubicBezTo>
                    <a:cubicBezTo>
                      <a:pt x="531676" y="178288"/>
                      <a:pt x="545078" y="219929"/>
                      <a:pt x="553454" y="263245"/>
                    </a:cubicBezTo>
                    <a:cubicBezTo>
                      <a:pt x="554651" y="269227"/>
                      <a:pt x="554890" y="275210"/>
                      <a:pt x="557283" y="280954"/>
                    </a:cubicBezTo>
                    <a:cubicBezTo>
                      <a:pt x="558001" y="283108"/>
                      <a:pt x="558958" y="285740"/>
                      <a:pt x="561590" y="285979"/>
                    </a:cubicBezTo>
                    <a:cubicBezTo>
                      <a:pt x="564702" y="286219"/>
                      <a:pt x="565420" y="283108"/>
                      <a:pt x="566137" y="280714"/>
                    </a:cubicBezTo>
                    <a:cubicBezTo>
                      <a:pt x="569009" y="271381"/>
                      <a:pt x="569727" y="261809"/>
                      <a:pt x="569488" y="251040"/>
                    </a:cubicBezTo>
                    <a:close/>
                    <a:moveTo>
                      <a:pt x="494822" y="988124"/>
                    </a:moveTo>
                    <a:cubicBezTo>
                      <a:pt x="471130" y="994107"/>
                      <a:pt x="449113" y="995064"/>
                      <a:pt x="427336" y="992193"/>
                    </a:cubicBezTo>
                    <a:cubicBezTo>
                      <a:pt x="376362" y="985492"/>
                      <a:pt x="325628" y="977355"/>
                      <a:pt x="274654" y="970894"/>
                    </a:cubicBezTo>
                    <a:cubicBezTo>
                      <a:pt x="240911" y="966586"/>
                      <a:pt x="209321" y="974962"/>
                      <a:pt x="179886" y="991953"/>
                    </a:cubicBezTo>
                    <a:cubicBezTo>
                      <a:pt x="177253" y="993629"/>
                      <a:pt x="173185" y="995304"/>
                      <a:pt x="174382" y="999133"/>
                    </a:cubicBezTo>
                    <a:cubicBezTo>
                      <a:pt x="175339" y="1002722"/>
                      <a:pt x="179646" y="1002962"/>
                      <a:pt x="182758" y="1002962"/>
                    </a:cubicBezTo>
                    <a:cubicBezTo>
                      <a:pt x="189937" y="1003440"/>
                      <a:pt x="196638" y="1000808"/>
                      <a:pt x="203578" y="999611"/>
                    </a:cubicBezTo>
                    <a:cubicBezTo>
                      <a:pt x="233253" y="994586"/>
                      <a:pt x="262688" y="986688"/>
                      <a:pt x="293081" y="988364"/>
                    </a:cubicBezTo>
                    <a:cubicBezTo>
                      <a:pt x="324670" y="990039"/>
                      <a:pt x="355063" y="997458"/>
                      <a:pt x="385695" y="1004398"/>
                    </a:cubicBezTo>
                    <a:cubicBezTo>
                      <a:pt x="403644" y="1008466"/>
                      <a:pt x="421114" y="1015406"/>
                      <a:pt x="440019" y="1014209"/>
                    </a:cubicBezTo>
                    <a:cubicBezTo>
                      <a:pt x="461079" y="1012534"/>
                      <a:pt x="478549" y="1004637"/>
                      <a:pt x="494822" y="988124"/>
                    </a:cubicBezTo>
                    <a:close/>
                    <a:moveTo>
                      <a:pt x="594137" y="844058"/>
                    </a:moveTo>
                    <a:cubicBezTo>
                      <a:pt x="589351" y="850041"/>
                      <a:pt x="587197" y="856741"/>
                      <a:pt x="586240" y="863921"/>
                    </a:cubicBezTo>
                    <a:cubicBezTo>
                      <a:pt x="583607" y="888570"/>
                      <a:pt x="580257" y="913219"/>
                      <a:pt x="575471" y="937629"/>
                    </a:cubicBezTo>
                    <a:cubicBezTo>
                      <a:pt x="570445" y="962757"/>
                      <a:pt x="563505" y="987406"/>
                      <a:pt x="548907" y="1008945"/>
                    </a:cubicBezTo>
                    <a:cubicBezTo>
                      <a:pt x="544839" y="1014927"/>
                      <a:pt x="542924" y="1020192"/>
                      <a:pt x="545078" y="1027132"/>
                    </a:cubicBezTo>
                    <a:cubicBezTo>
                      <a:pt x="546275" y="1031201"/>
                      <a:pt x="546035" y="1037423"/>
                      <a:pt x="550582" y="1037901"/>
                    </a:cubicBezTo>
                    <a:cubicBezTo>
                      <a:pt x="555368" y="1038380"/>
                      <a:pt x="556565" y="1032397"/>
                      <a:pt x="558001" y="1028568"/>
                    </a:cubicBezTo>
                    <a:cubicBezTo>
                      <a:pt x="575710" y="981424"/>
                      <a:pt x="591744" y="933561"/>
                      <a:pt x="596291" y="883066"/>
                    </a:cubicBezTo>
                    <a:cubicBezTo>
                      <a:pt x="597487" y="869904"/>
                      <a:pt x="598206" y="856981"/>
                      <a:pt x="594137" y="844058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5" name="任意多边形: 形状 54"/>
              <p:cNvSpPr/>
              <p:nvPr>
                <p:custDataLst>
                  <p:tags r:id="rId9"/>
                </p:custDataLst>
              </p:nvPr>
            </p:nvSpPr>
            <p:spPr>
              <a:xfrm>
                <a:off x="477513" y="6350604"/>
                <a:ext cx="179015" cy="315533"/>
              </a:xfrm>
              <a:custGeom>
                <a:avLst/>
                <a:gdLst>
                  <a:gd name="connsiteX0" fmla="*/ 590333 w 612516"/>
                  <a:gd name="connsiteY0" fmla="*/ 313372 h 1119904"/>
                  <a:gd name="connsiteX1" fmla="*/ 491258 w 612516"/>
                  <a:gd name="connsiteY1" fmla="*/ 566565 h 1119904"/>
                  <a:gd name="connsiteX2" fmla="*/ 348627 w 612516"/>
                  <a:gd name="connsiteY2" fmla="*/ 704170 h 1119904"/>
                  <a:gd name="connsiteX3" fmla="*/ 228013 w 612516"/>
                  <a:gd name="connsiteY3" fmla="*/ 810904 h 1119904"/>
                  <a:gd name="connsiteX4" fmla="*/ 168663 w 612516"/>
                  <a:gd name="connsiteY4" fmla="*/ 885809 h 1119904"/>
                  <a:gd name="connsiteX5" fmla="*/ 148322 w 612516"/>
                  <a:gd name="connsiteY5" fmla="*/ 960714 h 1119904"/>
                  <a:gd name="connsiteX6" fmla="*/ 156458 w 612516"/>
                  <a:gd name="connsiteY6" fmla="*/ 967654 h 1119904"/>
                  <a:gd name="connsiteX7" fmla="*/ 195706 w 612516"/>
                  <a:gd name="connsiteY7" fmla="*/ 958560 h 1119904"/>
                  <a:gd name="connsiteX8" fmla="*/ 315123 w 612516"/>
                  <a:gd name="connsiteY8" fmla="*/ 957842 h 1119904"/>
                  <a:gd name="connsiteX9" fmla="*/ 404865 w 612516"/>
                  <a:gd name="connsiteY9" fmla="*/ 973158 h 1119904"/>
                  <a:gd name="connsiteX10" fmla="*/ 499873 w 612516"/>
                  <a:gd name="connsiteY10" fmla="*/ 952577 h 1119904"/>
                  <a:gd name="connsiteX11" fmla="*/ 541035 w 612516"/>
                  <a:gd name="connsiteY11" fmla="*/ 892510 h 1119904"/>
                  <a:gd name="connsiteX12" fmla="*/ 564966 w 612516"/>
                  <a:gd name="connsiteY12" fmla="*/ 797742 h 1119904"/>
                  <a:gd name="connsiteX13" fmla="*/ 584590 w 612516"/>
                  <a:gd name="connsiteY13" fmla="*/ 779075 h 1119904"/>
                  <a:gd name="connsiteX14" fmla="*/ 611154 w 612516"/>
                  <a:gd name="connsiteY14" fmla="*/ 796545 h 1119904"/>
                  <a:gd name="connsiteX15" fmla="*/ 611872 w 612516"/>
                  <a:gd name="connsiteY15" fmla="*/ 823109 h 1119904"/>
                  <a:gd name="connsiteX16" fmla="*/ 588180 w 612516"/>
                  <a:gd name="connsiteY16" fmla="*/ 985842 h 1119904"/>
                  <a:gd name="connsiteX17" fmla="*/ 541992 w 612516"/>
                  <a:gd name="connsiteY17" fmla="*/ 1080849 h 1119904"/>
                  <a:gd name="connsiteX18" fmla="*/ 459668 w 612516"/>
                  <a:gd name="connsiteY18" fmla="*/ 1119857 h 1119904"/>
                  <a:gd name="connsiteX19" fmla="*/ 306268 w 612516"/>
                  <a:gd name="connsiteY19" fmla="*/ 1103823 h 1119904"/>
                  <a:gd name="connsiteX20" fmla="*/ 145689 w 612516"/>
                  <a:gd name="connsiteY20" fmla="*/ 1085157 h 1119904"/>
                  <a:gd name="connsiteX21" fmla="*/ 83228 w 612516"/>
                  <a:gd name="connsiteY21" fmla="*/ 1096405 h 1119904"/>
                  <a:gd name="connsiteX22" fmla="*/ 31537 w 612516"/>
                  <a:gd name="connsiteY22" fmla="*/ 1116507 h 1119904"/>
                  <a:gd name="connsiteX23" fmla="*/ 4734 w 612516"/>
                  <a:gd name="connsiteY23" fmla="*/ 1103105 h 1119904"/>
                  <a:gd name="connsiteX24" fmla="*/ 4255 w 612516"/>
                  <a:gd name="connsiteY24" fmla="*/ 1047824 h 1119904"/>
                  <a:gd name="connsiteX25" fmla="*/ 152629 w 612516"/>
                  <a:gd name="connsiteY25" fmla="*/ 781229 h 1119904"/>
                  <a:gd name="connsiteX26" fmla="*/ 272286 w 612516"/>
                  <a:gd name="connsiteY26" fmla="*/ 661333 h 1119904"/>
                  <a:gd name="connsiteX27" fmla="*/ 371840 w 612516"/>
                  <a:gd name="connsiteY27" fmla="*/ 556753 h 1119904"/>
                  <a:gd name="connsiteX28" fmla="*/ 444113 w 612516"/>
                  <a:gd name="connsiteY28" fmla="*/ 356687 h 1119904"/>
                  <a:gd name="connsiteX29" fmla="*/ 428318 w 612516"/>
                  <a:gd name="connsiteY29" fmla="*/ 194912 h 1119904"/>
                  <a:gd name="connsiteX30" fmla="*/ 398404 w 612516"/>
                  <a:gd name="connsiteY30" fmla="*/ 130297 h 1119904"/>
                  <a:gd name="connsiteX31" fmla="*/ 315841 w 612516"/>
                  <a:gd name="connsiteY31" fmla="*/ 75255 h 1119904"/>
                  <a:gd name="connsiteX32" fmla="*/ 208389 w 612516"/>
                  <a:gd name="connsiteY32" fmla="*/ 86742 h 1119904"/>
                  <a:gd name="connsiteX33" fmla="*/ 113861 w 612516"/>
                  <a:gd name="connsiteY33" fmla="*/ 215971 h 1119904"/>
                  <a:gd name="connsiteX34" fmla="*/ 117929 w 612516"/>
                  <a:gd name="connsiteY34" fmla="*/ 263116 h 1119904"/>
                  <a:gd name="connsiteX35" fmla="*/ 164356 w 612516"/>
                  <a:gd name="connsiteY35" fmla="*/ 297338 h 1119904"/>
                  <a:gd name="connsiteX36" fmla="*/ 180390 w 612516"/>
                  <a:gd name="connsiteY36" fmla="*/ 298056 h 1119904"/>
                  <a:gd name="connsiteX37" fmla="*/ 217962 w 612516"/>
                  <a:gd name="connsiteY37" fmla="*/ 332038 h 1119904"/>
                  <a:gd name="connsiteX38" fmla="*/ 208868 w 612516"/>
                  <a:gd name="connsiteY38" fmla="*/ 412687 h 1119904"/>
                  <a:gd name="connsiteX39" fmla="*/ 151672 w 612516"/>
                  <a:gd name="connsiteY39" fmla="*/ 442601 h 1119904"/>
                  <a:gd name="connsiteX40" fmla="*/ 61212 w 612516"/>
                  <a:gd name="connsiteY40" fmla="*/ 372482 h 1119904"/>
                  <a:gd name="connsiteX41" fmla="*/ 46374 w 612516"/>
                  <a:gd name="connsiteY41" fmla="*/ 276278 h 1119904"/>
                  <a:gd name="connsiteX42" fmla="*/ 95912 w 612516"/>
                  <a:gd name="connsiteY42" fmla="*/ 118092 h 1119904"/>
                  <a:gd name="connsiteX43" fmla="*/ 279226 w 612516"/>
                  <a:gd name="connsiteY43" fmla="*/ 2982 h 1119904"/>
                  <a:gd name="connsiteX44" fmla="*/ 436934 w 612516"/>
                  <a:gd name="connsiteY44" fmla="*/ 21410 h 1119904"/>
                  <a:gd name="connsiteX45" fmla="*/ 575735 w 612516"/>
                  <a:gd name="connsiteY45" fmla="*/ 183664 h 1119904"/>
                  <a:gd name="connsiteX46" fmla="*/ 590333 w 612516"/>
                  <a:gd name="connsiteY46" fmla="*/ 313372 h 1119904"/>
                  <a:gd name="connsiteX47" fmla="*/ 565684 w 612516"/>
                  <a:gd name="connsiteY47" fmla="*/ 252347 h 1119904"/>
                  <a:gd name="connsiteX48" fmla="*/ 563530 w 612516"/>
                  <a:gd name="connsiteY48" fmla="*/ 228416 h 1119904"/>
                  <a:gd name="connsiteX49" fmla="*/ 464455 w 612516"/>
                  <a:gd name="connsiteY49" fmla="*/ 60896 h 1119904"/>
                  <a:gd name="connsiteX50" fmla="*/ 426643 w 612516"/>
                  <a:gd name="connsiteY50" fmla="*/ 34093 h 1119904"/>
                  <a:gd name="connsiteX51" fmla="*/ 414917 w 612516"/>
                  <a:gd name="connsiteY51" fmla="*/ 33615 h 1119904"/>
                  <a:gd name="connsiteX52" fmla="*/ 416592 w 612516"/>
                  <a:gd name="connsiteY52" fmla="*/ 44623 h 1119904"/>
                  <a:gd name="connsiteX53" fmla="*/ 425925 w 612516"/>
                  <a:gd name="connsiteY53" fmla="*/ 54674 h 1119904"/>
                  <a:gd name="connsiteX54" fmla="*/ 499155 w 612516"/>
                  <a:gd name="connsiteY54" fmla="*/ 122160 h 1119904"/>
                  <a:gd name="connsiteX55" fmla="*/ 511360 w 612516"/>
                  <a:gd name="connsiteY55" fmla="*/ 139391 h 1119904"/>
                  <a:gd name="connsiteX56" fmla="*/ 549889 w 612516"/>
                  <a:gd name="connsiteY56" fmla="*/ 264073 h 1119904"/>
                  <a:gd name="connsiteX57" fmla="*/ 553479 w 612516"/>
                  <a:gd name="connsiteY57" fmla="*/ 281064 h 1119904"/>
                  <a:gd name="connsiteX58" fmla="*/ 558505 w 612516"/>
                  <a:gd name="connsiteY58" fmla="*/ 286808 h 1119904"/>
                  <a:gd name="connsiteX59" fmla="*/ 562812 w 612516"/>
                  <a:gd name="connsiteY59" fmla="*/ 281064 h 1119904"/>
                  <a:gd name="connsiteX60" fmla="*/ 565684 w 612516"/>
                  <a:gd name="connsiteY60" fmla="*/ 252347 h 1119904"/>
                  <a:gd name="connsiteX61" fmla="*/ 473788 w 612516"/>
                  <a:gd name="connsiteY61" fmla="*/ 990628 h 1119904"/>
                  <a:gd name="connsiteX62" fmla="*/ 409412 w 612516"/>
                  <a:gd name="connsiteY62" fmla="*/ 993500 h 1119904"/>
                  <a:gd name="connsiteX63" fmla="*/ 267260 w 612516"/>
                  <a:gd name="connsiteY63" fmla="*/ 973398 h 1119904"/>
                  <a:gd name="connsiteX64" fmla="*/ 161723 w 612516"/>
                  <a:gd name="connsiteY64" fmla="*/ 992543 h 1119904"/>
                  <a:gd name="connsiteX65" fmla="*/ 155262 w 612516"/>
                  <a:gd name="connsiteY65" fmla="*/ 999961 h 1119904"/>
                  <a:gd name="connsiteX66" fmla="*/ 165552 w 612516"/>
                  <a:gd name="connsiteY66" fmla="*/ 1004508 h 1119904"/>
                  <a:gd name="connsiteX67" fmla="*/ 168663 w 612516"/>
                  <a:gd name="connsiteY67" fmla="*/ 1004269 h 1119904"/>
                  <a:gd name="connsiteX68" fmla="*/ 192595 w 612516"/>
                  <a:gd name="connsiteY68" fmla="*/ 999483 h 1119904"/>
                  <a:gd name="connsiteX69" fmla="*/ 328764 w 612516"/>
                  <a:gd name="connsiteY69" fmla="*/ 997329 h 1119904"/>
                  <a:gd name="connsiteX70" fmla="*/ 405823 w 612516"/>
                  <a:gd name="connsiteY70" fmla="*/ 1014559 h 1119904"/>
                  <a:gd name="connsiteX71" fmla="*/ 473788 w 612516"/>
                  <a:gd name="connsiteY71" fmla="*/ 990628 h 1119904"/>
                  <a:gd name="connsiteX72" fmla="*/ 595359 w 612516"/>
                  <a:gd name="connsiteY72" fmla="*/ 843211 h 1119904"/>
                  <a:gd name="connsiteX73" fmla="*/ 586983 w 612516"/>
                  <a:gd name="connsiteY73" fmla="*/ 865228 h 1119904"/>
                  <a:gd name="connsiteX74" fmla="*/ 576214 w 612516"/>
                  <a:gd name="connsiteY74" fmla="*/ 938937 h 1119904"/>
                  <a:gd name="connsiteX75" fmla="*/ 548693 w 612516"/>
                  <a:gd name="connsiteY75" fmla="*/ 1011448 h 1119904"/>
                  <a:gd name="connsiteX76" fmla="*/ 545342 w 612516"/>
                  <a:gd name="connsiteY76" fmla="*/ 1026047 h 1119904"/>
                  <a:gd name="connsiteX77" fmla="*/ 551325 w 612516"/>
                  <a:gd name="connsiteY77" fmla="*/ 1038730 h 1119904"/>
                  <a:gd name="connsiteX78" fmla="*/ 559223 w 612516"/>
                  <a:gd name="connsiteY78" fmla="*/ 1027961 h 1119904"/>
                  <a:gd name="connsiteX79" fmla="*/ 596556 w 612516"/>
                  <a:gd name="connsiteY79" fmla="*/ 885330 h 1119904"/>
                  <a:gd name="connsiteX80" fmla="*/ 595359 w 612516"/>
                  <a:gd name="connsiteY80" fmla="*/ 843211 h 11199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</a:cxnLst>
                <a:rect l="l" t="t" r="r" b="b"/>
                <a:pathLst>
                  <a:path w="612516" h="1119904">
                    <a:moveTo>
                      <a:pt x="590333" y="313372"/>
                    </a:moveTo>
                    <a:cubicBezTo>
                      <a:pt x="593923" y="400960"/>
                      <a:pt x="554436" y="488310"/>
                      <a:pt x="491258" y="566565"/>
                    </a:cubicBezTo>
                    <a:cubicBezTo>
                      <a:pt x="449617" y="618496"/>
                      <a:pt x="400319" y="662530"/>
                      <a:pt x="348627" y="704170"/>
                    </a:cubicBezTo>
                    <a:cubicBezTo>
                      <a:pt x="306747" y="737913"/>
                      <a:pt x="265585" y="772375"/>
                      <a:pt x="228013" y="810904"/>
                    </a:cubicBezTo>
                    <a:cubicBezTo>
                      <a:pt x="205757" y="833878"/>
                      <a:pt x="184458" y="857809"/>
                      <a:pt x="168663" y="885809"/>
                    </a:cubicBezTo>
                    <a:cubicBezTo>
                      <a:pt x="155740" y="909022"/>
                      <a:pt x="149518" y="934150"/>
                      <a:pt x="148322" y="960714"/>
                    </a:cubicBezTo>
                    <a:cubicBezTo>
                      <a:pt x="148082" y="967893"/>
                      <a:pt x="150715" y="969090"/>
                      <a:pt x="156458" y="967654"/>
                    </a:cubicBezTo>
                    <a:cubicBezTo>
                      <a:pt x="169621" y="964543"/>
                      <a:pt x="182543" y="961193"/>
                      <a:pt x="195706" y="958560"/>
                    </a:cubicBezTo>
                    <a:cubicBezTo>
                      <a:pt x="235432" y="951141"/>
                      <a:pt x="275397" y="951859"/>
                      <a:pt x="315123" y="957842"/>
                    </a:cubicBezTo>
                    <a:cubicBezTo>
                      <a:pt x="345277" y="962389"/>
                      <a:pt x="374712" y="970287"/>
                      <a:pt x="404865" y="973158"/>
                    </a:cubicBezTo>
                    <a:cubicBezTo>
                      <a:pt x="438609" y="976269"/>
                      <a:pt x="471395" y="974116"/>
                      <a:pt x="499873" y="952577"/>
                    </a:cubicBezTo>
                    <a:cubicBezTo>
                      <a:pt x="520215" y="937261"/>
                      <a:pt x="532180" y="915723"/>
                      <a:pt x="541035" y="892510"/>
                    </a:cubicBezTo>
                    <a:cubicBezTo>
                      <a:pt x="553001" y="861878"/>
                      <a:pt x="559223" y="829810"/>
                      <a:pt x="564966" y="797742"/>
                    </a:cubicBezTo>
                    <a:cubicBezTo>
                      <a:pt x="567120" y="786015"/>
                      <a:pt x="573821" y="779793"/>
                      <a:pt x="584590" y="779075"/>
                    </a:cubicBezTo>
                    <a:cubicBezTo>
                      <a:pt x="596077" y="778357"/>
                      <a:pt x="608521" y="786733"/>
                      <a:pt x="611154" y="796545"/>
                    </a:cubicBezTo>
                    <a:cubicBezTo>
                      <a:pt x="613547" y="805400"/>
                      <a:pt x="612111" y="814254"/>
                      <a:pt x="611872" y="823109"/>
                    </a:cubicBezTo>
                    <a:cubicBezTo>
                      <a:pt x="609957" y="878151"/>
                      <a:pt x="603735" y="932714"/>
                      <a:pt x="588180" y="985842"/>
                    </a:cubicBezTo>
                    <a:cubicBezTo>
                      <a:pt x="578128" y="1020064"/>
                      <a:pt x="564488" y="1052610"/>
                      <a:pt x="541992" y="1080849"/>
                    </a:cubicBezTo>
                    <a:cubicBezTo>
                      <a:pt x="520693" y="1107174"/>
                      <a:pt x="494369" y="1120815"/>
                      <a:pt x="459668" y="1119857"/>
                    </a:cubicBezTo>
                    <a:cubicBezTo>
                      <a:pt x="407977" y="1118661"/>
                      <a:pt x="357242" y="1111721"/>
                      <a:pt x="306268" y="1103823"/>
                    </a:cubicBezTo>
                    <a:cubicBezTo>
                      <a:pt x="252902" y="1095447"/>
                      <a:pt x="199774" y="1085396"/>
                      <a:pt x="145689" y="1085157"/>
                    </a:cubicBezTo>
                    <a:cubicBezTo>
                      <a:pt x="124390" y="1084918"/>
                      <a:pt x="103331" y="1087789"/>
                      <a:pt x="83228" y="1096405"/>
                    </a:cubicBezTo>
                    <a:cubicBezTo>
                      <a:pt x="66237" y="1103823"/>
                      <a:pt x="49007" y="1110524"/>
                      <a:pt x="31537" y="1116507"/>
                    </a:cubicBezTo>
                    <a:cubicBezTo>
                      <a:pt x="18853" y="1120815"/>
                      <a:pt x="8802" y="1115789"/>
                      <a:pt x="4734" y="1103105"/>
                    </a:cubicBezTo>
                    <a:cubicBezTo>
                      <a:pt x="-1249" y="1084678"/>
                      <a:pt x="-1728" y="1066251"/>
                      <a:pt x="4255" y="1047824"/>
                    </a:cubicBezTo>
                    <a:cubicBezTo>
                      <a:pt x="35605" y="948988"/>
                      <a:pt x="85143" y="860202"/>
                      <a:pt x="152629" y="781229"/>
                    </a:cubicBezTo>
                    <a:cubicBezTo>
                      <a:pt x="189483" y="738153"/>
                      <a:pt x="231603" y="700341"/>
                      <a:pt x="272286" y="661333"/>
                    </a:cubicBezTo>
                    <a:cubicBezTo>
                      <a:pt x="306986" y="628069"/>
                      <a:pt x="342883" y="595761"/>
                      <a:pt x="371840" y="556753"/>
                    </a:cubicBezTo>
                    <a:cubicBezTo>
                      <a:pt x="415874" y="497404"/>
                      <a:pt x="440284" y="430875"/>
                      <a:pt x="444113" y="356687"/>
                    </a:cubicBezTo>
                    <a:cubicBezTo>
                      <a:pt x="446985" y="301885"/>
                      <a:pt x="443874" y="247800"/>
                      <a:pt x="428318" y="194912"/>
                    </a:cubicBezTo>
                    <a:cubicBezTo>
                      <a:pt x="421617" y="171938"/>
                      <a:pt x="411806" y="150160"/>
                      <a:pt x="398404" y="130297"/>
                    </a:cubicBezTo>
                    <a:cubicBezTo>
                      <a:pt x="378302" y="100622"/>
                      <a:pt x="350781" y="82434"/>
                      <a:pt x="315841" y="75255"/>
                    </a:cubicBezTo>
                    <a:cubicBezTo>
                      <a:pt x="278987" y="67597"/>
                      <a:pt x="242372" y="68076"/>
                      <a:pt x="208389" y="86742"/>
                    </a:cubicBezTo>
                    <a:cubicBezTo>
                      <a:pt x="156937" y="114742"/>
                      <a:pt x="125108" y="158536"/>
                      <a:pt x="113861" y="215971"/>
                    </a:cubicBezTo>
                    <a:cubicBezTo>
                      <a:pt x="110749" y="231766"/>
                      <a:pt x="112185" y="248039"/>
                      <a:pt x="117929" y="263116"/>
                    </a:cubicBezTo>
                    <a:cubicBezTo>
                      <a:pt x="125826" y="284415"/>
                      <a:pt x="141382" y="296141"/>
                      <a:pt x="164356" y="297338"/>
                    </a:cubicBezTo>
                    <a:cubicBezTo>
                      <a:pt x="169621" y="297577"/>
                      <a:pt x="175125" y="297338"/>
                      <a:pt x="180390" y="298056"/>
                    </a:cubicBezTo>
                    <a:cubicBezTo>
                      <a:pt x="200731" y="300688"/>
                      <a:pt x="212458" y="313372"/>
                      <a:pt x="217962" y="332038"/>
                    </a:cubicBezTo>
                    <a:cubicBezTo>
                      <a:pt x="226338" y="360038"/>
                      <a:pt x="223705" y="387080"/>
                      <a:pt x="208868" y="412687"/>
                    </a:cubicBezTo>
                    <a:cubicBezTo>
                      <a:pt x="196184" y="434943"/>
                      <a:pt x="176561" y="443080"/>
                      <a:pt x="151672" y="442601"/>
                    </a:cubicBezTo>
                    <a:cubicBezTo>
                      <a:pt x="103809" y="441883"/>
                      <a:pt x="77964" y="412926"/>
                      <a:pt x="61212" y="372482"/>
                    </a:cubicBezTo>
                    <a:cubicBezTo>
                      <a:pt x="48528" y="341611"/>
                      <a:pt x="45178" y="309064"/>
                      <a:pt x="46374" y="276278"/>
                    </a:cubicBezTo>
                    <a:cubicBezTo>
                      <a:pt x="48528" y="219082"/>
                      <a:pt x="63844" y="165715"/>
                      <a:pt x="95912" y="118092"/>
                    </a:cubicBezTo>
                    <a:cubicBezTo>
                      <a:pt x="139706" y="52760"/>
                      <a:pt x="200970" y="13034"/>
                      <a:pt x="279226" y="2982"/>
                    </a:cubicBezTo>
                    <a:cubicBezTo>
                      <a:pt x="332832" y="-3958"/>
                      <a:pt x="386199" y="829"/>
                      <a:pt x="436934" y="21410"/>
                    </a:cubicBezTo>
                    <a:cubicBezTo>
                      <a:pt x="511121" y="51324"/>
                      <a:pt x="555154" y="107802"/>
                      <a:pt x="575735" y="183664"/>
                    </a:cubicBezTo>
                    <a:cubicBezTo>
                      <a:pt x="586026" y="220758"/>
                      <a:pt x="590333" y="256415"/>
                      <a:pt x="590333" y="313372"/>
                    </a:cubicBezTo>
                    <a:close/>
                    <a:moveTo>
                      <a:pt x="565684" y="252347"/>
                    </a:moveTo>
                    <a:cubicBezTo>
                      <a:pt x="566163" y="245167"/>
                      <a:pt x="565684" y="236552"/>
                      <a:pt x="563530" y="228416"/>
                    </a:cubicBezTo>
                    <a:cubicBezTo>
                      <a:pt x="546778" y="163083"/>
                      <a:pt x="519736" y="103733"/>
                      <a:pt x="464455" y="60896"/>
                    </a:cubicBezTo>
                    <a:cubicBezTo>
                      <a:pt x="452249" y="51324"/>
                      <a:pt x="439566" y="42469"/>
                      <a:pt x="426643" y="34093"/>
                    </a:cubicBezTo>
                    <a:cubicBezTo>
                      <a:pt x="422575" y="31461"/>
                      <a:pt x="418506" y="30025"/>
                      <a:pt x="414917" y="33615"/>
                    </a:cubicBezTo>
                    <a:cubicBezTo>
                      <a:pt x="411088" y="37444"/>
                      <a:pt x="414677" y="41033"/>
                      <a:pt x="416592" y="44623"/>
                    </a:cubicBezTo>
                    <a:cubicBezTo>
                      <a:pt x="418985" y="48691"/>
                      <a:pt x="422575" y="51563"/>
                      <a:pt x="425925" y="54674"/>
                    </a:cubicBezTo>
                    <a:cubicBezTo>
                      <a:pt x="450335" y="77170"/>
                      <a:pt x="474745" y="99665"/>
                      <a:pt x="499155" y="122160"/>
                    </a:cubicBezTo>
                    <a:cubicBezTo>
                      <a:pt x="504420" y="126947"/>
                      <a:pt x="508488" y="132690"/>
                      <a:pt x="511360" y="139391"/>
                    </a:cubicBezTo>
                    <a:cubicBezTo>
                      <a:pt x="528112" y="179596"/>
                      <a:pt x="541514" y="220997"/>
                      <a:pt x="549889" y="264073"/>
                    </a:cubicBezTo>
                    <a:cubicBezTo>
                      <a:pt x="551086" y="269817"/>
                      <a:pt x="551325" y="275560"/>
                      <a:pt x="553479" y="281064"/>
                    </a:cubicBezTo>
                    <a:cubicBezTo>
                      <a:pt x="554436" y="283697"/>
                      <a:pt x="555154" y="287047"/>
                      <a:pt x="558505" y="286808"/>
                    </a:cubicBezTo>
                    <a:cubicBezTo>
                      <a:pt x="561376" y="286569"/>
                      <a:pt x="562094" y="283458"/>
                      <a:pt x="562812" y="281064"/>
                    </a:cubicBezTo>
                    <a:cubicBezTo>
                      <a:pt x="565445" y="272210"/>
                      <a:pt x="565923" y="262877"/>
                      <a:pt x="565684" y="252347"/>
                    </a:cubicBezTo>
                    <a:close/>
                    <a:moveTo>
                      <a:pt x="473788" y="990628"/>
                    </a:moveTo>
                    <a:cubicBezTo>
                      <a:pt x="452489" y="995414"/>
                      <a:pt x="430951" y="996372"/>
                      <a:pt x="409412" y="993500"/>
                    </a:cubicBezTo>
                    <a:cubicBezTo>
                      <a:pt x="362028" y="987278"/>
                      <a:pt x="314644" y="980577"/>
                      <a:pt x="267260" y="973398"/>
                    </a:cubicBezTo>
                    <a:cubicBezTo>
                      <a:pt x="229688" y="967654"/>
                      <a:pt x="194748" y="974116"/>
                      <a:pt x="161723" y="992543"/>
                    </a:cubicBezTo>
                    <a:cubicBezTo>
                      <a:pt x="158851" y="994218"/>
                      <a:pt x="154065" y="996132"/>
                      <a:pt x="155262" y="999961"/>
                    </a:cubicBezTo>
                    <a:cubicBezTo>
                      <a:pt x="156458" y="1004508"/>
                      <a:pt x="161723" y="1003790"/>
                      <a:pt x="165552" y="1004508"/>
                    </a:cubicBezTo>
                    <a:cubicBezTo>
                      <a:pt x="166509" y="1004748"/>
                      <a:pt x="167467" y="1004269"/>
                      <a:pt x="168663" y="1004269"/>
                    </a:cubicBezTo>
                    <a:cubicBezTo>
                      <a:pt x="176561" y="1002594"/>
                      <a:pt x="184697" y="1001158"/>
                      <a:pt x="192595" y="999483"/>
                    </a:cubicBezTo>
                    <a:cubicBezTo>
                      <a:pt x="237825" y="988953"/>
                      <a:pt x="283055" y="985842"/>
                      <a:pt x="328764" y="997329"/>
                    </a:cubicBezTo>
                    <a:cubicBezTo>
                      <a:pt x="354370" y="1003551"/>
                      <a:pt x="379977" y="1010013"/>
                      <a:pt x="405823" y="1014559"/>
                    </a:cubicBezTo>
                    <a:cubicBezTo>
                      <a:pt x="431908" y="1018867"/>
                      <a:pt x="454882" y="1010013"/>
                      <a:pt x="473788" y="990628"/>
                    </a:cubicBezTo>
                    <a:close/>
                    <a:moveTo>
                      <a:pt x="595359" y="843211"/>
                    </a:moveTo>
                    <a:cubicBezTo>
                      <a:pt x="589855" y="851109"/>
                      <a:pt x="587940" y="858049"/>
                      <a:pt x="586983" y="865228"/>
                    </a:cubicBezTo>
                    <a:cubicBezTo>
                      <a:pt x="584111" y="889877"/>
                      <a:pt x="581000" y="914527"/>
                      <a:pt x="576214" y="938937"/>
                    </a:cubicBezTo>
                    <a:cubicBezTo>
                      <a:pt x="570949" y="964543"/>
                      <a:pt x="563770" y="989671"/>
                      <a:pt x="548693" y="1011448"/>
                    </a:cubicBezTo>
                    <a:cubicBezTo>
                      <a:pt x="545342" y="1016235"/>
                      <a:pt x="543667" y="1020303"/>
                      <a:pt x="545342" y="1026047"/>
                    </a:cubicBezTo>
                    <a:cubicBezTo>
                      <a:pt x="546778" y="1030833"/>
                      <a:pt x="545821" y="1038012"/>
                      <a:pt x="551325" y="1038730"/>
                    </a:cubicBezTo>
                    <a:cubicBezTo>
                      <a:pt x="556351" y="1039209"/>
                      <a:pt x="557547" y="1032269"/>
                      <a:pt x="559223" y="1027961"/>
                    </a:cubicBezTo>
                    <a:cubicBezTo>
                      <a:pt x="576214" y="981534"/>
                      <a:pt x="592009" y="934868"/>
                      <a:pt x="596556" y="885330"/>
                    </a:cubicBezTo>
                    <a:cubicBezTo>
                      <a:pt x="598231" y="871929"/>
                      <a:pt x="599188" y="858527"/>
                      <a:pt x="595359" y="84321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56" name="任意多边形: 形状 55"/>
              <p:cNvSpPr/>
              <p:nvPr>
                <p:custDataLst>
                  <p:tags r:id="rId10"/>
                </p:custDataLst>
              </p:nvPr>
            </p:nvSpPr>
            <p:spPr>
              <a:xfrm>
                <a:off x="88885" y="6350647"/>
                <a:ext cx="188743" cy="315915"/>
              </a:xfrm>
              <a:custGeom>
                <a:avLst/>
                <a:gdLst>
                  <a:gd name="connsiteX0" fmla="*/ 495188 w 645802"/>
                  <a:gd name="connsiteY0" fmla="*/ 374962 h 1121262"/>
                  <a:gd name="connsiteX1" fmla="*/ 495188 w 645802"/>
                  <a:gd name="connsiteY1" fmla="*/ 722685 h 1121262"/>
                  <a:gd name="connsiteX2" fmla="*/ 495188 w 645802"/>
                  <a:gd name="connsiteY2" fmla="*/ 727231 h 1121262"/>
                  <a:gd name="connsiteX3" fmla="*/ 513615 w 645802"/>
                  <a:gd name="connsiteY3" fmla="*/ 745898 h 1121262"/>
                  <a:gd name="connsiteX4" fmla="*/ 595221 w 645802"/>
                  <a:gd name="connsiteY4" fmla="*/ 725317 h 1121262"/>
                  <a:gd name="connsiteX5" fmla="*/ 616520 w 645802"/>
                  <a:gd name="connsiteY5" fmla="*/ 707368 h 1121262"/>
                  <a:gd name="connsiteX6" fmla="*/ 632554 w 645802"/>
                  <a:gd name="connsiteY6" fmla="*/ 700189 h 1121262"/>
                  <a:gd name="connsiteX7" fmla="*/ 645716 w 645802"/>
                  <a:gd name="connsiteY7" fmla="*/ 716462 h 1121262"/>
                  <a:gd name="connsiteX8" fmla="*/ 644759 w 645802"/>
                  <a:gd name="connsiteY8" fmla="*/ 724599 h 1121262"/>
                  <a:gd name="connsiteX9" fmla="*/ 558367 w 645802"/>
                  <a:gd name="connsiteY9" fmla="*/ 840187 h 1121262"/>
                  <a:gd name="connsiteX10" fmla="*/ 508590 w 645802"/>
                  <a:gd name="connsiteY10" fmla="*/ 859811 h 1121262"/>
                  <a:gd name="connsiteX11" fmla="*/ 496146 w 645802"/>
                  <a:gd name="connsiteY11" fmla="*/ 873691 h 1121262"/>
                  <a:gd name="connsiteX12" fmla="*/ 495188 w 645802"/>
                  <a:gd name="connsiteY12" fmla="*/ 988562 h 1121262"/>
                  <a:gd name="connsiteX13" fmla="*/ 495428 w 645802"/>
                  <a:gd name="connsiteY13" fmla="*/ 1104150 h 1121262"/>
                  <a:gd name="connsiteX14" fmla="*/ 487291 w 645802"/>
                  <a:gd name="connsiteY14" fmla="*/ 1113962 h 1121262"/>
                  <a:gd name="connsiteX15" fmla="*/ 366198 w 645802"/>
                  <a:gd name="connsiteY15" fmla="*/ 1113244 h 1121262"/>
                  <a:gd name="connsiteX16" fmla="*/ 360694 w 645802"/>
                  <a:gd name="connsiteY16" fmla="*/ 1104628 h 1121262"/>
                  <a:gd name="connsiteX17" fmla="*/ 360694 w 645802"/>
                  <a:gd name="connsiteY17" fmla="*/ 871777 h 1121262"/>
                  <a:gd name="connsiteX18" fmla="*/ 337959 w 645802"/>
                  <a:gd name="connsiteY18" fmla="*/ 841862 h 1121262"/>
                  <a:gd name="connsiteX19" fmla="*/ 227397 w 645802"/>
                  <a:gd name="connsiteY19" fmla="*/ 827264 h 1121262"/>
                  <a:gd name="connsiteX20" fmla="*/ 62749 w 645802"/>
                  <a:gd name="connsiteY20" fmla="*/ 841384 h 1121262"/>
                  <a:gd name="connsiteX21" fmla="*/ 32596 w 645802"/>
                  <a:gd name="connsiteY21" fmla="*/ 849281 h 1121262"/>
                  <a:gd name="connsiteX22" fmla="*/ 18715 w 645802"/>
                  <a:gd name="connsiteY22" fmla="*/ 845931 h 1121262"/>
                  <a:gd name="connsiteX23" fmla="*/ 1724 w 645802"/>
                  <a:gd name="connsiteY23" fmla="*/ 779402 h 1121262"/>
                  <a:gd name="connsiteX24" fmla="*/ 6271 w 645802"/>
                  <a:gd name="connsiteY24" fmla="*/ 770787 h 1121262"/>
                  <a:gd name="connsiteX25" fmla="*/ 227157 w 645802"/>
                  <a:gd name="connsiteY25" fmla="*/ 412295 h 1121262"/>
                  <a:gd name="connsiteX26" fmla="*/ 435360 w 645802"/>
                  <a:gd name="connsiteY26" fmla="*/ 19582 h 1121262"/>
                  <a:gd name="connsiteX27" fmla="*/ 484419 w 645802"/>
                  <a:gd name="connsiteY27" fmla="*/ 4506 h 1121262"/>
                  <a:gd name="connsiteX28" fmla="*/ 495428 w 645802"/>
                  <a:gd name="connsiteY28" fmla="*/ 22693 h 1121262"/>
                  <a:gd name="connsiteX29" fmla="*/ 495188 w 645802"/>
                  <a:gd name="connsiteY29" fmla="*/ 343134 h 1121262"/>
                  <a:gd name="connsiteX30" fmla="*/ 495188 w 645802"/>
                  <a:gd name="connsiteY30" fmla="*/ 374962 h 1121262"/>
                  <a:gd name="connsiteX31" fmla="*/ 116595 w 645802"/>
                  <a:gd name="connsiteY31" fmla="*/ 725078 h 1121262"/>
                  <a:gd name="connsiteX32" fmla="*/ 344182 w 645802"/>
                  <a:gd name="connsiteY32" fmla="*/ 722685 h 1121262"/>
                  <a:gd name="connsiteX33" fmla="*/ 360694 w 645802"/>
                  <a:gd name="connsiteY33" fmla="*/ 710001 h 1121262"/>
                  <a:gd name="connsiteX34" fmla="*/ 360694 w 645802"/>
                  <a:gd name="connsiteY34" fmla="*/ 296707 h 1121262"/>
                  <a:gd name="connsiteX35" fmla="*/ 360694 w 645802"/>
                  <a:gd name="connsiteY35" fmla="*/ 288810 h 1121262"/>
                  <a:gd name="connsiteX36" fmla="*/ 334130 w 645802"/>
                  <a:gd name="connsiteY36" fmla="*/ 341219 h 1121262"/>
                  <a:gd name="connsiteX37" fmla="*/ 164697 w 645802"/>
                  <a:gd name="connsiteY37" fmla="*/ 643233 h 1121262"/>
                  <a:gd name="connsiteX38" fmla="*/ 115637 w 645802"/>
                  <a:gd name="connsiteY38" fmla="*/ 723642 h 1121262"/>
                  <a:gd name="connsiteX39" fmla="*/ 114919 w 645802"/>
                  <a:gd name="connsiteY39" fmla="*/ 725078 h 1121262"/>
                  <a:gd name="connsiteX40" fmla="*/ 116595 w 645802"/>
                  <a:gd name="connsiteY40" fmla="*/ 725078 h 1121262"/>
                  <a:gd name="connsiteX41" fmla="*/ 519598 w 645802"/>
                  <a:gd name="connsiteY41" fmla="*/ 787060 h 1121262"/>
                  <a:gd name="connsiteX42" fmla="*/ 528932 w 645802"/>
                  <a:gd name="connsiteY42" fmla="*/ 785624 h 1121262"/>
                  <a:gd name="connsiteX43" fmla="*/ 587803 w 645802"/>
                  <a:gd name="connsiteY43" fmla="*/ 759778 h 1121262"/>
                  <a:gd name="connsiteX44" fmla="*/ 595221 w 645802"/>
                  <a:gd name="connsiteY44" fmla="*/ 745659 h 1121262"/>
                  <a:gd name="connsiteX45" fmla="*/ 588042 w 645802"/>
                  <a:gd name="connsiteY45" fmla="*/ 741351 h 1121262"/>
                  <a:gd name="connsiteX46" fmla="*/ 545683 w 645802"/>
                  <a:gd name="connsiteY46" fmla="*/ 760017 h 1121262"/>
                  <a:gd name="connsiteX47" fmla="*/ 480351 w 645802"/>
                  <a:gd name="connsiteY47" fmla="*/ 755710 h 1121262"/>
                  <a:gd name="connsiteX48" fmla="*/ 473411 w 645802"/>
                  <a:gd name="connsiteY48" fmla="*/ 744701 h 1121262"/>
                  <a:gd name="connsiteX49" fmla="*/ 472454 w 645802"/>
                  <a:gd name="connsiteY49" fmla="*/ 595609 h 1121262"/>
                  <a:gd name="connsiteX50" fmla="*/ 471018 w 645802"/>
                  <a:gd name="connsiteY50" fmla="*/ 358210 h 1121262"/>
                  <a:gd name="connsiteX51" fmla="*/ 469343 w 645802"/>
                  <a:gd name="connsiteY51" fmla="*/ 60026 h 1121262"/>
                  <a:gd name="connsiteX52" fmla="*/ 465753 w 645802"/>
                  <a:gd name="connsiteY52" fmla="*/ 49736 h 1121262"/>
                  <a:gd name="connsiteX53" fmla="*/ 455941 w 645802"/>
                  <a:gd name="connsiteY53" fmla="*/ 44232 h 1121262"/>
                  <a:gd name="connsiteX54" fmla="*/ 452830 w 645802"/>
                  <a:gd name="connsiteY54" fmla="*/ 55001 h 1121262"/>
                  <a:gd name="connsiteX55" fmla="*/ 454026 w 645802"/>
                  <a:gd name="connsiteY55" fmla="*/ 199546 h 1121262"/>
                  <a:gd name="connsiteX56" fmla="*/ 455462 w 645802"/>
                  <a:gd name="connsiteY56" fmla="*/ 439098 h 1121262"/>
                  <a:gd name="connsiteX57" fmla="*/ 456898 w 645802"/>
                  <a:gd name="connsiteY57" fmla="*/ 681762 h 1121262"/>
                  <a:gd name="connsiteX58" fmla="*/ 457377 w 645802"/>
                  <a:gd name="connsiteY58" fmla="*/ 763128 h 1121262"/>
                  <a:gd name="connsiteX59" fmla="*/ 460488 w 645802"/>
                  <a:gd name="connsiteY59" fmla="*/ 770787 h 1121262"/>
                  <a:gd name="connsiteX60" fmla="*/ 519598 w 645802"/>
                  <a:gd name="connsiteY60" fmla="*/ 787060 h 1121262"/>
                  <a:gd name="connsiteX61" fmla="*/ 459531 w 645802"/>
                  <a:gd name="connsiteY61" fmla="*/ 1027091 h 1121262"/>
                  <a:gd name="connsiteX62" fmla="*/ 460009 w 645802"/>
                  <a:gd name="connsiteY62" fmla="*/ 1097928 h 1121262"/>
                  <a:gd name="connsiteX63" fmla="*/ 460488 w 645802"/>
                  <a:gd name="connsiteY63" fmla="*/ 1107740 h 1121262"/>
                  <a:gd name="connsiteX64" fmla="*/ 463120 w 645802"/>
                  <a:gd name="connsiteY64" fmla="*/ 1112047 h 1121262"/>
                  <a:gd name="connsiteX65" fmla="*/ 467428 w 645802"/>
                  <a:gd name="connsiteY65" fmla="*/ 1109415 h 1121262"/>
                  <a:gd name="connsiteX66" fmla="*/ 478676 w 645802"/>
                  <a:gd name="connsiteY66" fmla="*/ 1080936 h 1121262"/>
                  <a:gd name="connsiteX67" fmla="*/ 477001 w 645802"/>
                  <a:gd name="connsiteY67" fmla="*/ 1011775 h 1121262"/>
                  <a:gd name="connsiteX68" fmla="*/ 469821 w 645802"/>
                  <a:gd name="connsiteY68" fmla="*/ 872016 h 1121262"/>
                  <a:gd name="connsiteX69" fmla="*/ 462163 w 645802"/>
                  <a:gd name="connsiteY69" fmla="*/ 855982 h 1121262"/>
                  <a:gd name="connsiteX70" fmla="*/ 454744 w 645802"/>
                  <a:gd name="connsiteY70" fmla="*/ 857179 h 1121262"/>
                  <a:gd name="connsiteX71" fmla="*/ 453069 w 645802"/>
                  <a:gd name="connsiteY71" fmla="*/ 871298 h 1121262"/>
                  <a:gd name="connsiteX72" fmla="*/ 459531 w 645802"/>
                  <a:gd name="connsiteY72" fmla="*/ 1027091 h 1121262"/>
                  <a:gd name="connsiteX73" fmla="*/ 228354 w 645802"/>
                  <a:gd name="connsiteY73" fmla="*/ 725796 h 1121262"/>
                  <a:gd name="connsiteX74" fmla="*/ 142919 w 645802"/>
                  <a:gd name="connsiteY74" fmla="*/ 738958 h 1121262"/>
                  <a:gd name="connsiteX75" fmla="*/ 128800 w 645802"/>
                  <a:gd name="connsiteY75" fmla="*/ 747334 h 1121262"/>
                  <a:gd name="connsiteX76" fmla="*/ 125449 w 645802"/>
                  <a:gd name="connsiteY76" fmla="*/ 754513 h 1121262"/>
                  <a:gd name="connsiteX77" fmla="*/ 132150 w 645802"/>
                  <a:gd name="connsiteY77" fmla="*/ 759060 h 1121262"/>
                  <a:gd name="connsiteX78" fmla="*/ 145552 w 645802"/>
                  <a:gd name="connsiteY78" fmla="*/ 759299 h 1121262"/>
                  <a:gd name="connsiteX79" fmla="*/ 229551 w 645802"/>
                  <a:gd name="connsiteY79" fmla="*/ 741830 h 1121262"/>
                  <a:gd name="connsiteX80" fmla="*/ 323601 w 645802"/>
                  <a:gd name="connsiteY80" fmla="*/ 759060 h 1121262"/>
                  <a:gd name="connsiteX81" fmla="*/ 328387 w 645802"/>
                  <a:gd name="connsiteY81" fmla="*/ 761453 h 1121262"/>
                  <a:gd name="connsiteX82" fmla="*/ 338677 w 645802"/>
                  <a:gd name="connsiteY82" fmla="*/ 756428 h 1121262"/>
                  <a:gd name="connsiteX83" fmla="*/ 334848 w 645802"/>
                  <a:gd name="connsiteY83" fmla="*/ 742308 h 1121262"/>
                  <a:gd name="connsiteX84" fmla="*/ 228354 w 645802"/>
                  <a:gd name="connsiteY84" fmla="*/ 725796 h 1121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</a:cxnLst>
                <a:rect l="l" t="t" r="r" b="b"/>
                <a:pathLst>
                  <a:path w="645802" h="1121262">
                    <a:moveTo>
                      <a:pt x="495188" y="374962"/>
                    </a:moveTo>
                    <a:cubicBezTo>
                      <a:pt x="495188" y="490790"/>
                      <a:pt x="495188" y="606857"/>
                      <a:pt x="495188" y="722685"/>
                    </a:cubicBezTo>
                    <a:cubicBezTo>
                      <a:pt x="495188" y="724120"/>
                      <a:pt x="495188" y="725796"/>
                      <a:pt x="495188" y="727231"/>
                    </a:cubicBezTo>
                    <a:cubicBezTo>
                      <a:pt x="495188" y="743505"/>
                      <a:pt x="497342" y="745419"/>
                      <a:pt x="513615" y="745898"/>
                    </a:cubicBezTo>
                    <a:cubicBezTo>
                      <a:pt x="542812" y="746855"/>
                      <a:pt x="569854" y="739676"/>
                      <a:pt x="595221" y="725317"/>
                    </a:cubicBezTo>
                    <a:cubicBezTo>
                      <a:pt x="603358" y="720770"/>
                      <a:pt x="611255" y="715266"/>
                      <a:pt x="616520" y="707368"/>
                    </a:cubicBezTo>
                    <a:cubicBezTo>
                      <a:pt x="620589" y="701386"/>
                      <a:pt x="625375" y="698275"/>
                      <a:pt x="632554" y="700189"/>
                    </a:cubicBezTo>
                    <a:cubicBezTo>
                      <a:pt x="639255" y="701864"/>
                      <a:pt x="644999" y="709044"/>
                      <a:pt x="645716" y="716462"/>
                    </a:cubicBezTo>
                    <a:cubicBezTo>
                      <a:pt x="645956" y="719334"/>
                      <a:pt x="645716" y="721967"/>
                      <a:pt x="644759" y="724599"/>
                    </a:cubicBezTo>
                    <a:cubicBezTo>
                      <a:pt x="627289" y="771504"/>
                      <a:pt x="601204" y="811948"/>
                      <a:pt x="558367" y="840187"/>
                    </a:cubicBezTo>
                    <a:cubicBezTo>
                      <a:pt x="543051" y="850238"/>
                      <a:pt x="527017" y="857418"/>
                      <a:pt x="508590" y="859811"/>
                    </a:cubicBezTo>
                    <a:cubicBezTo>
                      <a:pt x="499017" y="861008"/>
                      <a:pt x="496864" y="863879"/>
                      <a:pt x="496146" y="873691"/>
                    </a:cubicBezTo>
                    <a:cubicBezTo>
                      <a:pt x="493992" y="911981"/>
                      <a:pt x="495428" y="950271"/>
                      <a:pt x="495188" y="988562"/>
                    </a:cubicBezTo>
                    <a:cubicBezTo>
                      <a:pt x="494949" y="1027091"/>
                      <a:pt x="494949" y="1065620"/>
                      <a:pt x="495428" y="1104150"/>
                    </a:cubicBezTo>
                    <a:cubicBezTo>
                      <a:pt x="495428" y="1110851"/>
                      <a:pt x="493035" y="1112526"/>
                      <a:pt x="487291" y="1113962"/>
                    </a:cubicBezTo>
                    <a:cubicBezTo>
                      <a:pt x="446847" y="1124731"/>
                      <a:pt x="406642" y="1122816"/>
                      <a:pt x="366198" y="1113244"/>
                    </a:cubicBezTo>
                    <a:cubicBezTo>
                      <a:pt x="360694" y="1111808"/>
                      <a:pt x="360694" y="1108936"/>
                      <a:pt x="360694" y="1104628"/>
                    </a:cubicBezTo>
                    <a:cubicBezTo>
                      <a:pt x="360694" y="1027091"/>
                      <a:pt x="360694" y="949314"/>
                      <a:pt x="360694" y="871777"/>
                    </a:cubicBezTo>
                    <a:cubicBezTo>
                      <a:pt x="360694" y="849760"/>
                      <a:pt x="359019" y="847367"/>
                      <a:pt x="337959" y="841862"/>
                    </a:cubicBezTo>
                    <a:cubicBezTo>
                      <a:pt x="301823" y="832290"/>
                      <a:pt x="264730" y="827982"/>
                      <a:pt x="227397" y="827264"/>
                    </a:cubicBezTo>
                    <a:cubicBezTo>
                      <a:pt x="172115" y="826068"/>
                      <a:pt x="116834" y="828700"/>
                      <a:pt x="62749" y="841384"/>
                    </a:cubicBezTo>
                    <a:cubicBezTo>
                      <a:pt x="52698" y="843777"/>
                      <a:pt x="42647" y="846409"/>
                      <a:pt x="32596" y="849281"/>
                    </a:cubicBezTo>
                    <a:cubicBezTo>
                      <a:pt x="27091" y="850956"/>
                      <a:pt x="22545" y="850238"/>
                      <a:pt x="18715" y="845931"/>
                    </a:cubicBezTo>
                    <a:cubicBezTo>
                      <a:pt x="1964" y="826546"/>
                      <a:pt x="-3062" y="804051"/>
                      <a:pt x="1724" y="779402"/>
                    </a:cubicBezTo>
                    <a:cubicBezTo>
                      <a:pt x="2203" y="776291"/>
                      <a:pt x="4357" y="773419"/>
                      <a:pt x="6271" y="770787"/>
                    </a:cubicBezTo>
                    <a:cubicBezTo>
                      <a:pt x="85245" y="654480"/>
                      <a:pt x="157757" y="534345"/>
                      <a:pt x="227157" y="412295"/>
                    </a:cubicBezTo>
                    <a:cubicBezTo>
                      <a:pt x="300387" y="283545"/>
                      <a:pt x="369310" y="152401"/>
                      <a:pt x="435360" y="19582"/>
                    </a:cubicBezTo>
                    <a:cubicBezTo>
                      <a:pt x="444693" y="916"/>
                      <a:pt x="465753" y="-5067"/>
                      <a:pt x="484419" y="4506"/>
                    </a:cubicBezTo>
                    <a:cubicBezTo>
                      <a:pt x="491838" y="8335"/>
                      <a:pt x="495428" y="13599"/>
                      <a:pt x="495428" y="22693"/>
                    </a:cubicBezTo>
                    <a:cubicBezTo>
                      <a:pt x="495188" y="129427"/>
                      <a:pt x="495188" y="236400"/>
                      <a:pt x="495188" y="343134"/>
                    </a:cubicBezTo>
                    <a:cubicBezTo>
                      <a:pt x="495188" y="353664"/>
                      <a:pt x="495188" y="364193"/>
                      <a:pt x="495188" y="374962"/>
                    </a:cubicBezTo>
                    <a:close/>
                    <a:moveTo>
                      <a:pt x="116595" y="725078"/>
                    </a:moveTo>
                    <a:cubicBezTo>
                      <a:pt x="192218" y="699950"/>
                      <a:pt x="268080" y="702104"/>
                      <a:pt x="344182" y="722685"/>
                    </a:cubicBezTo>
                    <a:cubicBezTo>
                      <a:pt x="360216" y="726992"/>
                      <a:pt x="360694" y="726753"/>
                      <a:pt x="360694" y="710001"/>
                    </a:cubicBezTo>
                    <a:cubicBezTo>
                      <a:pt x="360694" y="572157"/>
                      <a:pt x="360694" y="434551"/>
                      <a:pt x="360694" y="296707"/>
                    </a:cubicBezTo>
                    <a:cubicBezTo>
                      <a:pt x="360694" y="294075"/>
                      <a:pt x="360694" y="291442"/>
                      <a:pt x="360694" y="288810"/>
                    </a:cubicBezTo>
                    <a:cubicBezTo>
                      <a:pt x="350882" y="306040"/>
                      <a:pt x="342506" y="323749"/>
                      <a:pt x="334130" y="341219"/>
                    </a:cubicBezTo>
                    <a:cubicBezTo>
                      <a:pt x="283157" y="445081"/>
                      <a:pt x="224286" y="544396"/>
                      <a:pt x="164697" y="643233"/>
                    </a:cubicBezTo>
                    <a:cubicBezTo>
                      <a:pt x="148423" y="670036"/>
                      <a:pt x="131911" y="696839"/>
                      <a:pt x="115637" y="723642"/>
                    </a:cubicBezTo>
                    <a:cubicBezTo>
                      <a:pt x="115398" y="724120"/>
                      <a:pt x="115159" y="724599"/>
                      <a:pt x="114919" y="725078"/>
                    </a:cubicBezTo>
                    <a:cubicBezTo>
                      <a:pt x="115398" y="725317"/>
                      <a:pt x="116116" y="725317"/>
                      <a:pt x="116595" y="725078"/>
                    </a:cubicBezTo>
                    <a:close/>
                    <a:moveTo>
                      <a:pt x="519598" y="787060"/>
                    </a:moveTo>
                    <a:cubicBezTo>
                      <a:pt x="522470" y="786581"/>
                      <a:pt x="525581" y="786342"/>
                      <a:pt x="528932" y="785624"/>
                    </a:cubicBezTo>
                    <a:cubicBezTo>
                      <a:pt x="550230" y="780838"/>
                      <a:pt x="568897" y="770069"/>
                      <a:pt x="587803" y="759778"/>
                    </a:cubicBezTo>
                    <a:cubicBezTo>
                      <a:pt x="593068" y="756906"/>
                      <a:pt x="595461" y="751881"/>
                      <a:pt x="595221" y="745659"/>
                    </a:cubicBezTo>
                    <a:cubicBezTo>
                      <a:pt x="594982" y="738719"/>
                      <a:pt x="593785" y="738001"/>
                      <a:pt x="588042" y="741351"/>
                    </a:cubicBezTo>
                    <a:cubicBezTo>
                      <a:pt x="574640" y="749248"/>
                      <a:pt x="560760" y="755710"/>
                      <a:pt x="545683" y="760017"/>
                    </a:cubicBezTo>
                    <a:cubicBezTo>
                      <a:pt x="523427" y="766240"/>
                      <a:pt x="501650" y="764804"/>
                      <a:pt x="480351" y="755710"/>
                    </a:cubicBezTo>
                    <a:cubicBezTo>
                      <a:pt x="475325" y="753556"/>
                      <a:pt x="473411" y="750684"/>
                      <a:pt x="473411" y="744701"/>
                    </a:cubicBezTo>
                    <a:cubicBezTo>
                      <a:pt x="473411" y="694924"/>
                      <a:pt x="472693" y="645386"/>
                      <a:pt x="472454" y="595609"/>
                    </a:cubicBezTo>
                    <a:cubicBezTo>
                      <a:pt x="471975" y="516397"/>
                      <a:pt x="471496" y="437423"/>
                      <a:pt x="471018" y="358210"/>
                    </a:cubicBezTo>
                    <a:cubicBezTo>
                      <a:pt x="470300" y="258895"/>
                      <a:pt x="469821" y="159341"/>
                      <a:pt x="469343" y="60026"/>
                    </a:cubicBezTo>
                    <a:cubicBezTo>
                      <a:pt x="469343" y="55958"/>
                      <a:pt x="468864" y="52607"/>
                      <a:pt x="465753" y="49736"/>
                    </a:cubicBezTo>
                    <a:cubicBezTo>
                      <a:pt x="462642" y="47343"/>
                      <a:pt x="460249" y="42317"/>
                      <a:pt x="455941" y="44232"/>
                    </a:cubicBezTo>
                    <a:cubicBezTo>
                      <a:pt x="451394" y="45907"/>
                      <a:pt x="452830" y="51172"/>
                      <a:pt x="452830" y="55001"/>
                    </a:cubicBezTo>
                    <a:cubicBezTo>
                      <a:pt x="453069" y="103103"/>
                      <a:pt x="453548" y="151444"/>
                      <a:pt x="454026" y="199546"/>
                    </a:cubicBezTo>
                    <a:cubicBezTo>
                      <a:pt x="454505" y="279476"/>
                      <a:pt x="454984" y="359407"/>
                      <a:pt x="455462" y="439098"/>
                    </a:cubicBezTo>
                    <a:cubicBezTo>
                      <a:pt x="455941" y="519986"/>
                      <a:pt x="456420" y="600874"/>
                      <a:pt x="456898" y="681762"/>
                    </a:cubicBezTo>
                    <a:cubicBezTo>
                      <a:pt x="457138" y="708804"/>
                      <a:pt x="457138" y="736086"/>
                      <a:pt x="457377" y="763128"/>
                    </a:cubicBezTo>
                    <a:cubicBezTo>
                      <a:pt x="457377" y="766000"/>
                      <a:pt x="456180" y="769351"/>
                      <a:pt x="460488" y="770787"/>
                    </a:cubicBezTo>
                    <a:cubicBezTo>
                      <a:pt x="479394" y="777727"/>
                      <a:pt x="498539" y="784667"/>
                      <a:pt x="519598" y="787060"/>
                    </a:cubicBezTo>
                    <a:close/>
                    <a:moveTo>
                      <a:pt x="459531" y="1027091"/>
                    </a:moveTo>
                    <a:cubicBezTo>
                      <a:pt x="460249" y="1050783"/>
                      <a:pt x="460249" y="1074236"/>
                      <a:pt x="460009" y="1097928"/>
                    </a:cubicBezTo>
                    <a:cubicBezTo>
                      <a:pt x="460009" y="1101278"/>
                      <a:pt x="460009" y="1104628"/>
                      <a:pt x="460488" y="1107740"/>
                    </a:cubicBezTo>
                    <a:cubicBezTo>
                      <a:pt x="460727" y="1109415"/>
                      <a:pt x="460967" y="1111569"/>
                      <a:pt x="463120" y="1112047"/>
                    </a:cubicBezTo>
                    <a:cubicBezTo>
                      <a:pt x="465274" y="1112526"/>
                      <a:pt x="466471" y="1110851"/>
                      <a:pt x="467428" y="1109415"/>
                    </a:cubicBezTo>
                    <a:cubicBezTo>
                      <a:pt x="473411" y="1100799"/>
                      <a:pt x="478676" y="1092184"/>
                      <a:pt x="478676" y="1080936"/>
                    </a:cubicBezTo>
                    <a:cubicBezTo>
                      <a:pt x="478676" y="1057962"/>
                      <a:pt x="478197" y="1034749"/>
                      <a:pt x="477001" y="1011775"/>
                    </a:cubicBezTo>
                    <a:cubicBezTo>
                      <a:pt x="474607" y="965109"/>
                      <a:pt x="472214" y="918682"/>
                      <a:pt x="469821" y="872016"/>
                    </a:cubicBezTo>
                    <a:cubicBezTo>
                      <a:pt x="469582" y="865555"/>
                      <a:pt x="466231" y="860529"/>
                      <a:pt x="462163" y="855982"/>
                    </a:cubicBezTo>
                    <a:cubicBezTo>
                      <a:pt x="459052" y="852392"/>
                      <a:pt x="456420" y="853350"/>
                      <a:pt x="454744" y="857179"/>
                    </a:cubicBezTo>
                    <a:cubicBezTo>
                      <a:pt x="452591" y="861726"/>
                      <a:pt x="452830" y="866512"/>
                      <a:pt x="453069" y="871298"/>
                    </a:cubicBezTo>
                    <a:cubicBezTo>
                      <a:pt x="454744" y="923468"/>
                      <a:pt x="457138" y="975160"/>
                      <a:pt x="459531" y="1027091"/>
                    </a:cubicBezTo>
                    <a:close/>
                    <a:moveTo>
                      <a:pt x="228354" y="725796"/>
                    </a:moveTo>
                    <a:cubicBezTo>
                      <a:pt x="198201" y="726035"/>
                      <a:pt x="170440" y="731060"/>
                      <a:pt x="142919" y="738958"/>
                    </a:cubicBezTo>
                    <a:cubicBezTo>
                      <a:pt x="137415" y="740633"/>
                      <a:pt x="132868" y="743744"/>
                      <a:pt x="128800" y="747334"/>
                    </a:cubicBezTo>
                    <a:cubicBezTo>
                      <a:pt x="126646" y="749009"/>
                      <a:pt x="124253" y="751163"/>
                      <a:pt x="125449" y="754513"/>
                    </a:cubicBezTo>
                    <a:cubicBezTo>
                      <a:pt x="126406" y="757624"/>
                      <a:pt x="129518" y="758342"/>
                      <a:pt x="132150" y="759060"/>
                    </a:cubicBezTo>
                    <a:cubicBezTo>
                      <a:pt x="136697" y="760257"/>
                      <a:pt x="141005" y="760496"/>
                      <a:pt x="145552" y="759299"/>
                    </a:cubicBezTo>
                    <a:cubicBezTo>
                      <a:pt x="173312" y="752120"/>
                      <a:pt x="201312" y="746616"/>
                      <a:pt x="229551" y="741830"/>
                    </a:cubicBezTo>
                    <a:cubicBezTo>
                      <a:pt x="263054" y="736325"/>
                      <a:pt x="294644" y="739915"/>
                      <a:pt x="323601" y="759060"/>
                    </a:cubicBezTo>
                    <a:cubicBezTo>
                      <a:pt x="325037" y="760017"/>
                      <a:pt x="326712" y="760735"/>
                      <a:pt x="328387" y="761453"/>
                    </a:cubicBezTo>
                    <a:cubicBezTo>
                      <a:pt x="333891" y="764086"/>
                      <a:pt x="337002" y="761693"/>
                      <a:pt x="338677" y="756428"/>
                    </a:cubicBezTo>
                    <a:cubicBezTo>
                      <a:pt x="341310" y="748530"/>
                      <a:pt x="340353" y="743505"/>
                      <a:pt x="334848" y="742308"/>
                    </a:cubicBezTo>
                    <a:cubicBezTo>
                      <a:pt x="299191" y="733454"/>
                      <a:pt x="263533" y="726753"/>
                      <a:pt x="228354" y="7257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 dirty="0"/>
              </a:p>
            </p:txBody>
          </p:sp>
          <p:sp>
            <p:nvSpPr>
              <p:cNvPr id="57" name="任意多边形: 形状 56"/>
              <p:cNvSpPr/>
              <p:nvPr>
                <p:custDataLst>
                  <p:tags r:id="rId11"/>
                </p:custDataLst>
              </p:nvPr>
            </p:nvSpPr>
            <p:spPr>
              <a:xfrm>
                <a:off x="676686" y="6580626"/>
                <a:ext cx="177104" cy="20565"/>
              </a:xfrm>
              <a:custGeom>
                <a:avLst/>
                <a:gdLst>
                  <a:gd name="connsiteX0" fmla="*/ 302751 w 605980"/>
                  <a:gd name="connsiteY0" fmla="*/ 72751 h 72990"/>
                  <a:gd name="connsiteX1" fmla="*/ 9113 w 605980"/>
                  <a:gd name="connsiteY1" fmla="*/ 72991 h 72990"/>
                  <a:gd name="connsiteX2" fmla="*/ 19 w 605980"/>
                  <a:gd name="connsiteY2" fmla="*/ 63897 h 72990"/>
                  <a:gd name="connsiteX3" fmla="*/ 19 w 605980"/>
                  <a:gd name="connsiteY3" fmla="*/ 9094 h 72990"/>
                  <a:gd name="connsiteX4" fmla="*/ 9353 w 605980"/>
                  <a:gd name="connsiteY4" fmla="*/ 0 h 72990"/>
                  <a:gd name="connsiteX5" fmla="*/ 463569 w 605980"/>
                  <a:gd name="connsiteY5" fmla="*/ 239 h 72990"/>
                  <a:gd name="connsiteX6" fmla="*/ 597585 w 605980"/>
                  <a:gd name="connsiteY6" fmla="*/ 0 h 72990"/>
                  <a:gd name="connsiteX7" fmla="*/ 605961 w 605980"/>
                  <a:gd name="connsiteY7" fmla="*/ 8615 h 72990"/>
                  <a:gd name="connsiteX8" fmla="*/ 605961 w 605980"/>
                  <a:gd name="connsiteY8" fmla="*/ 64854 h 72990"/>
                  <a:gd name="connsiteX9" fmla="*/ 597345 w 605980"/>
                  <a:gd name="connsiteY9" fmla="*/ 72991 h 72990"/>
                  <a:gd name="connsiteX10" fmla="*/ 302751 w 605980"/>
                  <a:gd name="connsiteY10" fmla="*/ 72751 h 72990"/>
                  <a:gd name="connsiteX11" fmla="*/ 344631 w 605980"/>
                  <a:gd name="connsiteY11" fmla="*/ 37333 h 72990"/>
                  <a:gd name="connsiteX12" fmla="*/ 549244 w 605980"/>
                  <a:gd name="connsiteY12" fmla="*/ 33743 h 72990"/>
                  <a:gd name="connsiteX13" fmla="*/ 572696 w 605980"/>
                  <a:gd name="connsiteY13" fmla="*/ 32068 h 72990"/>
                  <a:gd name="connsiteX14" fmla="*/ 577961 w 605980"/>
                  <a:gd name="connsiteY14" fmla="*/ 28718 h 72990"/>
                  <a:gd name="connsiteX15" fmla="*/ 574132 w 605980"/>
                  <a:gd name="connsiteY15" fmla="*/ 23692 h 72990"/>
                  <a:gd name="connsiteX16" fmla="*/ 560013 w 605980"/>
                  <a:gd name="connsiteY16" fmla="*/ 19384 h 72990"/>
                  <a:gd name="connsiteX17" fmla="*/ 417860 w 605980"/>
                  <a:gd name="connsiteY17" fmla="*/ 20581 h 72990"/>
                  <a:gd name="connsiteX18" fmla="*/ 121830 w 605980"/>
                  <a:gd name="connsiteY18" fmla="*/ 22495 h 72990"/>
                  <a:gd name="connsiteX19" fmla="*/ 108668 w 605980"/>
                  <a:gd name="connsiteY19" fmla="*/ 25367 h 72990"/>
                  <a:gd name="connsiteX20" fmla="*/ 103881 w 605980"/>
                  <a:gd name="connsiteY20" fmla="*/ 29675 h 72990"/>
                  <a:gd name="connsiteX21" fmla="*/ 108668 w 605980"/>
                  <a:gd name="connsiteY21" fmla="*/ 33982 h 72990"/>
                  <a:gd name="connsiteX22" fmla="*/ 129488 w 605980"/>
                  <a:gd name="connsiteY22" fmla="*/ 37572 h 72990"/>
                  <a:gd name="connsiteX23" fmla="*/ 344631 w 605980"/>
                  <a:gd name="connsiteY23" fmla="*/ 37333 h 729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605980" h="72990">
                    <a:moveTo>
                      <a:pt x="302751" y="72751"/>
                    </a:moveTo>
                    <a:cubicBezTo>
                      <a:pt x="204872" y="72751"/>
                      <a:pt x="106992" y="72751"/>
                      <a:pt x="9113" y="72991"/>
                    </a:cubicBezTo>
                    <a:cubicBezTo>
                      <a:pt x="1694" y="72991"/>
                      <a:pt x="-220" y="71315"/>
                      <a:pt x="19" y="63897"/>
                    </a:cubicBezTo>
                    <a:cubicBezTo>
                      <a:pt x="498" y="45709"/>
                      <a:pt x="498" y="27282"/>
                      <a:pt x="19" y="9094"/>
                    </a:cubicBezTo>
                    <a:cubicBezTo>
                      <a:pt x="-220" y="1675"/>
                      <a:pt x="2173" y="0"/>
                      <a:pt x="9353" y="0"/>
                    </a:cubicBezTo>
                    <a:cubicBezTo>
                      <a:pt x="160838" y="239"/>
                      <a:pt x="312084" y="239"/>
                      <a:pt x="463569" y="239"/>
                    </a:cubicBezTo>
                    <a:cubicBezTo>
                      <a:pt x="508321" y="239"/>
                      <a:pt x="552833" y="479"/>
                      <a:pt x="597585" y="0"/>
                    </a:cubicBezTo>
                    <a:cubicBezTo>
                      <a:pt x="604286" y="0"/>
                      <a:pt x="606200" y="1914"/>
                      <a:pt x="605961" y="8615"/>
                    </a:cubicBezTo>
                    <a:cubicBezTo>
                      <a:pt x="605482" y="27282"/>
                      <a:pt x="605482" y="46187"/>
                      <a:pt x="605961" y="64854"/>
                    </a:cubicBezTo>
                    <a:cubicBezTo>
                      <a:pt x="606200" y="71794"/>
                      <a:pt x="603807" y="72991"/>
                      <a:pt x="597345" y="72991"/>
                    </a:cubicBezTo>
                    <a:cubicBezTo>
                      <a:pt x="499227" y="72512"/>
                      <a:pt x="400869" y="72751"/>
                      <a:pt x="302751" y="72751"/>
                    </a:cubicBezTo>
                    <a:close/>
                    <a:moveTo>
                      <a:pt x="344631" y="37333"/>
                    </a:moveTo>
                    <a:cubicBezTo>
                      <a:pt x="412835" y="36136"/>
                      <a:pt x="481039" y="34700"/>
                      <a:pt x="549244" y="33743"/>
                    </a:cubicBezTo>
                    <a:cubicBezTo>
                      <a:pt x="557141" y="33504"/>
                      <a:pt x="564799" y="32786"/>
                      <a:pt x="572696" y="32068"/>
                    </a:cubicBezTo>
                    <a:cubicBezTo>
                      <a:pt x="574850" y="31829"/>
                      <a:pt x="577722" y="31350"/>
                      <a:pt x="577961" y="28718"/>
                    </a:cubicBezTo>
                    <a:cubicBezTo>
                      <a:pt x="578440" y="26085"/>
                      <a:pt x="575807" y="24889"/>
                      <a:pt x="574132" y="23692"/>
                    </a:cubicBezTo>
                    <a:cubicBezTo>
                      <a:pt x="569824" y="20581"/>
                      <a:pt x="565277" y="19384"/>
                      <a:pt x="560013" y="19384"/>
                    </a:cubicBezTo>
                    <a:cubicBezTo>
                      <a:pt x="512628" y="19863"/>
                      <a:pt x="465245" y="20342"/>
                      <a:pt x="417860" y="20581"/>
                    </a:cubicBezTo>
                    <a:cubicBezTo>
                      <a:pt x="319263" y="21299"/>
                      <a:pt x="220666" y="21778"/>
                      <a:pt x="121830" y="22495"/>
                    </a:cubicBezTo>
                    <a:cubicBezTo>
                      <a:pt x="117044" y="22495"/>
                      <a:pt x="112736" y="23453"/>
                      <a:pt x="108668" y="25367"/>
                    </a:cubicBezTo>
                    <a:cubicBezTo>
                      <a:pt x="106514" y="26324"/>
                      <a:pt x="104121" y="27282"/>
                      <a:pt x="103881" y="29675"/>
                    </a:cubicBezTo>
                    <a:cubicBezTo>
                      <a:pt x="103881" y="32547"/>
                      <a:pt x="106514" y="33265"/>
                      <a:pt x="108668" y="33982"/>
                    </a:cubicBezTo>
                    <a:cubicBezTo>
                      <a:pt x="115368" y="36615"/>
                      <a:pt x="122308" y="37811"/>
                      <a:pt x="129488" y="37572"/>
                    </a:cubicBezTo>
                    <a:cubicBezTo>
                      <a:pt x="201043" y="37333"/>
                      <a:pt x="272837" y="37333"/>
                      <a:pt x="344631" y="37333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8" name="任意多边形: 形状 57"/>
              <p:cNvSpPr/>
              <p:nvPr>
                <p:custDataLst>
                  <p:tags r:id="rId12"/>
                </p:custDataLst>
              </p:nvPr>
            </p:nvSpPr>
            <p:spPr>
              <a:xfrm>
                <a:off x="676686" y="6510436"/>
                <a:ext cx="177035" cy="20363"/>
              </a:xfrm>
              <a:custGeom>
                <a:avLst/>
                <a:gdLst>
                  <a:gd name="connsiteX0" fmla="*/ 302751 w 605743"/>
                  <a:gd name="connsiteY0" fmla="*/ 71794 h 72272"/>
                  <a:gd name="connsiteX1" fmla="*/ 8395 w 605743"/>
                  <a:gd name="connsiteY1" fmla="*/ 72033 h 72272"/>
                  <a:gd name="connsiteX2" fmla="*/ 20 w 605743"/>
                  <a:gd name="connsiteY2" fmla="*/ 63657 h 72272"/>
                  <a:gd name="connsiteX3" fmla="*/ 20 w 605743"/>
                  <a:gd name="connsiteY3" fmla="*/ 7419 h 72272"/>
                  <a:gd name="connsiteX4" fmla="*/ 6960 w 605743"/>
                  <a:gd name="connsiteY4" fmla="*/ 0 h 72272"/>
                  <a:gd name="connsiteX5" fmla="*/ 599021 w 605743"/>
                  <a:gd name="connsiteY5" fmla="*/ 0 h 72272"/>
                  <a:gd name="connsiteX6" fmla="*/ 605722 w 605743"/>
                  <a:gd name="connsiteY6" fmla="*/ 6940 h 72272"/>
                  <a:gd name="connsiteX7" fmla="*/ 605722 w 605743"/>
                  <a:gd name="connsiteY7" fmla="*/ 64854 h 72272"/>
                  <a:gd name="connsiteX8" fmla="*/ 598064 w 605743"/>
                  <a:gd name="connsiteY8" fmla="*/ 72273 h 72272"/>
                  <a:gd name="connsiteX9" fmla="*/ 302751 w 605743"/>
                  <a:gd name="connsiteY9" fmla="*/ 71794 h 72272"/>
                  <a:gd name="connsiteX10" fmla="*/ 344870 w 605743"/>
                  <a:gd name="connsiteY10" fmla="*/ 29196 h 72272"/>
                  <a:gd name="connsiteX11" fmla="*/ 564799 w 605743"/>
                  <a:gd name="connsiteY11" fmla="*/ 24649 h 72272"/>
                  <a:gd name="connsiteX12" fmla="*/ 573175 w 605743"/>
                  <a:gd name="connsiteY12" fmla="*/ 23692 h 72272"/>
                  <a:gd name="connsiteX13" fmla="*/ 578440 w 605743"/>
                  <a:gd name="connsiteY13" fmla="*/ 20102 h 72272"/>
                  <a:gd name="connsiteX14" fmla="*/ 575089 w 605743"/>
                  <a:gd name="connsiteY14" fmla="*/ 15555 h 72272"/>
                  <a:gd name="connsiteX15" fmla="*/ 560252 w 605743"/>
                  <a:gd name="connsiteY15" fmla="*/ 10769 h 72272"/>
                  <a:gd name="connsiteX16" fmla="*/ 418100 w 605743"/>
                  <a:gd name="connsiteY16" fmla="*/ 11966 h 72272"/>
                  <a:gd name="connsiteX17" fmla="*/ 122069 w 605743"/>
                  <a:gd name="connsiteY17" fmla="*/ 13880 h 72272"/>
                  <a:gd name="connsiteX18" fmla="*/ 108189 w 605743"/>
                  <a:gd name="connsiteY18" fmla="*/ 17231 h 72272"/>
                  <a:gd name="connsiteX19" fmla="*/ 104360 w 605743"/>
                  <a:gd name="connsiteY19" fmla="*/ 21299 h 72272"/>
                  <a:gd name="connsiteX20" fmla="*/ 108428 w 605743"/>
                  <a:gd name="connsiteY20" fmla="*/ 25128 h 72272"/>
                  <a:gd name="connsiteX21" fmla="*/ 129967 w 605743"/>
                  <a:gd name="connsiteY21" fmla="*/ 29196 h 72272"/>
                  <a:gd name="connsiteX22" fmla="*/ 344870 w 605743"/>
                  <a:gd name="connsiteY22" fmla="*/ 29196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605743" h="72272">
                    <a:moveTo>
                      <a:pt x="302751" y="71794"/>
                    </a:moveTo>
                    <a:cubicBezTo>
                      <a:pt x="204632" y="71794"/>
                      <a:pt x="106514" y="71794"/>
                      <a:pt x="8395" y="72033"/>
                    </a:cubicBezTo>
                    <a:cubicBezTo>
                      <a:pt x="1695" y="72033"/>
                      <a:pt x="-220" y="70358"/>
                      <a:pt x="20" y="63657"/>
                    </a:cubicBezTo>
                    <a:cubicBezTo>
                      <a:pt x="498" y="44991"/>
                      <a:pt x="259" y="26085"/>
                      <a:pt x="20" y="7419"/>
                    </a:cubicBezTo>
                    <a:cubicBezTo>
                      <a:pt x="20" y="2154"/>
                      <a:pt x="977" y="0"/>
                      <a:pt x="6960" y="0"/>
                    </a:cubicBezTo>
                    <a:cubicBezTo>
                      <a:pt x="204393" y="239"/>
                      <a:pt x="401587" y="239"/>
                      <a:pt x="599021" y="0"/>
                    </a:cubicBezTo>
                    <a:cubicBezTo>
                      <a:pt x="604286" y="0"/>
                      <a:pt x="605961" y="1436"/>
                      <a:pt x="605722" y="6940"/>
                    </a:cubicBezTo>
                    <a:cubicBezTo>
                      <a:pt x="605482" y="26324"/>
                      <a:pt x="605243" y="45470"/>
                      <a:pt x="605722" y="64854"/>
                    </a:cubicBezTo>
                    <a:cubicBezTo>
                      <a:pt x="605961" y="71076"/>
                      <a:pt x="603568" y="72273"/>
                      <a:pt x="598064" y="72273"/>
                    </a:cubicBezTo>
                    <a:cubicBezTo>
                      <a:pt x="499706" y="71794"/>
                      <a:pt x="401348" y="71794"/>
                      <a:pt x="302751" y="71794"/>
                    </a:cubicBezTo>
                    <a:close/>
                    <a:moveTo>
                      <a:pt x="344870" y="29196"/>
                    </a:moveTo>
                    <a:cubicBezTo>
                      <a:pt x="418100" y="27282"/>
                      <a:pt x="491330" y="27282"/>
                      <a:pt x="564799" y="24649"/>
                    </a:cubicBezTo>
                    <a:cubicBezTo>
                      <a:pt x="567671" y="24649"/>
                      <a:pt x="570303" y="24171"/>
                      <a:pt x="573175" y="23692"/>
                    </a:cubicBezTo>
                    <a:cubicBezTo>
                      <a:pt x="575329" y="23213"/>
                      <a:pt x="577961" y="22974"/>
                      <a:pt x="578440" y="20102"/>
                    </a:cubicBezTo>
                    <a:cubicBezTo>
                      <a:pt x="578679" y="17709"/>
                      <a:pt x="576525" y="16752"/>
                      <a:pt x="575089" y="15555"/>
                    </a:cubicBezTo>
                    <a:cubicBezTo>
                      <a:pt x="570782" y="12444"/>
                      <a:pt x="565996" y="10769"/>
                      <a:pt x="560252" y="10769"/>
                    </a:cubicBezTo>
                    <a:cubicBezTo>
                      <a:pt x="512868" y="11248"/>
                      <a:pt x="465484" y="11726"/>
                      <a:pt x="418100" y="11966"/>
                    </a:cubicBezTo>
                    <a:cubicBezTo>
                      <a:pt x="319503" y="12684"/>
                      <a:pt x="220906" y="13162"/>
                      <a:pt x="122069" y="13880"/>
                    </a:cubicBezTo>
                    <a:cubicBezTo>
                      <a:pt x="117044" y="13880"/>
                      <a:pt x="112497" y="15077"/>
                      <a:pt x="108189" y="17231"/>
                    </a:cubicBezTo>
                    <a:cubicBezTo>
                      <a:pt x="106514" y="18188"/>
                      <a:pt x="104121" y="18906"/>
                      <a:pt x="104360" y="21299"/>
                    </a:cubicBezTo>
                    <a:cubicBezTo>
                      <a:pt x="104360" y="23692"/>
                      <a:pt x="106753" y="24410"/>
                      <a:pt x="108428" y="25128"/>
                    </a:cubicBezTo>
                    <a:cubicBezTo>
                      <a:pt x="115368" y="28000"/>
                      <a:pt x="122548" y="29196"/>
                      <a:pt x="129967" y="29196"/>
                    </a:cubicBezTo>
                    <a:cubicBezTo>
                      <a:pt x="201282" y="29196"/>
                      <a:pt x="273076" y="29196"/>
                      <a:pt x="344870" y="2919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59" name="任意多边形: 形状 58"/>
              <p:cNvSpPr/>
              <p:nvPr>
                <p:custDataLst>
                  <p:tags r:id="rId13"/>
                </p:custDataLst>
              </p:nvPr>
            </p:nvSpPr>
            <p:spPr>
              <a:xfrm>
                <a:off x="298860" y="6550284"/>
                <a:ext cx="146050" cy="20363"/>
              </a:xfrm>
              <a:custGeom>
                <a:avLst/>
                <a:gdLst>
                  <a:gd name="connsiteX0" fmla="*/ 250581 w 499725"/>
                  <a:gd name="connsiteY0" fmla="*/ 479 h 72272"/>
                  <a:gd name="connsiteX1" fmla="*/ 491809 w 499725"/>
                  <a:gd name="connsiteY1" fmla="*/ 239 h 72272"/>
                  <a:gd name="connsiteX2" fmla="*/ 499706 w 499725"/>
                  <a:gd name="connsiteY2" fmla="*/ 8137 h 72272"/>
                  <a:gd name="connsiteX3" fmla="*/ 499706 w 499725"/>
                  <a:gd name="connsiteY3" fmla="*/ 63657 h 72272"/>
                  <a:gd name="connsiteX4" fmla="*/ 491091 w 499725"/>
                  <a:gd name="connsiteY4" fmla="*/ 72273 h 72272"/>
                  <a:gd name="connsiteX5" fmla="*/ 63438 w 499725"/>
                  <a:gd name="connsiteY5" fmla="*/ 72033 h 72272"/>
                  <a:gd name="connsiteX6" fmla="*/ 6481 w 499725"/>
                  <a:gd name="connsiteY6" fmla="*/ 72033 h 72272"/>
                  <a:gd name="connsiteX7" fmla="*/ 20 w 499725"/>
                  <a:gd name="connsiteY7" fmla="*/ 65811 h 72272"/>
                  <a:gd name="connsiteX8" fmla="*/ 20 w 499725"/>
                  <a:gd name="connsiteY8" fmla="*/ 7897 h 72272"/>
                  <a:gd name="connsiteX9" fmla="*/ 7917 w 499725"/>
                  <a:gd name="connsiteY9" fmla="*/ 0 h 72272"/>
                  <a:gd name="connsiteX10" fmla="*/ 250581 w 499725"/>
                  <a:gd name="connsiteY10" fmla="*/ 479 h 72272"/>
                  <a:gd name="connsiteX11" fmla="*/ 253452 w 499725"/>
                  <a:gd name="connsiteY11" fmla="*/ 17231 h 72272"/>
                  <a:gd name="connsiteX12" fmla="*/ 253452 w 499725"/>
                  <a:gd name="connsiteY12" fmla="*/ 20342 h 72272"/>
                  <a:gd name="connsiteX13" fmla="*/ 32805 w 499725"/>
                  <a:gd name="connsiteY13" fmla="*/ 20342 h 72272"/>
                  <a:gd name="connsiteX14" fmla="*/ 19643 w 499725"/>
                  <a:gd name="connsiteY14" fmla="*/ 23692 h 72272"/>
                  <a:gd name="connsiteX15" fmla="*/ 15575 w 499725"/>
                  <a:gd name="connsiteY15" fmla="*/ 27760 h 72272"/>
                  <a:gd name="connsiteX16" fmla="*/ 19643 w 499725"/>
                  <a:gd name="connsiteY16" fmla="*/ 31829 h 72272"/>
                  <a:gd name="connsiteX17" fmla="*/ 42617 w 499725"/>
                  <a:gd name="connsiteY17" fmla="*/ 35897 h 72272"/>
                  <a:gd name="connsiteX18" fmla="*/ 232871 w 499725"/>
                  <a:gd name="connsiteY18" fmla="*/ 34461 h 72272"/>
                  <a:gd name="connsiteX19" fmla="*/ 476253 w 499725"/>
                  <a:gd name="connsiteY19" fmla="*/ 31350 h 72272"/>
                  <a:gd name="connsiteX20" fmla="*/ 486065 w 499725"/>
                  <a:gd name="connsiteY20" fmla="*/ 29914 h 72272"/>
                  <a:gd name="connsiteX21" fmla="*/ 487022 w 499725"/>
                  <a:gd name="connsiteY21" fmla="*/ 22495 h 72272"/>
                  <a:gd name="connsiteX22" fmla="*/ 470749 w 499725"/>
                  <a:gd name="connsiteY22" fmla="*/ 17231 h 72272"/>
                  <a:gd name="connsiteX23" fmla="*/ 253452 w 499725"/>
                  <a:gd name="connsiteY23" fmla="*/ 17231 h 722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499725" h="72272">
                    <a:moveTo>
                      <a:pt x="250581" y="479"/>
                    </a:moveTo>
                    <a:cubicBezTo>
                      <a:pt x="330990" y="479"/>
                      <a:pt x="411399" y="479"/>
                      <a:pt x="491809" y="239"/>
                    </a:cubicBezTo>
                    <a:cubicBezTo>
                      <a:pt x="498031" y="239"/>
                      <a:pt x="499945" y="1675"/>
                      <a:pt x="499706" y="8137"/>
                    </a:cubicBezTo>
                    <a:cubicBezTo>
                      <a:pt x="499227" y="26564"/>
                      <a:pt x="499227" y="45230"/>
                      <a:pt x="499706" y="63657"/>
                    </a:cubicBezTo>
                    <a:cubicBezTo>
                      <a:pt x="499945" y="70597"/>
                      <a:pt x="498031" y="72273"/>
                      <a:pt x="491091" y="72273"/>
                    </a:cubicBezTo>
                    <a:cubicBezTo>
                      <a:pt x="348460" y="72033"/>
                      <a:pt x="206068" y="72033"/>
                      <a:pt x="63438" y="72033"/>
                    </a:cubicBezTo>
                    <a:cubicBezTo>
                      <a:pt x="44532" y="72033"/>
                      <a:pt x="25387" y="71794"/>
                      <a:pt x="6481" y="72033"/>
                    </a:cubicBezTo>
                    <a:cubicBezTo>
                      <a:pt x="1695" y="72033"/>
                      <a:pt x="20" y="70837"/>
                      <a:pt x="20" y="65811"/>
                    </a:cubicBezTo>
                    <a:cubicBezTo>
                      <a:pt x="259" y="46427"/>
                      <a:pt x="498" y="27282"/>
                      <a:pt x="20" y="7897"/>
                    </a:cubicBezTo>
                    <a:cubicBezTo>
                      <a:pt x="-220" y="1436"/>
                      <a:pt x="1695" y="0"/>
                      <a:pt x="7917" y="0"/>
                    </a:cubicBezTo>
                    <a:cubicBezTo>
                      <a:pt x="88805" y="479"/>
                      <a:pt x="169693" y="479"/>
                      <a:pt x="250581" y="479"/>
                    </a:cubicBezTo>
                    <a:close/>
                    <a:moveTo>
                      <a:pt x="253452" y="17231"/>
                    </a:moveTo>
                    <a:cubicBezTo>
                      <a:pt x="253452" y="18188"/>
                      <a:pt x="253452" y="19145"/>
                      <a:pt x="253452" y="20342"/>
                    </a:cubicBezTo>
                    <a:cubicBezTo>
                      <a:pt x="179983" y="20342"/>
                      <a:pt x="106275" y="20342"/>
                      <a:pt x="32805" y="20342"/>
                    </a:cubicBezTo>
                    <a:cubicBezTo>
                      <a:pt x="28019" y="20342"/>
                      <a:pt x="23951" y="21778"/>
                      <a:pt x="19643" y="23692"/>
                    </a:cubicBezTo>
                    <a:cubicBezTo>
                      <a:pt x="17968" y="24410"/>
                      <a:pt x="15575" y="25367"/>
                      <a:pt x="15575" y="27760"/>
                    </a:cubicBezTo>
                    <a:cubicBezTo>
                      <a:pt x="15575" y="30153"/>
                      <a:pt x="17968" y="30871"/>
                      <a:pt x="19643" y="31829"/>
                    </a:cubicBezTo>
                    <a:cubicBezTo>
                      <a:pt x="27062" y="34940"/>
                      <a:pt x="34720" y="35897"/>
                      <a:pt x="42617" y="35897"/>
                    </a:cubicBezTo>
                    <a:cubicBezTo>
                      <a:pt x="106035" y="35418"/>
                      <a:pt x="169453" y="34940"/>
                      <a:pt x="232871" y="34461"/>
                    </a:cubicBezTo>
                    <a:cubicBezTo>
                      <a:pt x="313999" y="33982"/>
                      <a:pt x="395126" y="33982"/>
                      <a:pt x="476253" y="31350"/>
                    </a:cubicBezTo>
                    <a:cubicBezTo>
                      <a:pt x="479604" y="31350"/>
                      <a:pt x="482715" y="31111"/>
                      <a:pt x="486065" y="29914"/>
                    </a:cubicBezTo>
                    <a:cubicBezTo>
                      <a:pt x="491330" y="28000"/>
                      <a:pt x="490851" y="25606"/>
                      <a:pt x="487022" y="22495"/>
                    </a:cubicBezTo>
                    <a:cubicBezTo>
                      <a:pt x="482236" y="18666"/>
                      <a:pt x="476971" y="17231"/>
                      <a:pt x="470749" y="17231"/>
                    </a:cubicBezTo>
                    <a:cubicBezTo>
                      <a:pt x="398716" y="17231"/>
                      <a:pt x="325964" y="17231"/>
                      <a:pt x="253452" y="17231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0" name="任意多边形: 形状 59"/>
              <p:cNvSpPr/>
              <p:nvPr>
                <p:custDataLst>
                  <p:tags r:id="rId14"/>
                </p:custDataLst>
              </p:nvPr>
            </p:nvSpPr>
            <p:spPr>
              <a:xfrm>
                <a:off x="352118" y="6462019"/>
                <a:ext cx="39842" cy="48483"/>
              </a:xfrm>
              <a:custGeom>
                <a:avLst/>
                <a:gdLst>
                  <a:gd name="connsiteX0" fmla="*/ 136319 w 136324"/>
                  <a:gd name="connsiteY0" fmla="*/ 86170 h 172077"/>
                  <a:gd name="connsiteX1" fmla="*/ 108559 w 136324"/>
                  <a:gd name="connsiteY1" fmla="*/ 156767 h 172077"/>
                  <a:gd name="connsiteX2" fmla="*/ 32696 w 136324"/>
                  <a:gd name="connsiteY2" fmla="*/ 159161 h 172077"/>
                  <a:gd name="connsiteX3" fmla="*/ 32457 w 136324"/>
                  <a:gd name="connsiteY3" fmla="*/ 13658 h 172077"/>
                  <a:gd name="connsiteX4" fmla="*/ 115738 w 136324"/>
                  <a:gd name="connsiteY4" fmla="*/ 23949 h 172077"/>
                  <a:gd name="connsiteX5" fmla="*/ 136319 w 136324"/>
                  <a:gd name="connsiteY5" fmla="*/ 86170 h 172077"/>
                  <a:gd name="connsiteX6" fmla="*/ 105448 w 136324"/>
                  <a:gd name="connsiteY6" fmla="*/ 84016 h 172077"/>
                  <a:gd name="connsiteX7" fmla="*/ 106165 w 136324"/>
                  <a:gd name="connsiteY7" fmla="*/ 93828 h 172077"/>
                  <a:gd name="connsiteX8" fmla="*/ 111430 w 136324"/>
                  <a:gd name="connsiteY8" fmla="*/ 100290 h 172077"/>
                  <a:gd name="connsiteX9" fmla="*/ 116695 w 136324"/>
                  <a:gd name="connsiteY9" fmla="*/ 94546 h 172077"/>
                  <a:gd name="connsiteX10" fmla="*/ 117174 w 136324"/>
                  <a:gd name="connsiteY10" fmla="*/ 79709 h 172077"/>
                  <a:gd name="connsiteX11" fmla="*/ 93243 w 136324"/>
                  <a:gd name="connsiteY11" fmla="*/ 28256 h 172077"/>
                  <a:gd name="connsiteX12" fmla="*/ 86781 w 136324"/>
                  <a:gd name="connsiteY12" fmla="*/ 23231 h 172077"/>
                  <a:gd name="connsiteX13" fmla="*/ 79841 w 136324"/>
                  <a:gd name="connsiteY13" fmla="*/ 22273 h 172077"/>
                  <a:gd name="connsiteX14" fmla="*/ 79123 w 136324"/>
                  <a:gd name="connsiteY14" fmla="*/ 29453 h 172077"/>
                  <a:gd name="connsiteX15" fmla="*/ 87260 w 136324"/>
                  <a:gd name="connsiteY15" fmla="*/ 41179 h 172077"/>
                  <a:gd name="connsiteX16" fmla="*/ 105448 w 136324"/>
                  <a:gd name="connsiteY16" fmla="*/ 84016 h 172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324" h="172077">
                    <a:moveTo>
                      <a:pt x="136319" y="86170"/>
                    </a:moveTo>
                    <a:cubicBezTo>
                      <a:pt x="136080" y="113212"/>
                      <a:pt x="128900" y="137622"/>
                      <a:pt x="108559" y="156767"/>
                    </a:cubicBezTo>
                    <a:cubicBezTo>
                      <a:pt x="87978" y="176391"/>
                      <a:pt x="54713" y="177109"/>
                      <a:pt x="32696" y="159161"/>
                    </a:cubicBezTo>
                    <a:cubicBezTo>
                      <a:pt x="-10859" y="123742"/>
                      <a:pt x="-10859" y="49316"/>
                      <a:pt x="32457" y="13658"/>
                    </a:cubicBezTo>
                    <a:cubicBezTo>
                      <a:pt x="58542" y="-7880"/>
                      <a:pt x="94918" y="-3572"/>
                      <a:pt x="115738" y="23949"/>
                    </a:cubicBezTo>
                    <a:cubicBezTo>
                      <a:pt x="129618" y="42376"/>
                      <a:pt x="136558" y="63196"/>
                      <a:pt x="136319" y="86170"/>
                    </a:cubicBezTo>
                    <a:close/>
                    <a:moveTo>
                      <a:pt x="105448" y="84016"/>
                    </a:moveTo>
                    <a:cubicBezTo>
                      <a:pt x="105687" y="87367"/>
                      <a:pt x="105448" y="90717"/>
                      <a:pt x="106165" y="93828"/>
                    </a:cubicBezTo>
                    <a:cubicBezTo>
                      <a:pt x="106644" y="96700"/>
                      <a:pt x="107601" y="100290"/>
                      <a:pt x="111430" y="100290"/>
                    </a:cubicBezTo>
                    <a:cubicBezTo>
                      <a:pt x="114781" y="100290"/>
                      <a:pt x="115738" y="97178"/>
                      <a:pt x="116695" y="94546"/>
                    </a:cubicBezTo>
                    <a:cubicBezTo>
                      <a:pt x="118370" y="89520"/>
                      <a:pt x="118370" y="84734"/>
                      <a:pt x="117174" y="79709"/>
                    </a:cubicBezTo>
                    <a:cubicBezTo>
                      <a:pt x="112388" y="61042"/>
                      <a:pt x="102815" y="44769"/>
                      <a:pt x="93243" y="28256"/>
                    </a:cubicBezTo>
                    <a:cubicBezTo>
                      <a:pt x="91807" y="25624"/>
                      <a:pt x="89174" y="24427"/>
                      <a:pt x="86781" y="23231"/>
                    </a:cubicBezTo>
                    <a:cubicBezTo>
                      <a:pt x="84627" y="22273"/>
                      <a:pt x="82234" y="20359"/>
                      <a:pt x="79841" y="22273"/>
                    </a:cubicBezTo>
                    <a:cubicBezTo>
                      <a:pt x="77687" y="24188"/>
                      <a:pt x="78644" y="26820"/>
                      <a:pt x="79123" y="29453"/>
                    </a:cubicBezTo>
                    <a:cubicBezTo>
                      <a:pt x="80320" y="34478"/>
                      <a:pt x="84388" y="37350"/>
                      <a:pt x="87260" y="41179"/>
                    </a:cubicBezTo>
                    <a:cubicBezTo>
                      <a:pt x="96593" y="54102"/>
                      <a:pt x="106165" y="66786"/>
                      <a:pt x="105448" y="84016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1" name="任意多边形: 形状 60"/>
              <p:cNvSpPr/>
              <p:nvPr>
                <p:custDataLst>
                  <p:tags r:id="rId15"/>
                </p:custDataLst>
              </p:nvPr>
            </p:nvSpPr>
            <p:spPr>
              <a:xfrm>
                <a:off x="351845" y="6607752"/>
                <a:ext cx="39769" cy="48428"/>
              </a:xfrm>
              <a:custGeom>
                <a:avLst/>
                <a:gdLst>
                  <a:gd name="connsiteX0" fmla="*/ 136054 w 136075"/>
                  <a:gd name="connsiteY0" fmla="*/ 83210 h 171883"/>
                  <a:gd name="connsiteX1" fmla="*/ 110927 w 136075"/>
                  <a:gd name="connsiteY1" fmla="*/ 154286 h 171883"/>
                  <a:gd name="connsiteX2" fmla="*/ 28842 w 136075"/>
                  <a:gd name="connsiteY2" fmla="*/ 155722 h 171883"/>
                  <a:gd name="connsiteX3" fmla="*/ 32432 w 136075"/>
                  <a:gd name="connsiteY3" fmla="*/ 13570 h 171883"/>
                  <a:gd name="connsiteX4" fmla="*/ 113320 w 136075"/>
                  <a:gd name="connsiteY4" fmla="*/ 20989 h 171883"/>
                  <a:gd name="connsiteX5" fmla="*/ 136054 w 136075"/>
                  <a:gd name="connsiteY5" fmla="*/ 83210 h 171883"/>
                  <a:gd name="connsiteX6" fmla="*/ 119063 w 136075"/>
                  <a:gd name="connsiteY6" fmla="*/ 94219 h 171883"/>
                  <a:gd name="connsiteX7" fmla="*/ 116670 w 136075"/>
                  <a:gd name="connsiteY7" fmla="*/ 51381 h 171883"/>
                  <a:gd name="connsiteX8" fmla="*/ 103269 w 136075"/>
                  <a:gd name="connsiteY8" fmla="*/ 41809 h 171883"/>
                  <a:gd name="connsiteX9" fmla="*/ 99918 w 136075"/>
                  <a:gd name="connsiteY9" fmla="*/ 53057 h 171883"/>
                  <a:gd name="connsiteX10" fmla="*/ 102790 w 136075"/>
                  <a:gd name="connsiteY10" fmla="*/ 66458 h 171883"/>
                  <a:gd name="connsiteX11" fmla="*/ 103987 w 136075"/>
                  <a:gd name="connsiteY11" fmla="*/ 116475 h 171883"/>
                  <a:gd name="connsiteX12" fmla="*/ 105901 w 136075"/>
                  <a:gd name="connsiteY12" fmla="*/ 133466 h 171883"/>
                  <a:gd name="connsiteX13" fmla="*/ 110927 w 136075"/>
                  <a:gd name="connsiteY13" fmla="*/ 138731 h 171883"/>
                  <a:gd name="connsiteX14" fmla="*/ 115952 w 136075"/>
                  <a:gd name="connsiteY14" fmla="*/ 132987 h 171883"/>
                  <a:gd name="connsiteX15" fmla="*/ 117149 w 136075"/>
                  <a:gd name="connsiteY15" fmla="*/ 127962 h 171883"/>
                  <a:gd name="connsiteX16" fmla="*/ 119063 w 136075"/>
                  <a:gd name="connsiteY16" fmla="*/ 94219 h 17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36075" h="171883">
                    <a:moveTo>
                      <a:pt x="136054" y="83210"/>
                    </a:moveTo>
                    <a:cubicBezTo>
                      <a:pt x="136054" y="111928"/>
                      <a:pt x="129354" y="135380"/>
                      <a:pt x="110927" y="154286"/>
                    </a:cubicBezTo>
                    <a:cubicBezTo>
                      <a:pt x="88431" y="177260"/>
                      <a:pt x="52295" y="177739"/>
                      <a:pt x="28842" y="155722"/>
                    </a:cubicBezTo>
                    <a:cubicBezTo>
                      <a:pt x="-11123" y="118389"/>
                      <a:pt x="-9209" y="48510"/>
                      <a:pt x="32432" y="13570"/>
                    </a:cubicBezTo>
                    <a:cubicBezTo>
                      <a:pt x="57081" y="-7011"/>
                      <a:pt x="92500" y="-3900"/>
                      <a:pt x="113320" y="20989"/>
                    </a:cubicBezTo>
                    <a:cubicBezTo>
                      <a:pt x="128875" y="39655"/>
                      <a:pt x="136533" y="61433"/>
                      <a:pt x="136054" y="83210"/>
                    </a:cubicBezTo>
                    <a:close/>
                    <a:moveTo>
                      <a:pt x="119063" y="94219"/>
                    </a:moveTo>
                    <a:cubicBezTo>
                      <a:pt x="118345" y="82731"/>
                      <a:pt x="117627" y="67176"/>
                      <a:pt x="116670" y="51381"/>
                    </a:cubicBezTo>
                    <a:cubicBezTo>
                      <a:pt x="116192" y="45159"/>
                      <a:pt x="109251" y="39894"/>
                      <a:pt x="103269" y="41809"/>
                    </a:cubicBezTo>
                    <a:cubicBezTo>
                      <a:pt x="96807" y="43723"/>
                      <a:pt x="99200" y="48749"/>
                      <a:pt x="99918" y="53057"/>
                    </a:cubicBezTo>
                    <a:cubicBezTo>
                      <a:pt x="100875" y="57604"/>
                      <a:pt x="102072" y="61911"/>
                      <a:pt x="102790" y="66458"/>
                    </a:cubicBezTo>
                    <a:cubicBezTo>
                      <a:pt x="105662" y="82971"/>
                      <a:pt x="109730" y="99483"/>
                      <a:pt x="103987" y="116475"/>
                    </a:cubicBezTo>
                    <a:cubicBezTo>
                      <a:pt x="102072" y="121979"/>
                      <a:pt x="103747" y="127962"/>
                      <a:pt x="105901" y="133466"/>
                    </a:cubicBezTo>
                    <a:cubicBezTo>
                      <a:pt x="106858" y="135859"/>
                      <a:pt x="108055" y="138491"/>
                      <a:pt x="110927" y="138731"/>
                    </a:cubicBezTo>
                    <a:cubicBezTo>
                      <a:pt x="114277" y="138970"/>
                      <a:pt x="115234" y="135620"/>
                      <a:pt x="115952" y="132987"/>
                    </a:cubicBezTo>
                    <a:cubicBezTo>
                      <a:pt x="116670" y="131312"/>
                      <a:pt x="116909" y="129637"/>
                      <a:pt x="117149" y="127962"/>
                    </a:cubicBezTo>
                    <a:cubicBezTo>
                      <a:pt x="119542" y="118150"/>
                      <a:pt x="118585" y="108338"/>
                      <a:pt x="119063" y="94219"/>
                    </a:cubicBezTo>
                    <a:close/>
                  </a:path>
                </a:pathLst>
              </a:custGeom>
              <a:solidFill>
                <a:schemeClr val="accent6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2" name="任意多边形: 形状 61"/>
              <p:cNvSpPr/>
              <p:nvPr>
                <p:custDataLst>
                  <p:tags r:id="rId16"/>
                </p:custDataLst>
              </p:nvPr>
            </p:nvSpPr>
            <p:spPr>
              <a:xfrm>
                <a:off x="997032" y="6359560"/>
                <a:ext cx="44527" cy="71990"/>
              </a:xfrm>
              <a:custGeom>
                <a:avLst/>
                <a:gdLst>
                  <a:gd name="connsiteX0" fmla="*/ 152183 w 152355"/>
                  <a:gd name="connsiteY0" fmla="*/ 220558 h 255510"/>
                  <a:gd name="connsiteX1" fmla="*/ 149072 w 152355"/>
                  <a:gd name="connsiteY1" fmla="*/ 250233 h 255510"/>
                  <a:gd name="connsiteX2" fmla="*/ 144525 w 152355"/>
                  <a:gd name="connsiteY2" fmla="*/ 255498 h 255510"/>
                  <a:gd name="connsiteX3" fmla="*/ 140217 w 152355"/>
                  <a:gd name="connsiteY3" fmla="*/ 250472 h 255510"/>
                  <a:gd name="connsiteX4" fmla="*/ 136388 w 152355"/>
                  <a:gd name="connsiteY4" fmla="*/ 232763 h 255510"/>
                  <a:gd name="connsiteX5" fmla="*/ 97619 w 152355"/>
                  <a:gd name="connsiteY5" fmla="*/ 107363 h 255510"/>
                  <a:gd name="connsiteX6" fmla="*/ 85893 w 152355"/>
                  <a:gd name="connsiteY6" fmla="*/ 90850 h 255510"/>
                  <a:gd name="connsiteX7" fmla="*/ 12663 w 152355"/>
                  <a:gd name="connsiteY7" fmla="*/ 23364 h 255510"/>
                  <a:gd name="connsiteX8" fmla="*/ 2134 w 152355"/>
                  <a:gd name="connsiteY8" fmla="*/ 11398 h 255510"/>
                  <a:gd name="connsiteX9" fmla="*/ 1415 w 152355"/>
                  <a:gd name="connsiteY9" fmla="*/ 2304 h 255510"/>
                  <a:gd name="connsiteX10" fmla="*/ 11945 w 152355"/>
                  <a:gd name="connsiteY10" fmla="*/ 1826 h 255510"/>
                  <a:gd name="connsiteX11" fmla="*/ 51671 w 152355"/>
                  <a:gd name="connsiteY11" fmla="*/ 29825 h 255510"/>
                  <a:gd name="connsiteX12" fmla="*/ 150268 w 152355"/>
                  <a:gd name="connsiteY12" fmla="*/ 196627 h 255510"/>
                  <a:gd name="connsiteX13" fmla="*/ 152183 w 152355"/>
                  <a:gd name="connsiteY13" fmla="*/ 220558 h 255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355" h="255510">
                    <a:moveTo>
                      <a:pt x="152183" y="220558"/>
                    </a:moveTo>
                    <a:cubicBezTo>
                      <a:pt x="152183" y="231327"/>
                      <a:pt x="151704" y="240900"/>
                      <a:pt x="149072" y="250233"/>
                    </a:cubicBezTo>
                    <a:cubicBezTo>
                      <a:pt x="148354" y="252626"/>
                      <a:pt x="147636" y="255737"/>
                      <a:pt x="144525" y="255498"/>
                    </a:cubicBezTo>
                    <a:cubicBezTo>
                      <a:pt x="141892" y="255258"/>
                      <a:pt x="141175" y="252626"/>
                      <a:pt x="140217" y="250472"/>
                    </a:cubicBezTo>
                    <a:cubicBezTo>
                      <a:pt x="138063" y="244729"/>
                      <a:pt x="137585" y="238746"/>
                      <a:pt x="136388" y="232763"/>
                    </a:cubicBezTo>
                    <a:cubicBezTo>
                      <a:pt x="128012" y="189687"/>
                      <a:pt x="114611" y="148046"/>
                      <a:pt x="97619" y="107363"/>
                    </a:cubicBezTo>
                    <a:cubicBezTo>
                      <a:pt x="94987" y="100901"/>
                      <a:pt x="90919" y="95637"/>
                      <a:pt x="85893" y="90850"/>
                    </a:cubicBezTo>
                    <a:cubicBezTo>
                      <a:pt x="61483" y="68355"/>
                      <a:pt x="37073" y="45859"/>
                      <a:pt x="12663" y="23364"/>
                    </a:cubicBezTo>
                    <a:cubicBezTo>
                      <a:pt x="8834" y="19774"/>
                      <a:pt x="4766" y="16185"/>
                      <a:pt x="2134" y="11398"/>
                    </a:cubicBezTo>
                    <a:cubicBezTo>
                      <a:pt x="697" y="8527"/>
                      <a:pt x="-1456" y="5415"/>
                      <a:pt x="1415" y="2304"/>
                    </a:cubicBezTo>
                    <a:cubicBezTo>
                      <a:pt x="4527" y="-807"/>
                      <a:pt x="8116" y="-567"/>
                      <a:pt x="11945" y="1826"/>
                    </a:cubicBezTo>
                    <a:cubicBezTo>
                      <a:pt x="25825" y="10441"/>
                      <a:pt x="38988" y="19774"/>
                      <a:pt x="51671" y="29825"/>
                    </a:cubicBezTo>
                    <a:cubicBezTo>
                      <a:pt x="106713" y="72423"/>
                      <a:pt x="133277" y="131773"/>
                      <a:pt x="150268" y="196627"/>
                    </a:cubicBezTo>
                    <a:cubicBezTo>
                      <a:pt x="152183" y="204763"/>
                      <a:pt x="152661" y="213139"/>
                      <a:pt x="152183" y="22055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3" name="任意多边形: 形状 62"/>
              <p:cNvSpPr/>
              <p:nvPr>
                <p:custDataLst>
                  <p:tags r:id="rId17"/>
                </p:custDataLst>
              </p:nvPr>
            </p:nvSpPr>
            <p:spPr>
              <a:xfrm>
                <a:off x="926043" y="6624138"/>
                <a:ext cx="93645" cy="12558"/>
              </a:xfrm>
              <a:custGeom>
                <a:avLst/>
                <a:gdLst>
                  <a:gd name="connsiteX0" fmla="*/ 320416 w 320416"/>
                  <a:gd name="connsiteY0" fmla="*/ 18588 h 44570"/>
                  <a:gd name="connsiteX1" fmla="*/ 265853 w 320416"/>
                  <a:gd name="connsiteY1" fmla="*/ 44434 h 44570"/>
                  <a:gd name="connsiteX2" fmla="*/ 211529 w 320416"/>
                  <a:gd name="connsiteY2" fmla="*/ 34622 h 44570"/>
                  <a:gd name="connsiteX3" fmla="*/ 118914 w 320416"/>
                  <a:gd name="connsiteY3" fmla="*/ 18588 h 44570"/>
                  <a:gd name="connsiteX4" fmla="*/ 29411 w 320416"/>
                  <a:gd name="connsiteY4" fmla="*/ 29836 h 44570"/>
                  <a:gd name="connsiteX5" fmla="*/ 8591 w 320416"/>
                  <a:gd name="connsiteY5" fmla="*/ 33186 h 44570"/>
                  <a:gd name="connsiteX6" fmla="*/ 215 w 320416"/>
                  <a:gd name="connsiteY6" fmla="*/ 29357 h 44570"/>
                  <a:gd name="connsiteX7" fmla="*/ 5719 w 320416"/>
                  <a:gd name="connsiteY7" fmla="*/ 22178 h 44570"/>
                  <a:gd name="connsiteX8" fmla="*/ 100487 w 320416"/>
                  <a:gd name="connsiteY8" fmla="*/ 1118 h 44570"/>
                  <a:gd name="connsiteX9" fmla="*/ 253169 w 320416"/>
                  <a:gd name="connsiteY9" fmla="*/ 22417 h 44570"/>
                  <a:gd name="connsiteX10" fmla="*/ 320416 w 320416"/>
                  <a:gd name="connsiteY10" fmla="*/ 18588 h 445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20416" h="44570">
                    <a:moveTo>
                      <a:pt x="320416" y="18588"/>
                    </a:moveTo>
                    <a:cubicBezTo>
                      <a:pt x="304382" y="35340"/>
                      <a:pt x="286673" y="42998"/>
                      <a:pt x="265853" y="44434"/>
                    </a:cubicBezTo>
                    <a:cubicBezTo>
                      <a:pt x="246947" y="45630"/>
                      <a:pt x="229477" y="38690"/>
                      <a:pt x="211529" y="34622"/>
                    </a:cubicBezTo>
                    <a:cubicBezTo>
                      <a:pt x="180897" y="27682"/>
                      <a:pt x="150264" y="20502"/>
                      <a:pt x="118914" y="18588"/>
                    </a:cubicBezTo>
                    <a:cubicBezTo>
                      <a:pt x="88522" y="16913"/>
                      <a:pt x="59086" y="24810"/>
                      <a:pt x="29411" y="29836"/>
                    </a:cubicBezTo>
                    <a:cubicBezTo>
                      <a:pt x="22471" y="31032"/>
                      <a:pt x="15770" y="33665"/>
                      <a:pt x="8591" y="33186"/>
                    </a:cubicBezTo>
                    <a:cubicBezTo>
                      <a:pt x="5480" y="32947"/>
                      <a:pt x="1172" y="32947"/>
                      <a:pt x="215" y="29357"/>
                    </a:cubicBezTo>
                    <a:cubicBezTo>
                      <a:pt x="-982" y="25528"/>
                      <a:pt x="3087" y="23613"/>
                      <a:pt x="5719" y="22178"/>
                    </a:cubicBezTo>
                    <a:cubicBezTo>
                      <a:pt x="35155" y="5186"/>
                      <a:pt x="66744" y="-3190"/>
                      <a:pt x="100487" y="1118"/>
                    </a:cubicBezTo>
                    <a:cubicBezTo>
                      <a:pt x="151461" y="7579"/>
                      <a:pt x="202196" y="15716"/>
                      <a:pt x="253169" y="22417"/>
                    </a:cubicBezTo>
                    <a:cubicBezTo>
                      <a:pt x="274707" y="25289"/>
                      <a:pt x="296724" y="24571"/>
                      <a:pt x="320416" y="185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4" name="任意多边形: 形状 63"/>
              <p:cNvSpPr/>
              <p:nvPr>
                <p:custDataLst>
                  <p:tags r:id="rId18"/>
                </p:custDataLst>
              </p:nvPr>
            </p:nvSpPr>
            <p:spPr>
              <a:xfrm>
                <a:off x="1034114" y="6588785"/>
                <a:ext cx="15502" cy="54488"/>
              </a:xfrm>
              <a:custGeom>
                <a:avLst/>
                <a:gdLst>
                  <a:gd name="connsiteX0" fmla="*/ 49954 w 53043"/>
                  <a:gd name="connsiteY0" fmla="*/ 0 h 193392"/>
                  <a:gd name="connsiteX1" fmla="*/ 52107 w 53043"/>
                  <a:gd name="connsiteY1" fmla="*/ 38529 h 193392"/>
                  <a:gd name="connsiteX2" fmla="*/ 13817 w 53043"/>
                  <a:gd name="connsiteY2" fmla="*/ 184032 h 193392"/>
                  <a:gd name="connsiteX3" fmla="*/ 6399 w 53043"/>
                  <a:gd name="connsiteY3" fmla="*/ 193365 h 193392"/>
                  <a:gd name="connsiteX4" fmla="*/ 895 w 53043"/>
                  <a:gd name="connsiteY4" fmla="*/ 182596 h 193392"/>
                  <a:gd name="connsiteX5" fmla="*/ 4724 w 53043"/>
                  <a:gd name="connsiteY5" fmla="*/ 164408 h 193392"/>
                  <a:gd name="connsiteX6" fmla="*/ 31287 w 53043"/>
                  <a:gd name="connsiteY6" fmla="*/ 93093 h 193392"/>
                  <a:gd name="connsiteX7" fmla="*/ 42056 w 53043"/>
                  <a:gd name="connsiteY7" fmla="*/ 19384 h 193392"/>
                  <a:gd name="connsiteX8" fmla="*/ 49954 w 53043"/>
                  <a:gd name="connsiteY8" fmla="*/ 0 h 193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43" h="193392">
                    <a:moveTo>
                      <a:pt x="49954" y="0"/>
                    </a:moveTo>
                    <a:cubicBezTo>
                      <a:pt x="54022" y="12923"/>
                      <a:pt x="53304" y="25846"/>
                      <a:pt x="52107" y="38529"/>
                    </a:cubicBezTo>
                    <a:cubicBezTo>
                      <a:pt x="47561" y="89264"/>
                      <a:pt x="31527" y="136887"/>
                      <a:pt x="13817" y="184032"/>
                    </a:cubicBezTo>
                    <a:cubicBezTo>
                      <a:pt x="12381" y="187861"/>
                      <a:pt x="11185" y="193844"/>
                      <a:pt x="6399" y="193365"/>
                    </a:cubicBezTo>
                    <a:cubicBezTo>
                      <a:pt x="1852" y="192886"/>
                      <a:pt x="2091" y="186664"/>
                      <a:pt x="895" y="182596"/>
                    </a:cubicBezTo>
                    <a:cubicBezTo>
                      <a:pt x="-1259" y="175656"/>
                      <a:pt x="655" y="170630"/>
                      <a:pt x="4724" y="164408"/>
                    </a:cubicBezTo>
                    <a:cubicBezTo>
                      <a:pt x="19322" y="142870"/>
                      <a:pt x="26262" y="118221"/>
                      <a:pt x="31287" y="93093"/>
                    </a:cubicBezTo>
                    <a:cubicBezTo>
                      <a:pt x="36074" y="68683"/>
                      <a:pt x="39185" y="44034"/>
                      <a:pt x="42056" y="19384"/>
                    </a:cubicBezTo>
                    <a:cubicBezTo>
                      <a:pt x="43014" y="12684"/>
                      <a:pt x="44928" y="5744"/>
                      <a:pt x="4995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5" name="任意多边形: 形状 64"/>
              <p:cNvSpPr/>
              <p:nvPr>
                <p:custDataLst>
                  <p:tags r:id="rId19"/>
                </p:custDataLst>
              </p:nvPr>
            </p:nvSpPr>
            <p:spPr>
              <a:xfrm>
                <a:off x="598212" y="6359508"/>
                <a:ext cx="44677" cy="71974"/>
              </a:xfrm>
              <a:custGeom>
                <a:avLst/>
                <a:gdLst>
                  <a:gd name="connsiteX0" fmla="*/ 152702 w 152868"/>
                  <a:gd name="connsiteY0" fmla="*/ 220742 h 255454"/>
                  <a:gd name="connsiteX1" fmla="*/ 149591 w 152868"/>
                  <a:gd name="connsiteY1" fmla="*/ 249698 h 255454"/>
                  <a:gd name="connsiteX2" fmla="*/ 145283 w 152868"/>
                  <a:gd name="connsiteY2" fmla="*/ 255442 h 255454"/>
                  <a:gd name="connsiteX3" fmla="*/ 140257 w 152868"/>
                  <a:gd name="connsiteY3" fmla="*/ 249698 h 255454"/>
                  <a:gd name="connsiteX4" fmla="*/ 136668 w 152868"/>
                  <a:gd name="connsiteY4" fmla="*/ 232707 h 255454"/>
                  <a:gd name="connsiteX5" fmla="*/ 98138 w 152868"/>
                  <a:gd name="connsiteY5" fmla="*/ 108025 h 255454"/>
                  <a:gd name="connsiteX6" fmla="*/ 85933 w 152868"/>
                  <a:gd name="connsiteY6" fmla="*/ 90795 h 255454"/>
                  <a:gd name="connsiteX7" fmla="*/ 12703 w 152868"/>
                  <a:gd name="connsiteY7" fmla="*/ 23308 h 255454"/>
                  <a:gd name="connsiteX8" fmla="*/ 3370 w 152868"/>
                  <a:gd name="connsiteY8" fmla="*/ 13257 h 255454"/>
                  <a:gd name="connsiteX9" fmla="*/ 1695 w 152868"/>
                  <a:gd name="connsiteY9" fmla="*/ 2249 h 255454"/>
                  <a:gd name="connsiteX10" fmla="*/ 13421 w 152868"/>
                  <a:gd name="connsiteY10" fmla="*/ 2727 h 255454"/>
                  <a:gd name="connsiteX11" fmla="*/ 51233 w 152868"/>
                  <a:gd name="connsiteY11" fmla="*/ 29530 h 255454"/>
                  <a:gd name="connsiteX12" fmla="*/ 150308 w 152868"/>
                  <a:gd name="connsiteY12" fmla="*/ 197050 h 255454"/>
                  <a:gd name="connsiteX13" fmla="*/ 152702 w 152868"/>
                  <a:gd name="connsiteY13" fmla="*/ 220742 h 255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2868" h="255454">
                    <a:moveTo>
                      <a:pt x="152702" y="220742"/>
                    </a:moveTo>
                    <a:cubicBezTo>
                      <a:pt x="152702" y="231271"/>
                      <a:pt x="152223" y="240605"/>
                      <a:pt x="149591" y="249698"/>
                    </a:cubicBezTo>
                    <a:cubicBezTo>
                      <a:pt x="148873" y="252092"/>
                      <a:pt x="148155" y="255203"/>
                      <a:pt x="145283" y="255442"/>
                    </a:cubicBezTo>
                    <a:cubicBezTo>
                      <a:pt x="141932" y="255681"/>
                      <a:pt x="141215" y="252331"/>
                      <a:pt x="140257" y="249698"/>
                    </a:cubicBezTo>
                    <a:cubicBezTo>
                      <a:pt x="138104" y="244194"/>
                      <a:pt x="137864" y="238451"/>
                      <a:pt x="136668" y="232707"/>
                    </a:cubicBezTo>
                    <a:cubicBezTo>
                      <a:pt x="128292" y="189870"/>
                      <a:pt x="115129" y="148469"/>
                      <a:pt x="98138" y="108025"/>
                    </a:cubicBezTo>
                    <a:cubicBezTo>
                      <a:pt x="95266" y="101324"/>
                      <a:pt x="91198" y="95820"/>
                      <a:pt x="85933" y="90795"/>
                    </a:cubicBezTo>
                    <a:cubicBezTo>
                      <a:pt x="61523" y="68299"/>
                      <a:pt x="37113" y="45804"/>
                      <a:pt x="12703" y="23308"/>
                    </a:cubicBezTo>
                    <a:cubicBezTo>
                      <a:pt x="9353" y="20197"/>
                      <a:pt x="5763" y="17325"/>
                      <a:pt x="3370" y="13257"/>
                    </a:cubicBezTo>
                    <a:cubicBezTo>
                      <a:pt x="1455" y="9907"/>
                      <a:pt x="-2134" y="6317"/>
                      <a:pt x="1695" y="2249"/>
                    </a:cubicBezTo>
                    <a:cubicBezTo>
                      <a:pt x="5285" y="-1580"/>
                      <a:pt x="9353" y="95"/>
                      <a:pt x="13421" y="2727"/>
                    </a:cubicBezTo>
                    <a:cubicBezTo>
                      <a:pt x="26583" y="10864"/>
                      <a:pt x="39028" y="19958"/>
                      <a:pt x="51233" y="29530"/>
                    </a:cubicBezTo>
                    <a:cubicBezTo>
                      <a:pt x="106514" y="72128"/>
                      <a:pt x="133556" y="131717"/>
                      <a:pt x="150308" y="197050"/>
                    </a:cubicBezTo>
                    <a:cubicBezTo>
                      <a:pt x="152702" y="204947"/>
                      <a:pt x="153180" y="213323"/>
                      <a:pt x="152702" y="220742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6" name="任意多边形: 形状 65"/>
              <p:cNvSpPr/>
              <p:nvPr>
                <p:custDataLst>
                  <p:tags r:id="rId20"/>
                </p:custDataLst>
              </p:nvPr>
            </p:nvSpPr>
            <p:spPr>
              <a:xfrm>
                <a:off x="522782" y="6624151"/>
                <a:ext cx="93201" cy="12529"/>
              </a:xfrm>
              <a:custGeom>
                <a:avLst/>
                <a:gdLst>
                  <a:gd name="connsiteX0" fmla="*/ 318895 w 318895"/>
                  <a:gd name="connsiteY0" fmla="*/ 19739 h 44469"/>
                  <a:gd name="connsiteX1" fmla="*/ 250691 w 318895"/>
                  <a:gd name="connsiteY1" fmla="*/ 43192 h 44469"/>
                  <a:gd name="connsiteX2" fmla="*/ 173632 w 318895"/>
                  <a:gd name="connsiteY2" fmla="*/ 25962 h 44469"/>
                  <a:gd name="connsiteX3" fmla="*/ 37463 w 318895"/>
                  <a:gd name="connsiteY3" fmla="*/ 28115 h 44469"/>
                  <a:gd name="connsiteX4" fmla="*/ 13532 w 318895"/>
                  <a:gd name="connsiteY4" fmla="*/ 32902 h 44469"/>
                  <a:gd name="connsiteX5" fmla="*/ 10420 w 318895"/>
                  <a:gd name="connsiteY5" fmla="*/ 33141 h 44469"/>
                  <a:gd name="connsiteX6" fmla="*/ 130 w 318895"/>
                  <a:gd name="connsiteY6" fmla="*/ 28594 h 44469"/>
                  <a:gd name="connsiteX7" fmla="*/ 6591 w 318895"/>
                  <a:gd name="connsiteY7" fmla="*/ 21175 h 44469"/>
                  <a:gd name="connsiteX8" fmla="*/ 112129 w 318895"/>
                  <a:gd name="connsiteY8" fmla="*/ 2030 h 44469"/>
                  <a:gd name="connsiteX9" fmla="*/ 254281 w 318895"/>
                  <a:gd name="connsiteY9" fmla="*/ 22133 h 44469"/>
                  <a:gd name="connsiteX10" fmla="*/ 318895 w 318895"/>
                  <a:gd name="connsiteY10" fmla="*/ 19739 h 444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18895" h="44469">
                    <a:moveTo>
                      <a:pt x="318895" y="19739"/>
                    </a:moveTo>
                    <a:cubicBezTo>
                      <a:pt x="299990" y="39124"/>
                      <a:pt x="277015" y="47978"/>
                      <a:pt x="250691" y="43192"/>
                    </a:cubicBezTo>
                    <a:cubicBezTo>
                      <a:pt x="224845" y="38645"/>
                      <a:pt x="199239" y="32184"/>
                      <a:pt x="173632" y="25962"/>
                    </a:cubicBezTo>
                    <a:cubicBezTo>
                      <a:pt x="127923" y="14714"/>
                      <a:pt x="82693" y="17825"/>
                      <a:pt x="37463" y="28115"/>
                    </a:cubicBezTo>
                    <a:cubicBezTo>
                      <a:pt x="29566" y="30030"/>
                      <a:pt x="21668" y="31466"/>
                      <a:pt x="13532" y="32902"/>
                    </a:cubicBezTo>
                    <a:cubicBezTo>
                      <a:pt x="12574" y="33141"/>
                      <a:pt x="11378" y="33380"/>
                      <a:pt x="10420" y="33141"/>
                    </a:cubicBezTo>
                    <a:cubicBezTo>
                      <a:pt x="6591" y="32423"/>
                      <a:pt x="1327" y="33141"/>
                      <a:pt x="130" y="28594"/>
                    </a:cubicBezTo>
                    <a:cubicBezTo>
                      <a:pt x="-827" y="24765"/>
                      <a:pt x="3720" y="22851"/>
                      <a:pt x="6591" y="21175"/>
                    </a:cubicBezTo>
                    <a:cubicBezTo>
                      <a:pt x="39617" y="2748"/>
                      <a:pt x="74556" y="-3713"/>
                      <a:pt x="112129" y="2030"/>
                    </a:cubicBezTo>
                    <a:cubicBezTo>
                      <a:pt x="159513" y="9210"/>
                      <a:pt x="206897" y="16150"/>
                      <a:pt x="254281" y="22133"/>
                    </a:cubicBezTo>
                    <a:cubicBezTo>
                      <a:pt x="276058" y="25483"/>
                      <a:pt x="297597" y="24526"/>
                      <a:pt x="318895" y="19739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7" name="任意多边形: 形状 66"/>
              <p:cNvSpPr/>
              <p:nvPr>
                <p:custDataLst>
                  <p:tags r:id="rId21"/>
                </p:custDataLst>
              </p:nvPr>
            </p:nvSpPr>
            <p:spPr>
              <a:xfrm>
                <a:off x="636773" y="6588178"/>
                <a:ext cx="15501" cy="55034"/>
              </a:xfrm>
              <a:custGeom>
                <a:avLst/>
                <a:gdLst>
                  <a:gd name="connsiteX0" fmla="*/ 50434 w 53037"/>
                  <a:gd name="connsiteY0" fmla="*/ 0 h 195329"/>
                  <a:gd name="connsiteX1" fmla="*/ 51870 w 53037"/>
                  <a:gd name="connsiteY1" fmla="*/ 41880 h 195329"/>
                  <a:gd name="connsiteX2" fmla="*/ 14537 w 53037"/>
                  <a:gd name="connsiteY2" fmla="*/ 184511 h 195329"/>
                  <a:gd name="connsiteX3" fmla="*/ 6640 w 53037"/>
                  <a:gd name="connsiteY3" fmla="*/ 195280 h 195329"/>
                  <a:gd name="connsiteX4" fmla="*/ 657 w 53037"/>
                  <a:gd name="connsiteY4" fmla="*/ 182596 h 195329"/>
                  <a:gd name="connsiteX5" fmla="*/ 4008 w 53037"/>
                  <a:gd name="connsiteY5" fmla="*/ 167998 h 195329"/>
                  <a:gd name="connsiteX6" fmla="*/ 31529 w 53037"/>
                  <a:gd name="connsiteY6" fmla="*/ 95486 h 195329"/>
                  <a:gd name="connsiteX7" fmla="*/ 42298 w 53037"/>
                  <a:gd name="connsiteY7" fmla="*/ 21778 h 195329"/>
                  <a:gd name="connsiteX8" fmla="*/ 50434 w 53037"/>
                  <a:gd name="connsiteY8" fmla="*/ 0 h 1953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3037" h="195329">
                    <a:moveTo>
                      <a:pt x="50434" y="0"/>
                    </a:moveTo>
                    <a:cubicBezTo>
                      <a:pt x="54263" y="15316"/>
                      <a:pt x="53067" y="28718"/>
                      <a:pt x="51870" y="41880"/>
                    </a:cubicBezTo>
                    <a:cubicBezTo>
                      <a:pt x="47323" y="91418"/>
                      <a:pt x="31529" y="138323"/>
                      <a:pt x="14537" y="184511"/>
                    </a:cubicBezTo>
                    <a:cubicBezTo>
                      <a:pt x="12862" y="188818"/>
                      <a:pt x="11666" y="195998"/>
                      <a:pt x="6640" y="195280"/>
                    </a:cubicBezTo>
                    <a:cubicBezTo>
                      <a:pt x="1136" y="194562"/>
                      <a:pt x="2093" y="187382"/>
                      <a:pt x="657" y="182596"/>
                    </a:cubicBezTo>
                    <a:cubicBezTo>
                      <a:pt x="-1018" y="176853"/>
                      <a:pt x="657" y="172784"/>
                      <a:pt x="4008" y="167998"/>
                    </a:cubicBezTo>
                    <a:cubicBezTo>
                      <a:pt x="19084" y="146220"/>
                      <a:pt x="26264" y="121093"/>
                      <a:pt x="31529" y="95486"/>
                    </a:cubicBezTo>
                    <a:cubicBezTo>
                      <a:pt x="36315" y="71076"/>
                      <a:pt x="39426" y="46427"/>
                      <a:pt x="42298" y="21778"/>
                    </a:cubicBezTo>
                    <a:cubicBezTo>
                      <a:pt x="43016" y="14837"/>
                      <a:pt x="44930" y="7897"/>
                      <a:pt x="50434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8" name="任意多边形: 形状 67"/>
              <p:cNvSpPr/>
              <p:nvPr>
                <p:custDataLst>
                  <p:tags r:id="rId22"/>
                </p:custDataLst>
              </p:nvPr>
            </p:nvSpPr>
            <p:spPr>
              <a:xfrm>
                <a:off x="220957" y="6363146"/>
                <a:ext cx="41678" cy="209255"/>
              </a:xfrm>
              <a:custGeom>
                <a:avLst/>
                <a:gdLst>
                  <a:gd name="connsiteX0" fmla="*/ 67702 w 142606"/>
                  <a:gd name="connsiteY0" fmla="*/ 742698 h 742697"/>
                  <a:gd name="connsiteX1" fmla="*/ 7873 w 142606"/>
                  <a:gd name="connsiteY1" fmla="*/ 726903 h 742697"/>
                  <a:gd name="connsiteX2" fmla="*/ 4762 w 142606"/>
                  <a:gd name="connsiteY2" fmla="*/ 719245 h 742697"/>
                  <a:gd name="connsiteX3" fmla="*/ 4284 w 142606"/>
                  <a:gd name="connsiteY3" fmla="*/ 637879 h 742697"/>
                  <a:gd name="connsiteX4" fmla="*/ 2848 w 142606"/>
                  <a:gd name="connsiteY4" fmla="*/ 395215 h 742697"/>
                  <a:gd name="connsiteX5" fmla="*/ 1412 w 142606"/>
                  <a:gd name="connsiteY5" fmla="*/ 155662 h 742697"/>
                  <a:gd name="connsiteX6" fmla="*/ 215 w 142606"/>
                  <a:gd name="connsiteY6" fmla="*/ 11117 h 742697"/>
                  <a:gd name="connsiteX7" fmla="*/ 3326 w 142606"/>
                  <a:gd name="connsiteY7" fmla="*/ 348 h 742697"/>
                  <a:gd name="connsiteX8" fmla="*/ 13138 w 142606"/>
                  <a:gd name="connsiteY8" fmla="*/ 5852 h 742697"/>
                  <a:gd name="connsiteX9" fmla="*/ 16728 w 142606"/>
                  <a:gd name="connsiteY9" fmla="*/ 16143 h 742697"/>
                  <a:gd name="connsiteX10" fmla="*/ 18403 w 142606"/>
                  <a:gd name="connsiteY10" fmla="*/ 314327 h 742697"/>
                  <a:gd name="connsiteX11" fmla="*/ 19839 w 142606"/>
                  <a:gd name="connsiteY11" fmla="*/ 551726 h 742697"/>
                  <a:gd name="connsiteX12" fmla="*/ 20796 w 142606"/>
                  <a:gd name="connsiteY12" fmla="*/ 700818 h 742697"/>
                  <a:gd name="connsiteX13" fmla="*/ 27736 w 142606"/>
                  <a:gd name="connsiteY13" fmla="*/ 711826 h 742697"/>
                  <a:gd name="connsiteX14" fmla="*/ 93069 w 142606"/>
                  <a:gd name="connsiteY14" fmla="*/ 716134 h 742697"/>
                  <a:gd name="connsiteX15" fmla="*/ 135427 w 142606"/>
                  <a:gd name="connsiteY15" fmla="*/ 697468 h 742697"/>
                  <a:gd name="connsiteX16" fmla="*/ 142607 w 142606"/>
                  <a:gd name="connsiteY16" fmla="*/ 701775 h 742697"/>
                  <a:gd name="connsiteX17" fmla="*/ 135188 w 142606"/>
                  <a:gd name="connsiteY17" fmla="*/ 715895 h 742697"/>
                  <a:gd name="connsiteX18" fmla="*/ 76317 w 142606"/>
                  <a:gd name="connsiteY18" fmla="*/ 741741 h 742697"/>
                  <a:gd name="connsiteX19" fmla="*/ 67702 w 142606"/>
                  <a:gd name="connsiteY19" fmla="*/ 742698 h 7426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42606" h="742697">
                    <a:moveTo>
                      <a:pt x="67702" y="742698"/>
                    </a:moveTo>
                    <a:cubicBezTo>
                      <a:pt x="46642" y="740544"/>
                      <a:pt x="27258" y="733365"/>
                      <a:pt x="7873" y="726903"/>
                    </a:cubicBezTo>
                    <a:cubicBezTo>
                      <a:pt x="3805" y="725467"/>
                      <a:pt x="5001" y="722117"/>
                      <a:pt x="4762" y="719245"/>
                    </a:cubicBezTo>
                    <a:cubicBezTo>
                      <a:pt x="4523" y="692203"/>
                      <a:pt x="4523" y="664921"/>
                      <a:pt x="4284" y="637879"/>
                    </a:cubicBezTo>
                    <a:cubicBezTo>
                      <a:pt x="3805" y="556991"/>
                      <a:pt x="3326" y="476103"/>
                      <a:pt x="2848" y="395215"/>
                    </a:cubicBezTo>
                    <a:cubicBezTo>
                      <a:pt x="2369" y="315284"/>
                      <a:pt x="1890" y="235354"/>
                      <a:pt x="1412" y="155662"/>
                    </a:cubicBezTo>
                    <a:cubicBezTo>
                      <a:pt x="1172" y="107560"/>
                      <a:pt x="694" y="59219"/>
                      <a:pt x="215" y="11117"/>
                    </a:cubicBezTo>
                    <a:cubicBezTo>
                      <a:pt x="215" y="7288"/>
                      <a:pt x="-1221" y="2023"/>
                      <a:pt x="3326" y="348"/>
                    </a:cubicBezTo>
                    <a:cubicBezTo>
                      <a:pt x="7873" y="-1327"/>
                      <a:pt x="10266" y="3459"/>
                      <a:pt x="13138" y="5852"/>
                    </a:cubicBezTo>
                    <a:cubicBezTo>
                      <a:pt x="16488" y="8485"/>
                      <a:pt x="16728" y="12075"/>
                      <a:pt x="16728" y="16143"/>
                    </a:cubicBezTo>
                    <a:cubicBezTo>
                      <a:pt x="17206" y="115458"/>
                      <a:pt x="17924" y="215012"/>
                      <a:pt x="18403" y="314327"/>
                    </a:cubicBezTo>
                    <a:cubicBezTo>
                      <a:pt x="18882" y="393540"/>
                      <a:pt x="19360" y="472513"/>
                      <a:pt x="19839" y="551726"/>
                    </a:cubicBezTo>
                    <a:cubicBezTo>
                      <a:pt x="20078" y="601503"/>
                      <a:pt x="20796" y="651041"/>
                      <a:pt x="20796" y="700818"/>
                    </a:cubicBezTo>
                    <a:cubicBezTo>
                      <a:pt x="20796" y="706561"/>
                      <a:pt x="22950" y="709673"/>
                      <a:pt x="27736" y="711826"/>
                    </a:cubicBezTo>
                    <a:cubicBezTo>
                      <a:pt x="49035" y="720920"/>
                      <a:pt x="70813" y="722356"/>
                      <a:pt x="93069" y="716134"/>
                    </a:cubicBezTo>
                    <a:cubicBezTo>
                      <a:pt x="108145" y="711826"/>
                      <a:pt x="122026" y="705365"/>
                      <a:pt x="135427" y="697468"/>
                    </a:cubicBezTo>
                    <a:cubicBezTo>
                      <a:pt x="141171" y="694117"/>
                      <a:pt x="142607" y="694835"/>
                      <a:pt x="142607" y="701775"/>
                    </a:cubicBezTo>
                    <a:cubicBezTo>
                      <a:pt x="142607" y="707997"/>
                      <a:pt x="140213" y="713023"/>
                      <a:pt x="135188" y="715895"/>
                    </a:cubicBezTo>
                    <a:cubicBezTo>
                      <a:pt x="116282" y="726185"/>
                      <a:pt x="97616" y="736954"/>
                      <a:pt x="76317" y="741741"/>
                    </a:cubicBezTo>
                    <a:cubicBezTo>
                      <a:pt x="73924" y="741980"/>
                      <a:pt x="70573" y="742219"/>
                      <a:pt x="67702" y="74269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69" name="任意多边形: 形状 68"/>
              <p:cNvSpPr/>
              <p:nvPr>
                <p:custDataLst>
                  <p:tags r:id="rId23"/>
                </p:custDataLst>
              </p:nvPr>
            </p:nvSpPr>
            <p:spPr>
              <a:xfrm>
                <a:off x="221116" y="6591166"/>
                <a:ext cx="7528" cy="72823"/>
              </a:xfrm>
              <a:custGeom>
                <a:avLst/>
                <a:gdLst>
                  <a:gd name="connsiteX0" fmla="*/ 7091 w 25757"/>
                  <a:gd name="connsiteY0" fmla="*/ 173427 h 258466"/>
                  <a:gd name="connsiteX1" fmla="*/ 151 w 25757"/>
                  <a:gd name="connsiteY1" fmla="*/ 17634 h 258466"/>
                  <a:gd name="connsiteX2" fmla="*/ 1827 w 25757"/>
                  <a:gd name="connsiteY2" fmla="*/ 3515 h 258466"/>
                  <a:gd name="connsiteX3" fmla="*/ 9245 w 25757"/>
                  <a:gd name="connsiteY3" fmla="*/ 2318 h 258466"/>
                  <a:gd name="connsiteX4" fmla="*/ 16903 w 25757"/>
                  <a:gd name="connsiteY4" fmla="*/ 18352 h 258466"/>
                  <a:gd name="connsiteX5" fmla="*/ 24083 w 25757"/>
                  <a:gd name="connsiteY5" fmla="*/ 158111 h 258466"/>
                  <a:gd name="connsiteX6" fmla="*/ 25758 w 25757"/>
                  <a:gd name="connsiteY6" fmla="*/ 227273 h 258466"/>
                  <a:gd name="connsiteX7" fmla="*/ 14510 w 25757"/>
                  <a:gd name="connsiteY7" fmla="*/ 255751 h 258466"/>
                  <a:gd name="connsiteX8" fmla="*/ 10203 w 25757"/>
                  <a:gd name="connsiteY8" fmla="*/ 258383 h 258466"/>
                  <a:gd name="connsiteX9" fmla="*/ 7570 w 25757"/>
                  <a:gd name="connsiteY9" fmla="*/ 254076 h 258466"/>
                  <a:gd name="connsiteX10" fmla="*/ 7091 w 25757"/>
                  <a:gd name="connsiteY10" fmla="*/ 244264 h 258466"/>
                  <a:gd name="connsiteX11" fmla="*/ 7091 w 25757"/>
                  <a:gd name="connsiteY11" fmla="*/ 173427 h 258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5757" h="258466">
                    <a:moveTo>
                      <a:pt x="7091" y="173427"/>
                    </a:moveTo>
                    <a:cubicBezTo>
                      <a:pt x="4698" y="121496"/>
                      <a:pt x="2305" y="69565"/>
                      <a:pt x="151" y="17634"/>
                    </a:cubicBezTo>
                    <a:cubicBezTo>
                      <a:pt x="-88" y="12848"/>
                      <a:pt x="-327" y="8062"/>
                      <a:pt x="1827" y="3515"/>
                    </a:cubicBezTo>
                    <a:cubicBezTo>
                      <a:pt x="3741" y="-554"/>
                      <a:pt x="6373" y="-1272"/>
                      <a:pt x="9245" y="2318"/>
                    </a:cubicBezTo>
                    <a:cubicBezTo>
                      <a:pt x="13314" y="6865"/>
                      <a:pt x="16425" y="11891"/>
                      <a:pt x="16903" y="18352"/>
                    </a:cubicBezTo>
                    <a:cubicBezTo>
                      <a:pt x="19296" y="65018"/>
                      <a:pt x="21929" y="111445"/>
                      <a:pt x="24083" y="158111"/>
                    </a:cubicBezTo>
                    <a:cubicBezTo>
                      <a:pt x="25279" y="181085"/>
                      <a:pt x="25758" y="204298"/>
                      <a:pt x="25758" y="227273"/>
                    </a:cubicBezTo>
                    <a:cubicBezTo>
                      <a:pt x="25758" y="238520"/>
                      <a:pt x="20493" y="247136"/>
                      <a:pt x="14510" y="255751"/>
                    </a:cubicBezTo>
                    <a:cubicBezTo>
                      <a:pt x="13553" y="257187"/>
                      <a:pt x="12356" y="258862"/>
                      <a:pt x="10203" y="258383"/>
                    </a:cubicBezTo>
                    <a:cubicBezTo>
                      <a:pt x="8049" y="257905"/>
                      <a:pt x="7809" y="255751"/>
                      <a:pt x="7570" y="254076"/>
                    </a:cubicBezTo>
                    <a:cubicBezTo>
                      <a:pt x="7091" y="250725"/>
                      <a:pt x="7091" y="247614"/>
                      <a:pt x="7091" y="244264"/>
                    </a:cubicBezTo>
                    <a:cubicBezTo>
                      <a:pt x="7809" y="220572"/>
                      <a:pt x="7809" y="197119"/>
                      <a:pt x="7091" y="173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0" name="任意多边形: 形状 69"/>
              <p:cNvSpPr/>
              <p:nvPr>
                <p:custDataLst>
                  <p:tags r:id="rId24"/>
                </p:custDataLst>
              </p:nvPr>
            </p:nvSpPr>
            <p:spPr>
              <a:xfrm>
                <a:off x="125486" y="6555139"/>
                <a:ext cx="62776" cy="10282"/>
              </a:xfrm>
              <a:custGeom>
                <a:avLst/>
                <a:gdLst>
                  <a:gd name="connsiteX0" fmla="*/ 103123 w 214793"/>
                  <a:gd name="connsiteY0" fmla="*/ 0 h 36494"/>
                  <a:gd name="connsiteX1" fmla="*/ 209617 w 214793"/>
                  <a:gd name="connsiteY1" fmla="*/ 16273 h 36494"/>
                  <a:gd name="connsiteX2" fmla="*/ 213446 w 214793"/>
                  <a:gd name="connsiteY2" fmla="*/ 30393 h 36494"/>
                  <a:gd name="connsiteX3" fmla="*/ 203156 w 214793"/>
                  <a:gd name="connsiteY3" fmla="*/ 35418 h 36494"/>
                  <a:gd name="connsiteX4" fmla="*/ 198369 w 214793"/>
                  <a:gd name="connsiteY4" fmla="*/ 33025 h 36494"/>
                  <a:gd name="connsiteX5" fmla="*/ 104319 w 214793"/>
                  <a:gd name="connsiteY5" fmla="*/ 15795 h 36494"/>
                  <a:gd name="connsiteX6" fmla="*/ 20320 w 214793"/>
                  <a:gd name="connsiteY6" fmla="*/ 33265 h 36494"/>
                  <a:gd name="connsiteX7" fmla="*/ 6919 w 214793"/>
                  <a:gd name="connsiteY7" fmla="*/ 33025 h 36494"/>
                  <a:gd name="connsiteX8" fmla="*/ 218 w 214793"/>
                  <a:gd name="connsiteY8" fmla="*/ 28478 h 36494"/>
                  <a:gd name="connsiteX9" fmla="*/ 3568 w 214793"/>
                  <a:gd name="connsiteY9" fmla="*/ 21299 h 36494"/>
                  <a:gd name="connsiteX10" fmla="*/ 17688 w 214793"/>
                  <a:gd name="connsiteY10" fmla="*/ 12923 h 36494"/>
                  <a:gd name="connsiteX11" fmla="*/ 103123 w 214793"/>
                  <a:gd name="connsiteY11" fmla="*/ 0 h 364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14793" h="36494">
                    <a:moveTo>
                      <a:pt x="103123" y="0"/>
                    </a:moveTo>
                    <a:cubicBezTo>
                      <a:pt x="138302" y="1197"/>
                      <a:pt x="173959" y="7897"/>
                      <a:pt x="209617" y="16273"/>
                    </a:cubicBezTo>
                    <a:cubicBezTo>
                      <a:pt x="214882" y="17470"/>
                      <a:pt x="216079" y="22496"/>
                      <a:pt x="213446" y="30393"/>
                    </a:cubicBezTo>
                    <a:cubicBezTo>
                      <a:pt x="211771" y="35658"/>
                      <a:pt x="208660" y="38051"/>
                      <a:pt x="203156" y="35418"/>
                    </a:cubicBezTo>
                    <a:cubicBezTo>
                      <a:pt x="201480" y="34700"/>
                      <a:pt x="200045" y="33983"/>
                      <a:pt x="198369" y="33025"/>
                    </a:cubicBezTo>
                    <a:cubicBezTo>
                      <a:pt x="169412" y="13880"/>
                      <a:pt x="137823" y="10291"/>
                      <a:pt x="104319" y="15795"/>
                    </a:cubicBezTo>
                    <a:cubicBezTo>
                      <a:pt x="76080" y="20581"/>
                      <a:pt x="48081" y="26085"/>
                      <a:pt x="20320" y="33265"/>
                    </a:cubicBezTo>
                    <a:cubicBezTo>
                      <a:pt x="15773" y="34461"/>
                      <a:pt x="11226" y="34222"/>
                      <a:pt x="6919" y="33025"/>
                    </a:cubicBezTo>
                    <a:cubicBezTo>
                      <a:pt x="4286" y="32307"/>
                      <a:pt x="1175" y="31589"/>
                      <a:pt x="218" y="28478"/>
                    </a:cubicBezTo>
                    <a:cubicBezTo>
                      <a:pt x="-739" y="25367"/>
                      <a:pt x="1654" y="23213"/>
                      <a:pt x="3568" y="21299"/>
                    </a:cubicBezTo>
                    <a:cubicBezTo>
                      <a:pt x="7876" y="17709"/>
                      <a:pt x="12184" y="14359"/>
                      <a:pt x="17688" y="12923"/>
                    </a:cubicBezTo>
                    <a:cubicBezTo>
                      <a:pt x="45209" y="5026"/>
                      <a:pt x="72969" y="239"/>
                      <a:pt x="103123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1" name="任意多边形: 形状 70"/>
              <p:cNvSpPr/>
              <p:nvPr>
                <p:custDataLst>
                  <p:tags r:id="rId25"/>
                </p:custDataLst>
              </p:nvPr>
            </p:nvSpPr>
            <p:spPr>
              <a:xfrm>
                <a:off x="122472" y="6554600"/>
                <a:ext cx="490" cy="404"/>
              </a:xfrm>
              <a:custGeom>
                <a:avLst/>
                <a:gdLst>
                  <a:gd name="connsiteX0" fmla="*/ 1675 w 1675"/>
                  <a:gd name="connsiteY0" fmla="*/ 1197 h 1435"/>
                  <a:gd name="connsiteX1" fmla="*/ 0 w 1675"/>
                  <a:gd name="connsiteY1" fmla="*/ 1436 h 1435"/>
                  <a:gd name="connsiteX2" fmla="*/ 718 w 1675"/>
                  <a:gd name="connsiteY2" fmla="*/ 0 h 1435"/>
                  <a:gd name="connsiteX3" fmla="*/ 1675 w 1675"/>
                  <a:gd name="connsiteY3" fmla="*/ 1197 h 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75" h="1435">
                    <a:moveTo>
                      <a:pt x="1675" y="1197"/>
                    </a:moveTo>
                    <a:cubicBezTo>
                      <a:pt x="1197" y="1197"/>
                      <a:pt x="479" y="1436"/>
                      <a:pt x="0" y="1436"/>
                    </a:cubicBezTo>
                    <a:cubicBezTo>
                      <a:pt x="239" y="957"/>
                      <a:pt x="479" y="479"/>
                      <a:pt x="718" y="0"/>
                    </a:cubicBezTo>
                    <a:cubicBezTo>
                      <a:pt x="957" y="479"/>
                      <a:pt x="1197" y="957"/>
                      <a:pt x="1675" y="119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2" name="任意多边形: 形状 71"/>
              <p:cNvSpPr/>
              <p:nvPr>
                <p:custDataLst>
                  <p:tags r:id="rId26"/>
                </p:custDataLst>
              </p:nvPr>
            </p:nvSpPr>
            <p:spPr>
              <a:xfrm>
                <a:off x="706977" y="6586020"/>
                <a:ext cx="138573" cy="5124"/>
              </a:xfrm>
              <a:custGeom>
                <a:avLst/>
                <a:gdLst>
                  <a:gd name="connsiteX0" fmla="*/ 240989 w 474141"/>
                  <a:gd name="connsiteY0" fmla="*/ 18188 h 18187"/>
                  <a:gd name="connsiteX1" fmla="*/ 25607 w 474141"/>
                  <a:gd name="connsiteY1" fmla="*/ 18188 h 18187"/>
                  <a:gd name="connsiteX2" fmla="*/ 4786 w 474141"/>
                  <a:gd name="connsiteY2" fmla="*/ 14598 h 18187"/>
                  <a:gd name="connsiteX3" fmla="*/ 0 w 474141"/>
                  <a:gd name="connsiteY3" fmla="*/ 10290 h 18187"/>
                  <a:gd name="connsiteX4" fmla="*/ 4786 w 474141"/>
                  <a:gd name="connsiteY4" fmla="*/ 5983 h 18187"/>
                  <a:gd name="connsiteX5" fmla="*/ 17949 w 474141"/>
                  <a:gd name="connsiteY5" fmla="*/ 3111 h 18187"/>
                  <a:gd name="connsiteX6" fmla="*/ 313979 w 474141"/>
                  <a:gd name="connsiteY6" fmla="*/ 1197 h 18187"/>
                  <a:gd name="connsiteX7" fmla="*/ 456131 w 474141"/>
                  <a:gd name="connsiteY7" fmla="*/ 0 h 18187"/>
                  <a:gd name="connsiteX8" fmla="*/ 470251 w 474141"/>
                  <a:gd name="connsiteY8" fmla="*/ 4308 h 18187"/>
                  <a:gd name="connsiteX9" fmla="*/ 474080 w 474141"/>
                  <a:gd name="connsiteY9" fmla="*/ 9333 h 18187"/>
                  <a:gd name="connsiteX10" fmla="*/ 468815 w 474141"/>
                  <a:gd name="connsiteY10" fmla="*/ 12684 h 18187"/>
                  <a:gd name="connsiteX11" fmla="*/ 445362 w 474141"/>
                  <a:gd name="connsiteY11" fmla="*/ 14359 h 18187"/>
                  <a:gd name="connsiteX12" fmla="*/ 240989 w 474141"/>
                  <a:gd name="connsiteY12" fmla="*/ 18188 h 181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1" h="18187">
                    <a:moveTo>
                      <a:pt x="240989" y="18188"/>
                    </a:moveTo>
                    <a:cubicBezTo>
                      <a:pt x="169195" y="18188"/>
                      <a:pt x="97401" y="18188"/>
                      <a:pt x="25607" y="18188"/>
                    </a:cubicBezTo>
                    <a:cubicBezTo>
                      <a:pt x="18427" y="18188"/>
                      <a:pt x="11487" y="16991"/>
                      <a:pt x="4786" y="14598"/>
                    </a:cubicBezTo>
                    <a:cubicBezTo>
                      <a:pt x="2872" y="13880"/>
                      <a:pt x="0" y="13162"/>
                      <a:pt x="0" y="10290"/>
                    </a:cubicBezTo>
                    <a:cubicBezTo>
                      <a:pt x="0" y="7658"/>
                      <a:pt x="2632" y="6940"/>
                      <a:pt x="4786" y="5983"/>
                    </a:cubicBezTo>
                    <a:cubicBezTo>
                      <a:pt x="8855" y="4068"/>
                      <a:pt x="13162" y="3111"/>
                      <a:pt x="17949" y="3111"/>
                    </a:cubicBezTo>
                    <a:cubicBezTo>
                      <a:pt x="116546" y="2632"/>
                      <a:pt x="215143" y="1914"/>
                      <a:pt x="313979" y="1197"/>
                    </a:cubicBezTo>
                    <a:cubicBezTo>
                      <a:pt x="361363" y="957"/>
                      <a:pt x="408747" y="479"/>
                      <a:pt x="456131" y="0"/>
                    </a:cubicBezTo>
                    <a:cubicBezTo>
                      <a:pt x="461396" y="0"/>
                      <a:pt x="466182" y="1436"/>
                      <a:pt x="470251" y="4308"/>
                    </a:cubicBezTo>
                    <a:cubicBezTo>
                      <a:pt x="472165" y="5504"/>
                      <a:pt x="474558" y="6701"/>
                      <a:pt x="474080" y="9333"/>
                    </a:cubicBezTo>
                    <a:cubicBezTo>
                      <a:pt x="473601" y="11966"/>
                      <a:pt x="470969" y="12444"/>
                      <a:pt x="468815" y="12684"/>
                    </a:cubicBezTo>
                    <a:cubicBezTo>
                      <a:pt x="460918" y="13402"/>
                      <a:pt x="453259" y="14359"/>
                      <a:pt x="445362" y="14359"/>
                    </a:cubicBezTo>
                    <a:cubicBezTo>
                      <a:pt x="377397" y="15795"/>
                      <a:pt x="309193" y="16991"/>
                      <a:pt x="240989" y="1818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3" name="任意多边形: 形状 72"/>
              <p:cNvSpPr/>
              <p:nvPr>
                <p:custDataLst>
                  <p:tags r:id="rId27"/>
                </p:custDataLst>
              </p:nvPr>
            </p:nvSpPr>
            <p:spPr>
              <a:xfrm>
                <a:off x="707047" y="6513470"/>
                <a:ext cx="138575" cy="5192"/>
              </a:xfrm>
              <a:custGeom>
                <a:avLst/>
                <a:gdLst>
                  <a:gd name="connsiteX0" fmla="*/ 240989 w 474147"/>
                  <a:gd name="connsiteY0" fmla="*/ 18427 h 18427"/>
                  <a:gd name="connsiteX1" fmla="*/ 25607 w 474147"/>
                  <a:gd name="connsiteY1" fmla="*/ 18427 h 18427"/>
                  <a:gd name="connsiteX2" fmla="*/ 4068 w 474147"/>
                  <a:gd name="connsiteY2" fmla="*/ 14359 h 18427"/>
                  <a:gd name="connsiteX3" fmla="*/ 0 w 474147"/>
                  <a:gd name="connsiteY3" fmla="*/ 10530 h 18427"/>
                  <a:gd name="connsiteX4" fmla="*/ 3829 w 474147"/>
                  <a:gd name="connsiteY4" fmla="*/ 6461 h 18427"/>
                  <a:gd name="connsiteX5" fmla="*/ 17709 w 474147"/>
                  <a:gd name="connsiteY5" fmla="*/ 3111 h 18427"/>
                  <a:gd name="connsiteX6" fmla="*/ 313740 w 474147"/>
                  <a:gd name="connsiteY6" fmla="*/ 1197 h 18427"/>
                  <a:gd name="connsiteX7" fmla="*/ 455892 w 474147"/>
                  <a:gd name="connsiteY7" fmla="*/ 0 h 18427"/>
                  <a:gd name="connsiteX8" fmla="*/ 470729 w 474147"/>
                  <a:gd name="connsiteY8" fmla="*/ 4786 h 18427"/>
                  <a:gd name="connsiteX9" fmla="*/ 474080 w 474147"/>
                  <a:gd name="connsiteY9" fmla="*/ 9333 h 18427"/>
                  <a:gd name="connsiteX10" fmla="*/ 468815 w 474147"/>
                  <a:gd name="connsiteY10" fmla="*/ 12923 h 18427"/>
                  <a:gd name="connsiteX11" fmla="*/ 460439 w 474147"/>
                  <a:gd name="connsiteY11" fmla="*/ 13880 h 18427"/>
                  <a:gd name="connsiteX12" fmla="*/ 240989 w 474147"/>
                  <a:gd name="connsiteY12" fmla="*/ 18427 h 18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147" h="18427">
                    <a:moveTo>
                      <a:pt x="240989" y="18427"/>
                    </a:moveTo>
                    <a:cubicBezTo>
                      <a:pt x="169195" y="18427"/>
                      <a:pt x="97401" y="18427"/>
                      <a:pt x="25607" y="18427"/>
                    </a:cubicBezTo>
                    <a:cubicBezTo>
                      <a:pt x="18188" y="18427"/>
                      <a:pt x="11009" y="17231"/>
                      <a:pt x="4068" y="14359"/>
                    </a:cubicBezTo>
                    <a:cubicBezTo>
                      <a:pt x="2154" y="13641"/>
                      <a:pt x="0" y="12923"/>
                      <a:pt x="0" y="10530"/>
                    </a:cubicBezTo>
                    <a:cubicBezTo>
                      <a:pt x="0" y="8137"/>
                      <a:pt x="2154" y="7179"/>
                      <a:pt x="3829" y="6461"/>
                    </a:cubicBezTo>
                    <a:cubicBezTo>
                      <a:pt x="8137" y="4308"/>
                      <a:pt x="12684" y="3111"/>
                      <a:pt x="17709" y="3111"/>
                    </a:cubicBezTo>
                    <a:cubicBezTo>
                      <a:pt x="116306" y="2632"/>
                      <a:pt x="214903" y="1915"/>
                      <a:pt x="313740" y="1197"/>
                    </a:cubicBezTo>
                    <a:cubicBezTo>
                      <a:pt x="361124" y="957"/>
                      <a:pt x="408508" y="479"/>
                      <a:pt x="455892" y="0"/>
                    </a:cubicBezTo>
                    <a:cubicBezTo>
                      <a:pt x="461635" y="0"/>
                      <a:pt x="466422" y="1436"/>
                      <a:pt x="470729" y="4786"/>
                    </a:cubicBezTo>
                    <a:cubicBezTo>
                      <a:pt x="472404" y="5983"/>
                      <a:pt x="474558" y="7179"/>
                      <a:pt x="474080" y="9333"/>
                    </a:cubicBezTo>
                    <a:cubicBezTo>
                      <a:pt x="473841" y="12205"/>
                      <a:pt x="470969" y="12444"/>
                      <a:pt x="468815" y="12923"/>
                    </a:cubicBezTo>
                    <a:cubicBezTo>
                      <a:pt x="466182" y="13402"/>
                      <a:pt x="463311" y="13880"/>
                      <a:pt x="460439" y="13880"/>
                    </a:cubicBezTo>
                    <a:cubicBezTo>
                      <a:pt x="387448" y="16513"/>
                      <a:pt x="314218" y="16752"/>
                      <a:pt x="240989" y="18427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4" name="任意多边形: 形状 73"/>
              <p:cNvSpPr/>
              <p:nvPr>
                <p:custDataLst>
                  <p:tags r:id="rId28"/>
                </p:custDataLst>
              </p:nvPr>
            </p:nvSpPr>
            <p:spPr>
              <a:xfrm>
                <a:off x="303482" y="6555139"/>
                <a:ext cx="138643" cy="5259"/>
              </a:xfrm>
              <a:custGeom>
                <a:avLst/>
                <a:gdLst>
                  <a:gd name="connsiteX0" fmla="*/ 237638 w 474381"/>
                  <a:gd name="connsiteY0" fmla="*/ 0 h 18666"/>
                  <a:gd name="connsiteX1" fmla="*/ 455174 w 474381"/>
                  <a:gd name="connsiteY1" fmla="*/ 0 h 18666"/>
                  <a:gd name="connsiteX2" fmla="*/ 471447 w 474381"/>
                  <a:gd name="connsiteY2" fmla="*/ 5265 h 18666"/>
                  <a:gd name="connsiteX3" fmla="*/ 470490 w 474381"/>
                  <a:gd name="connsiteY3" fmla="*/ 12684 h 18666"/>
                  <a:gd name="connsiteX4" fmla="*/ 460678 w 474381"/>
                  <a:gd name="connsiteY4" fmla="*/ 14120 h 18666"/>
                  <a:gd name="connsiteX5" fmla="*/ 217297 w 474381"/>
                  <a:gd name="connsiteY5" fmla="*/ 17231 h 18666"/>
                  <a:gd name="connsiteX6" fmla="*/ 27042 w 474381"/>
                  <a:gd name="connsiteY6" fmla="*/ 18666 h 18666"/>
                  <a:gd name="connsiteX7" fmla="*/ 4068 w 474381"/>
                  <a:gd name="connsiteY7" fmla="*/ 14598 h 18666"/>
                  <a:gd name="connsiteX8" fmla="*/ 0 w 474381"/>
                  <a:gd name="connsiteY8" fmla="*/ 10530 h 18666"/>
                  <a:gd name="connsiteX9" fmla="*/ 4068 w 474381"/>
                  <a:gd name="connsiteY9" fmla="*/ 6461 h 18666"/>
                  <a:gd name="connsiteX10" fmla="*/ 17231 w 474381"/>
                  <a:gd name="connsiteY10" fmla="*/ 3111 h 18666"/>
                  <a:gd name="connsiteX11" fmla="*/ 237878 w 474381"/>
                  <a:gd name="connsiteY11" fmla="*/ 3111 h 18666"/>
                  <a:gd name="connsiteX12" fmla="*/ 237638 w 474381"/>
                  <a:gd name="connsiteY12" fmla="*/ 0 h 18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74381" h="18666">
                    <a:moveTo>
                      <a:pt x="237638" y="0"/>
                    </a:moveTo>
                    <a:cubicBezTo>
                      <a:pt x="310150" y="0"/>
                      <a:pt x="382662" y="0"/>
                      <a:pt x="455174" y="0"/>
                    </a:cubicBezTo>
                    <a:cubicBezTo>
                      <a:pt x="461396" y="0"/>
                      <a:pt x="466661" y="1436"/>
                      <a:pt x="471447" y="5265"/>
                    </a:cubicBezTo>
                    <a:cubicBezTo>
                      <a:pt x="475276" y="8137"/>
                      <a:pt x="475755" y="10769"/>
                      <a:pt x="470490" y="12684"/>
                    </a:cubicBezTo>
                    <a:cubicBezTo>
                      <a:pt x="467379" y="13880"/>
                      <a:pt x="464029" y="13880"/>
                      <a:pt x="460678" y="14120"/>
                    </a:cubicBezTo>
                    <a:cubicBezTo>
                      <a:pt x="379551" y="16991"/>
                      <a:pt x="298424" y="16752"/>
                      <a:pt x="217297" y="17231"/>
                    </a:cubicBezTo>
                    <a:cubicBezTo>
                      <a:pt x="153879" y="17709"/>
                      <a:pt x="90460" y="17948"/>
                      <a:pt x="27042" y="18666"/>
                    </a:cubicBezTo>
                    <a:cubicBezTo>
                      <a:pt x="19145" y="18666"/>
                      <a:pt x="11487" y="17948"/>
                      <a:pt x="4068" y="14598"/>
                    </a:cubicBezTo>
                    <a:cubicBezTo>
                      <a:pt x="2154" y="13880"/>
                      <a:pt x="0" y="13162"/>
                      <a:pt x="0" y="10530"/>
                    </a:cubicBezTo>
                    <a:cubicBezTo>
                      <a:pt x="0" y="8137"/>
                      <a:pt x="2154" y="7179"/>
                      <a:pt x="4068" y="6461"/>
                    </a:cubicBezTo>
                    <a:cubicBezTo>
                      <a:pt x="8137" y="4547"/>
                      <a:pt x="12444" y="3111"/>
                      <a:pt x="17231" y="3111"/>
                    </a:cubicBezTo>
                    <a:cubicBezTo>
                      <a:pt x="90700" y="3111"/>
                      <a:pt x="164408" y="3111"/>
                      <a:pt x="237878" y="3111"/>
                    </a:cubicBezTo>
                    <a:cubicBezTo>
                      <a:pt x="237638" y="2154"/>
                      <a:pt x="237638" y="957"/>
                      <a:pt x="237638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5" name="任意多边形: 形状 74"/>
              <p:cNvSpPr/>
              <p:nvPr>
                <p:custDataLst>
                  <p:tags r:id="rId29"/>
                </p:custDataLst>
              </p:nvPr>
            </p:nvSpPr>
            <p:spPr>
              <a:xfrm>
                <a:off x="374988" y="6468019"/>
                <a:ext cx="11576" cy="22256"/>
              </a:xfrm>
              <a:custGeom>
                <a:avLst/>
                <a:gdLst>
                  <a:gd name="connsiteX0" fmla="*/ 27194 w 39610"/>
                  <a:gd name="connsiteY0" fmla="*/ 62718 h 78991"/>
                  <a:gd name="connsiteX1" fmla="*/ 8767 w 39610"/>
                  <a:gd name="connsiteY1" fmla="*/ 19881 h 78991"/>
                  <a:gd name="connsiteX2" fmla="*/ 630 w 39610"/>
                  <a:gd name="connsiteY2" fmla="*/ 8155 h 78991"/>
                  <a:gd name="connsiteX3" fmla="*/ 1348 w 39610"/>
                  <a:gd name="connsiteY3" fmla="*/ 975 h 78991"/>
                  <a:gd name="connsiteX4" fmla="*/ 8288 w 39610"/>
                  <a:gd name="connsiteY4" fmla="*/ 1932 h 78991"/>
                  <a:gd name="connsiteX5" fmla="*/ 14750 w 39610"/>
                  <a:gd name="connsiteY5" fmla="*/ 6958 h 78991"/>
                  <a:gd name="connsiteX6" fmla="*/ 38681 w 39610"/>
                  <a:gd name="connsiteY6" fmla="*/ 58410 h 78991"/>
                  <a:gd name="connsiteX7" fmla="*/ 38202 w 39610"/>
                  <a:gd name="connsiteY7" fmla="*/ 73248 h 78991"/>
                  <a:gd name="connsiteX8" fmla="*/ 32937 w 39610"/>
                  <a:gd name="connsiteY8" fmla="*/ 78991 h 78991"/>
                  <a:gd name="connsiteX9" fmla="*/ 27673 w 39610"/>
                  <a:gd name="connsiteY9" fmla="*/ 72530 h 78991"/>
                  <a:gd name="connsiteX10" fmla="*/ 27194 w 39610"/>
                  <a:gd name="connsiteY10" fmla="*/ 62718 h 78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39610" h="78991">
                    <a:moveTo>
                      <a:pt x="27194" y="62718"/>
                    </a:moveTo>
                    <a:cubicBezTo>
                      <a:pt x="27912" y="45487"/>
                      <a:pt x="18339" y="32804"/>
                      <a:pt x="8767" y="19881"/>
                    </a:cubicBezTo>
                    <a:cubicBezTo>
                      <a:pt x="5895" y="16052"/>
                      <a:pt x="1827" y="13180"/>
                      <a:pt x="630" y="8155"/>
                    </a:cubicBezTo>
                    <a:cubicBezTo>
                      <a:pt x="152" y="5761"/>
                      <a:pt x="-806" y="2890"/>
                      <a:pt x="1348" y="975"/>
                    </a:cubicBezTo>
                    <a:cubicBezTo>
                      <a:pt x="3741" y="-1179"/>
                      <a:pt x="6134" y="736"/>
                      <a:pt x="8288" y="1932"/>
                    </a:cubicBezTo>
                    <a:cubicBezTo>
                      <a:pt x="10681" y="3129"/>
                      <a:pt x="13314" y="4565"/>
                      <a:pt x="14750" y="6958"/>
                    </a:cubicBezTo>
                    <a:cubicBezTo>
                      <a:pt x="24322" y="23231"/>
                      <a:pt x="33895" y="39744"/>
                      <a:pt x="38681" y="58410"/>
                    </a:cubicBezTo>
                    <a:cubicBezTo>
                      <a:pt x="39878" y="63436"/>
                      <a:pt x="40117" y="68462"/>
                      <a:pt x="38202" y="73248"/>
                    </a:cubicBezTo>
                    <a:cubicBezTo>
                      <a:pt x="37245" y="75880"/>
                      <a:pt x="36288" y="78991"/>
                      <a:pt x="32937" y="78991"/>
                    </a:cubicBezTo>
                    <a:cubicBezTo>
                      <a:pt x="29108" y="78991"/>
                      <a:pt x="28151" y="75402"/>
                      <a:pt x="27673" y="72530"/>
                    </a:cubicBezTo>
                    <a:cubicBezTo>
                      <a:pt x="27194" y="69419"/>
                      <a:pt x="27433" y="66068"/>
                      <a:pt x="27194" y="62718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  <p:sp>
            <p:nvSpPr>
              <p:cNvPr id="76" name="任意多边形: 形状 75"/>
              <p:cNvSpPr/>
              <p:nvPr>
                <p:custDataLst>
                  <p:tags r:id="rId30"/>
                </p:custDataLst>
              </p:nvPr>
            </p:nvSpPr>
            <p:spPr>
              <a:xfrm>
                <a:off x="380858" y="6619440"/>
                <a:ext cx="5784" cy="27399"/>
              </a:xfrm>
              <a:custGeom>
                <a:avLst/>
                <a:gdLst>
                  <a:gd name="connsiteX0" fmla="*/ 19792 w 19792"/>
                  <a:gd name="connsiteY0" fmla="*/ 52735 h 97247"/>
                  <a:gd name="connsiteX1" fmla="*/ 18356 w 19792"/>
                  <a:gd name="connsiteY1" fmla="*/ 86479 h 97247"/>
                  <a:gd name="connsiteX2" fmla="*/ 17160 w 19792"/>
                  <a:gd name="connsiteY2" fmla="*/ 91504 h 97247"/>
                  <a:gd name="connsiteX3" fmla="*/ 12134 w 19792"/>
                  <a:gd name="connsiteY3" fmla="*/ 97248 h 97247"/>
                  <a:gd name="connsiteX4" fmla="*/ 7108 w 19792"/>
                  <a:gd name="connsiteY4" fmla="*/ 91983 h 97247"/>
                  <a:gd name="connsiteX5" fmla="*/ 5194 w 19792"/>
                  <a:gd name="connsiteY5" fmla="*/ 74992 h 97247"/>
                  <a:gd name="connsiteX6" fmla="*/ 3997 w 19792"/>
                  <a:gd name="connsiteY6" fmla="*/ 24975 h 97247"/>
                  <a:gd name="connsiteX7" fmla="*/ 1126 w 19792"/>
                  <a:gd name="connsiteY7" fmla="*/ 11574 h 97247"/>
                  <a:gd name="connsiteX8" fmla="*/ 4476 w 19792"/>
                  <a:gd name="connsiteY8" fmla="*/ 326 h 97247"/>
                  <a:gd name="connsiteX9" fmla="*/ 17878 w 19792"/>
                  <a:gd name="connsiteY9" fmla="*/ 9898 h 97247"/>
                  <a:gd name="connsiteX10" fmla="*/ 19792 w 19792"/>
                  <a:gd name="connsiteY10" fmla="*/ 52735 h 972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9792" h="97247">
                    <a:moveTo>
                      <a:pt x="19792" y="52735"/>
                    </a:moveTo>
                    <a:cubicBezTo>
                      <a:pt x="19553" y="66855"/>
                      <a:pt x="20271" y="76667"/>
                      <a:pt x="18356" y="86479"/>
                    </a:cubicBezTo>
                    <a:cubicBezTo>
                      <a:pt x="18117" y="88154"/>
                      <a:pt x="17638" y="90068"/>
                      <a:pt x="17160" y="91504"/>
                    </a:cubicBezTo>
                    <a:cubicBezTo>
                      <a:pt x="16202" y="94137"/>
                      <a:pt x="15484" y="97248"/>
                      <a:pt x="12134" y="97248"/>
                    </a:cubicBezTo>
                    <a:cubicBezTo>
                      <a:pt x="9262" y="97248"/>
                      <a:pt x="8305" y="94376"/>
                      <a:pt x="7108" y="91983"/>
                    </a:cubicBezTo>
                    <a:cubicBezTo>
                      <a:pt x="4715" y="86479"/>
                      <a:pt x="3279" y="80496"/>
                      <a:pt x="5194" y="74992"/>
                    </a:cubicBezTo>
                    <a:cubicBezTo>
                      <a:pt x="10937" y="58000"/>
                      <a:pt x="7108" y="41488"/>
                      <a:pt x="3997" y="24975"/>
                    </a:cubicBezTo>
                    <a:cubicBezTo>
                      <a:pt x="3279" y="20428"/>
                      <a:pt x="1844" y="16120"/>
                      <a:pt x="1126" y="11574"/>
                    </a:cubicBezTo>
                    <a:cubicBezTo>
                      <a:pt x="168" y="7266"/>
                      <a:pt x="-1985" y="2240"/>
                      <a:pt x="4476" y="326"/>
                    </a:cubicBezTo>
                    <a:cubicBezTo>
                      <a:pt x="10220" y="-1349"/>
                      <a:pt x="17399" y="3676"/>
                      <a:pt x="17878" y="9898"/>
                    </a:cubicBezTo>
                    <a:cubicBezTo>
                      <a:pt x="18356" y="25693"/>
                      <a:pt x="19074" y="41248"/>
                      <a:pt x="19792" y="52735"/>
                    </a:cubicBezTo>
                    <a:close/>
                  </a:path>
                </a:pathLst>
              </a:custGeom>
              <a:solidFill>
                <a:schemeClr val="bg1"/>
              </a:solidFill>
              <a:ln w="238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CN" altLang="en-US" sz="135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339200"/>
            <a:ext cx="6858000" cy="2386800"/>
          </a:xfrm>
        </p:spPr>
        <p:txBody>
          <a:bodyPr anchor="b">
            <a:normAutofit/>
          </a:bodyPr>
          <a:lstStyle>
            <a:lvl1pPr algn="ctr">
              <a:defRPr sz="60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3862800"/>
            <a:ext cx="6858000" cy="1656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9" name="任意多边形: 形状 8"/>
            <p:cNvSpPr/>
            <p:nvPr>
              <p:custDataLst>
                <p:tags r:id="rId8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0" name="任意多边形: 形状 9"/>
            <p:cNvSpPr/>
            <p:nvPr>
              <p:custDataLst>
                <p:tags r:id="rId9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1" name="任意多边形: 形状 10"/>
            <p:cNvSpPr/>
            <p:nvPr>
              <p:custDataLst>
                <p:tags r:id="rId10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2" name="任意多边形: 形状 11"/>
            <p:cNvSpPr/>
            <p:nvPr>
              <p:custDataLst>
                <p:tags r:id="rId11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3" name="任意多边形: 形状 12"/>
            <p:cNvSpPr/>
            <p:nvPr>
              <p:custDataLst>
                <p:tags r:id="rId12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4" name="任意多边形: 形状 13"/>
            <p:cNvSpPr/>
            <p:nvPr>
              <p:custDataLst>
                <p:tags r:id="rId13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5" name="任意多边形: 形状 14"/>
            <p:cNvSpPr/>
            <p:nvPr>
              <p:custDataLst>
                <p:tags r:id="rId14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6" name="任意多边形: 形状 15"/>
            <p:cNvSpPr/>
            <p:nvPr>
              <p:custDataLst>
                <p:tags r:id="rId15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7" name="任意多边形: 形状 16"/>
            <p:cNvSpPr/>
            <p:nvPr>
              <p:custDataLst>
                <p:tags r:id="rId16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8" name="任意多边形: 形状 17"/>
            <p:cNvSpPr/>
            <p:nvPr>
              <p:custDataLst>
                <p:tags r:id="rId17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9" name="任意多边形: 形状 18"/>
            <p:cNvSpPr/>
            <p:nvPr>
              <p:custDataLst>
                <p:tags r:id="rId18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0" name="任意多边形: 形状 19"/>
            <p:cNvSpPr/>
            <p:nvPr>
              <p:custDataLst>
                <p:tags r:id="rId19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1" name="任意多边形: 形状 20"/>
            <p:cNvSpPr/>
            <p:nvPr>
              <p:custDataLst>
                <p:tags r:id="rId20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2" name="任意多边形: 形状 21"/>
            <p:cNvSpPr/>
            <p:nvPr>
              <p:custDataLst>
                <p:tags r:id="rId21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3" name="任意多边形: 形状 22"/>
            <p:cNvSpPr/>
            <p:nvPr>
              <p:custDataLst>
                <p:tags r:id="rId22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4" name="任意多边形: 形状 23"/>
            <p:cNvSpPr/>
            <p:nvPr>
              <p:custDataLst>
                <p:tags r:id="rId23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5" name="任意多边形: 形状 24"/>
            <p:cNvSpPr/>
            <p:nvPr>
              <p:custDataLst>
                <p:tags r:id="rId24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6" name="任意多边形: 形状 25"/>
            <p:cNvSpPr/>
            <p:nvPr>
              <p:custDataLst>
                <p:tags r:id="rId25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7" name="任意多边形: 形状 26"/>
            <p:cNvSpPr/>
            <p:nvPr>
              <p:custDataLst>
                <p:tags r:id="rId26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8" name="任意多边形: 形状 27"/>
            <p:cNvSpPr/>
            <p:nvPr>
              <p:custDataLst>
                <p:tags r:id="rId27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9" name="任意多边形: 形状 28"/>
            <p:cNvSpPr/>
            <p:nvPr>
              <p:custDataLst>
                <p:tags r:id="rId28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0" name="任意多边形: 形状 29"/>
            <p:cNvSpPr/>
            <p:nvPr>
              <p:custDataLst>
                <p:tags r:id="rId29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1" name="任意多边形: 形状 30"/>
            <p:cNvSpPr/>
            <p:nvPr>
              <p:custDataLst>
                <p:tags r:id="rId30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952508"/>
            <a:ext cx="3962432" cy="5388907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952508"/>
            <a:ext cx="3962432" cy="5388907"/>
          </a:xfrm>
        </p:spPr>
        <p:txBody>
          <a:bodyPr>
            <a:noAutofit/>
          </a:bodyPr>
          <a:lstStyle>
            <a:lvl1pPr>
              <a:defRPr sz="1200"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200"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200"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200"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200"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11" name="任意多边形: 形状 10"/>
            <p:cNvSpPr/>
            <p:nvPr>
              <p:custDataLst>
                <p:tags r:id="rId10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2" name="任意多边形: 形状 11"/>
            <p:cNvSpPr/>
            <p:nvPr>
              <p:custDataLst>
                <p:tags r:id="rId11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3" name="任意多边形: 形状 12"/>
            <p:cNvSpPr/>
            <p:nvPr>
              <p:custDataLst>
                <p:tags r:id="rId12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4" name="任意多边形: 形状 13"/>
            <p:cNvSpPr/>
            <p:nvPr>
              <p:custDataLst>
                <p:tags r:id="rId13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5" name="任意多边形: 形状 14"/>
            <p:cNvSpPr/>
            <p:nvPr>
              <p:custDataLst>
                <p:tags r:id="rId14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6" name="任意多边形: 形状 15"/>
            <p:cNvSpPr/>
            <p:nvPr>
              <p:custDataLst>
                <p:tags r:id="rId15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7" name="任意多边形: 形状 16"/>
            <p:cNvSpPr/>
            <p:nvPr>
              <p:custDataLst>
                <p:tags r:id="rId16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8" name="任意多边形: 形状 17"/>
            <p:cNvSpPr/>
            <p:nvPr>
              <p:custDataLst>
                <p:tags r:id="rId17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9" name="任意多边形: 形状 18"/>
            <p:cNvSpPr/>
            <p:nvPr>
              <p:custDataLst>
                <p:tags r:id="rId18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0" name="任意多边形: 形状 19"/>
            <p:cNvSpPr/>
            <p:nvPr>
              <p:custDataLst>
                <p:tags r:id="rId19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1" name="任意多边形: 形状 20"/>
            <p:cNvSpPr/>
            <p:nvPr>
              <p:custDataLst>
                <p:tags r:id="rId20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2" name="任意多边形: 形状 21"/>
            <p:cNvSpPr/>
            <p:nvPr>
              <p:custDataLst>
                <p:tags r:id="rId21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3" name="任意多边形: 形状 22"/>
            <p:cNvSpPr/>
            <p:nvPr>
              <p:custDataLst>
                <p:tags r:id="rId22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4" name="任意多边形: 形状 23"/>
            <p:cNvSpPr/>
            <p:nvPr>
              <p:custDataLst>
                <p:tags r:id="rId23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5" name="任意多边形: 形状 24"/>
            <p:cNvSpPr/>
            <p:nvPr>
              <p:custDataLst>
                <p:tags r:id="rId24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6" name="任意多边形: 形状 25"/>
            <p:cNvSpPr/>
            <p:nvPr>
              <p:custDataLst>
                <p:tags r:id="rId25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7" name="任意多边形: 形状 26"/>
            <p:cNvSpPr/>
            <p:nvPr>
              <p:custDataLst>
                <p:tags r:id="rId26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8" name="任意多边形: 形状 27"/>
            <p:cNvSpPr/>
            <p:nvPr>
              <p:custDataLst>
                <p:tags r:id="rId27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9" name="任意多边形: 形状 28"/>
            <p:cNvSpPr/>
            <p:nvPr>
              <p:custDataLst>
                <p:tags r:id="rId28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0" name="任意多边形: 形状 29"/>
            <p:cNvSpPr/>
            <p:nvPr>
              <p:custDataLst>
                <p:tags r:id="rId29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1" name="任意多边形: 形状 30"/>
            <p:cNvSpPr/>
            <p:nvPr>
              <p:custDataLst>
                <p:tags r:id="rId30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2" name="任意多边形: 形状 31"/>
            <p:cNvSpPr/>
            <p:nvPr>
              <p:custDataLst>
                <p:tags r:id="rId31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3" name="任意多边形: 形状 32"/>
            <p:cNvSpPr/>
            <p:nvPr>
              <p:custDataLst>
                <p:tags r:id="rId32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952508"/>
            <a:ext cx="396243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406525"/>
            <a:ext cx="3962400" cy="4934752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952508"/>
            <a:ext cx="396243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406525"/>
            <a:ext cx="3962432" cy="4934752"/>
          </a:xfrm>
        </p:spPr>
        <p:txBody>
          <a:bodyPr vert="horz" lIns="101600" tIns="0" rIns="82550" bIns="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11" name="任意多边形: 形状 10"/>
            <p:cNvSpPr/>
            <p:nvPr>
              <p:custDataLst>
                <p:tags r:id="rId8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2" name="任意多边形: 形状 11"/>
            <p:cNvSpPr/>
            <p:nvPr>
              <p:custDataLst>
                <p:tags r:id="rId9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3" name="任意多边形: 形状 12"/>
            <p:cNvSpPr/>
            <p:nvPr>
              <p:custDataLst>
                <p:tags r:id="rId10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4" name="任意多边形: 形状 13"/>
            <p:cNvSpPr/>
            <p:nvPr>
              <p:custDataLst>
                <p:tags r:id="rId11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5" name="任意多边形: 形状 14"/>
            <p:cNvSpPr/>
            <p:nvPr>
              <p:custDataLst>
                <p:tags r:id="rId12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6" name="任意多边形: 形状 15"/>
            <p:cNvSpPr/>
            <p:nvPr>
              <p:custDataLst>
                <p:tags r:id="rId13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7" name="任意多边形: 形状 16"/>
            <p:cNvSpPr/>
            <p:nvPr>
              <p:custDataLst>
                <p:tags r:id="rId14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8" name="任意多边形: 形状 17"/>
            <p:cNvSpPr/>
            <p:nvPr>
              <p:custDataLst>
                <p:tags r:id="rId15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9" name="任意多边形: 形状 18"/>
            <p:cNvSpPr/>
            <p:nvPr>
              <p:custDataLst>
                <p:tags r:id="rId16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0" name="任意多边形: 形状 19"/>
            <p:cNvSpPr/>
            <p:nvPr>
              <p:custDataLst>
                <p:tags r:id="rId17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1" name="任意多边形: 形状 20"/>
            <p:cNvSpPr/>
            <p:nvPr>
              <p:custDataLst>
                <p:tags r:id="rId18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2" name="任意多边形: 形状 21"/>
            <p:cNvSpPr/>
            <p:nvPr>
              <p:custDataLst>
                <p:tags r:id="rId19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3" name="任意多边形: 形状 22"/>
            <p:cNvSpPr/>
            <p:nvPr>
              <p:custDataLst>
                <p:tags r:id="rId20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4" name="任意多边形: 形状 23"/>
            <p:cNvSpPr/>
            <p:nvPr>
              <p:custDataLst>
                <p:tags r:id="rId21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5" name="任意多边形: 形状 24"/>
            <p:cNvSpPr/>
            <p:nvPr>
              <p:custDataLst>
                <p:tags r:id="rId22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6" name="任意多边形: 形状 25"/>
            <p:cNvSpPr/>
            <p:nvPr>
              <p:custDataLst>
                <p:tags r:id="rId23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7" name="任意多边形: 形状 26"/>
            <p:cNvSpPr/>
            <p:nvPr>
              <p:custDataLst>
                <p:tags r:id="rId24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8" name="任意多边形: 形状 27"/>
            <p:cNvSpPr/>
            <p:nvPr>
              <p:custDataLst>
                <p:tags r:id="rId25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9" name="任意多边形: 形状 28"/>
            <p:cNvSpPr/>
            <p:nvPr>
              <p:custDataLst>
                <p:tags r:id="rId26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0" name="任意多边形: 形状 29"/>
            <p:cNvSpPr/>
            <p:nvPr>
              <p:custDataLst>
                <p:tags r:id="rId27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1" name="任意多边形: 形状 30"/>
            <p:cNvSpPr/>
            <p:nvPr>
              <p:custDataLst>
                <p:tags r:id="rId28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2" name="任意多边形: 形状 31"/>
            <p:cNvSpPr/>
            <p:nvPr>
              <p:custDataLst>
                <p:tags r:id="rId29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3" name="任意多边形: 形状 32"/>
            <p:cNvSpPr/>
            <p:nvPr>
              <p:custDataLst>
                <p:tags r:id="rId30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pic>
        <p:nvPicPr>
          <p:cNvPr id="6" name="图片 5" descr="C:\Users\admin\Desktop\image11.jpegimage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2"/>
          <a:srcRect t="-936"/>
          <a:stretch>
            <a:fillRect/>
          </a:stretch>
        </p:blipFill>
        <p:spPr>
          <a:xfrm>
            <a:off x="575786" y="2170430"/>
            <a:ext cx="3948589" cy="3697605"/>
          </a:xfrm>
          <a:prstGeom prst="rect">
            <a:avLst/>
          </a:prstGeom>
        </p:spPr>
      </p:pic>
      <p:sp>
        <p:nvSpPr>
          <p:cNvPr id="7" name="矩形 6"/>
          <p:cNvSpPr/>
          <p:nvPr>
            <p:custDataLst>
              <p:tags r:id="rId3"/>
            </p:custDataLst>
          </p:nvPr>
        </p:nvSpPr>
        <p:spPr>
          <a:xfrm>
            <a:off x="0" y="0"/>
            <a:ext cx="575786" cy="6858000"/>
          </a:xfrm>
          <a:prstGeom prst="rect">
            <a:avLst/>
          </a:prstGeom>
          <a:solidFill>
            <a:schemeClr val="accent6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>
              <a:latin typeface="Arial" panose="020B0604020202020204" pitchFamily="34" charset="0"/>
              <a:ea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9" name="任意多边形: 形状 8"/>
            <p:cNvSpPr/>
            <p:nvPr>
              <p:custDataLst>
                <p:tags r:id="rId8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0" name="任意多边形: 形状 9"/>
            <p:cNvSpPr/>
            <p:nvPr>
              <p:custDataLst>
                <p:tags r:id="rId9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1" name="任意多边形: 形状 10"/>
            <p:cNvSpPr/>
            <p:nvPr>
              <p:custDataLst>
                <p:tags r:id="rId10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2" name="任意多边形: 形状 11"/>
            <p:cNvSpPr/>
            <p:nvPr>
              <p:custDataLst>
                <p:tags r:id="rId11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3" name="任意多边形: 形状 12"/>
            <p:cNvSpPr/>
            <p:nvPr>
              <p:custDataLst>
                <p:tags r:id="rId12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4" name="任意多边形: 形状 13"/>
            <p:cNvSpPr/>
            <p:nvPr>
              <p:custDataLst>
                <p:tags r:id="rId13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5" name="任意多边形: 形状 14"/>
            <p:cNvSpPr/>
            <p:nvPr>
              <p:custDataLst>
                <p:tags r:id="rId14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6" name="任意多边形: 形状 15"/>
            <p:cNvSpPr/>
            <p:nvPr>
              <p:custDataLst>
                <p:tags r:id="rId15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7" name="任意多边形: 形状 16"/>
            <p:cNvSpPr/>
            <p:nvPr>
              <p:custDataLst>
                <p:tags r:id="rId16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8" name="任意多边形: 形状 17"/>
            <p:cNvSpPr/>
            <p:nvPr>
              <p:custDataLst>
                <p:tags r:id="rId17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9" name="任意多边形: 形状 18"/>
            <p:cNvSpPr/>
            <p:nvPr>
              <p:custDataLst>
                <p:tags r:id="rId18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0" name="任意多边形: 形状 19"/>
            <p:cNvSpPr/>
            <p:nvPr>
              <p:custDataLst>
                <p:tags r:id="rId19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1" name="任意多边形: 形状 20"/>
            <p:cNvSpPr/>
            <p:nvPr>
              <p:custDataLst>
                <p:tags r:id="rId20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2" name="任意多边形: 形状 21"/>
            <p:cNvSpPr/>
            <p:nvPr>
              <p:custDataLst>
                <p:tags r:id="rId21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3" name="任意多边形: 形状 22"/>
            <p:cNvSpPr/>
            <p:nvPr>
              <p:custDataLst>
                <p:tags r:id="rId22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4" name="任意多边形: 形状 23"/>
            <p:cNvSpPr/>
            <p:nvPr>
              <p:custDataLst>
                <p:tags r:id="rId23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5" name="任意多边形: 形状 24"/>
            <p:cNvSpPr/>
            <p:nvPr>
              <p:custDataLst>
                <p:tags r:id="rId24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6" name="任意多边形: 形状 25"/>
            <p:cNvSpPr/>
            <p:nvPr>
              <p:custDataLst>
                <p:tags r:id="rId25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7" name="任意多边形: 形状 26"/>
            <p:cNvSpPr/>
            <p:nvPr>
              <p:custDataLst>
                <p:tags r:id="rId26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8" name="任意多边形: 形状 27"/>
            <p:cNvSpPr/>
            <p:nvPr>
              <p:custDataLst>
                <p:tags r:id="rId27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9" name="任意多边形: 形状 28"/>
            <p:cNvSpPr/>
            <p:nvPr>
              <p:custDataLst>
                <p:tags r:id="rId28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0" name="任意多边形: 形状 29"/>
            <p:cNvSpPr/>
            <p:nvPr>
              <p:custDataLst>
                <p:tags r:id="rId29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1" name="任意多边形: 形状 30"/>
            <p:cNvSpPr/>
            <p:nvPr>
              <p:custDataLst>
                <p:tags r:id="rId30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443234"/>
            <a:ext cx="8139178" cy="441964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952508"/>
            <a:ext cx="3962432" cy="5388907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952508"/>
            <a:ext cx="3962432" cy="5388907"/>
          </a:xfrm>
        </p:spPr>
        <p:txBody>
          <a:bodyPr vert="horz" lIns="101600" tIns="0" rIns="82550" bIns="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3/4/23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1"/>
            </p:custDataLst>
          </p:nvPr>
        </p:nvGrpSpPr>
        <p:grpSpPr>
          <a:xfrm>
            <a:off x="8200502" y="6256791"/>
            <a:ext cx="723913" cy="315958"/>
            <a:chOff x="88885" y="6350604"/>
            <a:chExt cx="965217" cy="315958"/>
          </a:xfrm>
        </p:grpSpPr>
        <p:sp>
          <p:nvSpPr>
            <p:cNvPr id="8" name="任意多边形: 形状 7"/>
            <p:cNvSpPr/>
            <p:nvPr>
              <p:custDataLst>
                <p:tags r:id="rId7"/>
              </p:custDataLst>
            </p:nvPr>
          </p:nvSpPr>
          <p:spPr>
            <a:xfrm>
              <a:off x="875070" y="6350972"/>
              <a:ext cx="179032" cy="315218"/>
            </a:xfrm>
            <a:custGeom>
              <a:avLst/>
              <a:gdLst>
                <a:gd name="connsiteX0" fmla="*/ 318687 w 612574"/>
                <a:gd name="connsiteY0" fmla="*/ 0 h 1118789"/>
                <a:gd name="connsiteX1" fmla="*/ 457011 w 612574"/>
                <a:gd name="connsiteY1" fmla="*/ 29675 h 1118789"/>
                <a:gd name="connsiteX2" fmla="*/ 570206 w 612574"/>
                <a:gd name="connsiteY2" fmla="*/ 163690 h 1118789"/>
                <a:gd name="connsiteX3" fmla="*/ 586958 w 612574"/>
                <a:gd name="connsiteY3" fmla="*/ 354423 h 1118789"/>
                <a:gd name="connsiteX4" fmla="*/ 487882 w 612574"/>
                <a:gd name="connsiteY4" fmla="*/ 569326 h 1118789"/>
                <a:gd name="connsiteX5" fmla="*/ 344533 w 612574"/>
                <a:gd name="connsiteY5" fmla="*/ 706213 h 1118789"/>
                <a:gd name="connsiteX6" fmla="*/ 220569 w 612574"/>
                <a:gd name="connsiteY6" fmla="*/ 817255 h 1118789"/>
                <a:gd name="connsiteX7" fmla="*/ 178689 w 612574"/>
                <a:gd name="connsiteY7" fmla="*/ 868468 h 1118789"/>
                <a:gd name="connsiteX8" fmla="*/ 148536 w 612574"/>
                <a:gd name="connsiteY8" fmla="*/ 961800 h 1118789"/>
                <a:gd name="connsiteX9" fmla="*/ 153801 w 612574"/>
                <a:gd name="connsiteY9" fmla="*/ 966586 h 1118789"/>
                <a:gd name="connsiteX10" fmla="*/ 171031 w 612574"/>
                <a:gd name="connsiteY10" fmla="*/ 962996 h 1118789"/>
                <a:gd name="connsiteX11" fmla="*/ 326106 w 612574"/>
                <a:gd name="connsiteY11" fmla="*/ 958210 h 1118789"/>
                <a:gd name="connsiteX12" fmla="*/ 415370 w 612574"/>
                <a:gd name="connsiteY12" fmla="*/ 972569 h 1118789"/>
                <a:gd name="connsiteX13" fmla="*/ 469455 w 612574"/>
                <a:gd name="connsiteY13" fmla="*/ 967304 h 1118789"/>
                <a:gd name="connsiteX14" fmla="*/ 535745 w 612574"/>
                <a:gd name="connsiteY14" fmla="*/ 905322 h 1118789"/>
                <a:gd name="connsiteX15" fmla="*/ 565180 w 612574"/>
                <a:gd name="connsiteY15" fmla="*/ 798828 h 1118789"/>
                <a:gd name="connsiteX16" fmla="*/ 587436 w 612574"/>
                <a:gd name="connsiteY16" fmla="*/ 778007 h 1118789"/>
                <a:gd name="connsiteX17" fmla="*/ 612564 w 612574"/>
                <a:gd name="connsiteY17" fmla="*/ 802178 h 1118789"/>
                <a:gd name="connsiteX18" fmla="*/ 600599 w 612574"/>
                <a:gd name="connsiteY18" fmla="*/ 934518 h 1118789"/>
                <a:gd name="connsiteX19" fmla="*/ 566137 w 612574"/>
                <a:gd name="connsiteY19" fmla="*/ 1042688 h 1118789"/>
                <a:gd name="connsiteX20" fmla="*/ 524736 w 612574"/>
                <a:gd name="connsiteY20" fmla="*/ 1097730 h 1118789"/>
                <a:gd name="connsiteX21" fmla="*/ 465865 w 612574"/>
                <a:gd name="connsiteY21" fmla="*/ 1118789 h 1118789"/>
                <a:gd name="connsiteX22" fmla="*/ 325149 w 612574"/>
                <a:gd name="connsiteY22" fmla="*/ 1105627 h 1118789"/>
                <a:gd name="connsiteX23" fmla="*/ 185151 w 612574"/>
                <a:gd name="connsiteY23" fmla="*/ 1085764 h 1118789"/>
                <a:gd name="connsiteX24" fmla="*/ 69084 w 612574"/>
                <a:gd name="connsiteY24" fmla="*/ 1101080 h 1118789"/>
                <a:gd name="connsiteX25" fmla="*/ 32229 w 612574"/>
                <a:gd name="connsiteY25" fmla="*/ 1115200 h 1118789"/>
                <a:gd name="connsiteX26" fmla="*/ 4469 w 612574"/>
                <a:gd name="connsiteY26" fmla="*/ 1101080 h 1118789"/>
                <a:gd name="connsiteX27" fmla="*/ 3990 w 612574"/>
                <a:gd name="connsiteY27" fmla="*/ 1047953 h 1118789"/>
                <a:gd name="connsiteX28" fmla="*/ 146861 w 612574"/>
                <a:gd name="connsiteY28" fmla="*/ 786862 h 1118789"/>
                <a:gd name="connsiteX29" fmla="*/ 272500 w 612574"/>
                <a:gd name="connsiteY29" fmla="*/ 659787 h 1118789"/>
                <a:gd name="connsiteX30" fmla="*/ 370619 w 612574"/>
                <a:gd name="connsiteY30" fmla="*/ 557121 h 1118789"/>
                <a:gd name="connsiteX31" fmla="*/ 443370 w 612574"/>
                <a:gd name="connsiteY31" fmla="*/ 365910 h 1118789"/>
                <a:gd name="connsiteX32" fmla="*/ 429490 w 612574"/>
                <a:gd name="connsiteY32" fmla="*/ 197194 h 1118789"/>
                <a:gd name="connsiteX33" fmla="*/ 403165 w 612574"/>
                <a:gd name="connsiteY33" fmla="*/ 135930 h 1118789"/>
                <a:gd name="connsiteX34" fmla="*/ 321081 w 612574"/>
                <a:gd name="connsiteY34" fmla="*/ 75144 h 1118789"/>
                <a:gd name="connsiteX35" fmla="*/ 210039 w 612574"/>
                <a:gd name="connsiteY35" fmla="*/ 84717 h 1118789"/>
                <a:gd name="connsiteX36" fmla="*/ 113835 w 612574"/>
                <a:gd name="connsiteY36" fmla="*/ 218493 h 1118789"/>
                <a:gd name="connsiteX37" fmla="*/ 118861 w 612574"/>
                <a:gd name="connsiteY37" fmla="*/ 262527 h 1118789"/>
                <a:gd name="connsiteX38" fmla="*/ 165048 w 612574"/>
                <a:gd name="connsiteY38" fmla="*/ 296030 h 1118789"/>
                <a:gd name="connsiteX39" fmla="*/ 181082 w 612574"/>
                <a:gd name="connsiteY39" fmla="*/ 296748 h 1118789"/>
                <a:gd name="connsiteX40" fmla="*/ 217937 w 612574"/>
                <a:gd name="connsiteY40" fmla="*/ 328816 h 1118789"/>
                <a:gd name="connsiteX41" fmla="*/ 209561 w 612574"/>
                <a:gd name="connsiteY41" fmla="*/ 411619 h 1118789"/>
                <a:gd name="connsiteX42" fmla="*/ 152365 w 612574"/>
                <a:gd name="connsiteY42" fmla="*/ 441533 h 1118789"/>
                <a:gd name="connsiteX43" fmla="*/ 61426 w 612574"/>
                <a:gd name="connsiteY43" fmla="*/ 369739 h 1118789"/>
                <a:gd name="connsiteX44" fmla="*/ 48024 w 612574"/>
                <a:gd name="connsiteY44" fmla="*/ 262048 h 1118789"/>
                <a:gd name="connsiteX45" fmla="*/ 108331 w 612574"/>
                <a:gd name="connsiteY45" fmla="*/ 100751 h 1118789"/>
                <a:gd name="connsiteX46" fmla="*/ 287098 w 612574"/>
                <a:gd name="connsiteY46" fmla="*/ 957 h 1118789"/>
                <a:gd name="connsiteX47" fmla="*/ 318687 w 612574"/>
                <a:gd name="connsiteY47" fmla="*/ 0 h 1118789"/>
                <a:gd name="connsiteX48" fmla="*/ 569488 w 612574"/>
                <a:gd name="connsiteY48" fmla="*/ 251040 h 1118789"/>
                <a:gd name="connsiteX49" fmla="*/ 567334 w 612574"/>
                <a:gd name="connsiteY49" fmla="*/ 227108 h 1118789"/>
                <a:gd name="connsiteX50" fmla="*/ 468737 w 612574"/>
                <a:gd name="connsiteY50" fmla="*/ 60307 h 1118789"/>
                <a:gd name="connsiteX51" fmla="*/ 429011 w 612574"/>
                <a:gd name="connsiteY51" fmla="*/ 32307 h 1118789"/>
                <a:gd name="connsiteX52" fmla="*/ 418481 w 612574"/>
                <a:gd name="connsiteY52" fmla="*/ 32786 h 1118789"/>
                <a:gd name="connsiteX53" fmla="*/ 419199 w 612574"/>
                <a:gd name="connsiteY53" fmla="*/ 41880 h 1118789"/>
                <a:gd name="connsiteX54" fmla="*/ 429729 w 612574"/>
                <a:gd name="connsiteY54" fmla="*/ 53845 h 1118789"/>
                <a:gd name="connsiteX55" fmla="*/ 502959 w 612574"/>
                <a:gd name="connsiteY55" fmla="*/ 121332 h 1118789"/>
                <a:gd name="connsiteX56" fmla="*/ 514685 w 612574"/>
                <a:gd name="connsiteY56" fmla="*/ 137844 h 1118789"/>
                <a:gd name="connsiteX57" fmla="*/ 553454 w 612574"/>
                <a:gd name="connsiteY57" fmla="*/ 263245 h 1118789"/>
                <a:gd name="connsiteX58" fmla="*/ 557283 w 612574"/>
                <a:gd name="connsiteY58" fmla="*/ 280954 h 1118789"/>
                <a:gd name="connsiteX59" fmla="*/ 561590 w 612574"/>
                <a:gd name="connsiteY59" fmla="*/ 285979 h 1118789"/>
                <a:gd name="connsiteX60" fmla="*/ 566137 w 612574"/>
                <a:gd name="connsiteY60" fmla="*/ 280714 h 1118789"/>
                <a:gd name="connsiteX61" fmla="*/ 569488 w 612574"/>
                <a:gd name="connsiteY61" fmla="*/ 251040 h 1118789"/>
                <a:gd name="connsiteX62" fmla="*/ 494822 w 612574"/>
                <a:gd name="connsiteY62" fmla="*/ 988124 h 1118789"/>
                <a:gd name="connsiteX63" fmla="*/ 427336 w 612574"/>
                <a:gd name="connsiteY63" fmla="*/ 992193 h 1118789"/>
                <a:gd name="connsiteX64" fmla="*/ 274654 w 612574"/>
                <a:gd name="connsiteY64" fmla="*/ 970894 h 1118789"/>
                <a:gd name="connsiteX65" fmla="*/ 179886 w 612574"/>
                <a:gd name="connsiteY65" fmla="*/ 991953 h 1118789"/>
                <a:gd name="connsiteX66" fmla="*/ 174382 w 612574"/>
                <a:gd name="connsiteY66" fmla="*/ 999133 h 1118789"/>
                <a:gd name="connsiteX67" fmla="*/ 182758 w 612574"/>
                <a:gd name="connsiteY67" fmla="*/ 1002962 h 1118789"/>
                <a:gd name="connsiteX68" fmla="*/ 203578 w 612574"/>
                <a:gd name="connsiteY68" fmla="*/ 999611 h 1118789"/>
                <a:gd name="connsiteX69" fmla="*/ 293081 w 612574"/>
                <a:gd name="connsiteY69" fmla="*/ 988364 h 1118789"/>
                <a:gd name="connsiteX70" fmla="*/ 385695 w 612574"/>
                <a:gd name="connsiteY70" fmla="*/ 1004398 h 1118789"/>
                <a:gd name="connsiteX71" fmla="*/ 440019 w 612574"/>
                <a:gd name="connsiteY71" fmla="*/ 1014209 h 1118789"/>
                <a:gd name="connsiteX72" fmla="*/ 494822 w 612574"/>
                <a:gd name="connsiteY72" fmla="*/ 988124 h 1118789"/>
                <a:gd name="connsiteX73" fmla="*/ 594137 w 612574"/>
                <a:gd name="connsiteY73" fmla="*/ 844058 h 1118789"/>
                <a:gd name="connsiteX74" fmla="*/ 586240 w 612574"/>
                <a:gd name="connsiteY74" fmla="*/ 863921 h 1118789"/>
                <a:gd name="connsiteX75" fmla="*/ 575471 w 612574"/>
                <a:gd name="connsiteY75" fmla="*/ 937629 h 1118789"/>
                <a:gd name="connsiteX76" fmla="*/ 548907 w 612574"/>
                <a:gd name="connsiteY76" fmla="*/ 1008945 h 1118789"/>
                <a:gd name="connsiteX77" fmla="*/ 545078 w 612574"/>
                <a:gd name="connsiteY77" fmla="*/ 1027132 h 1118789"/>
                <a:gd name="connsiteX78" fmla="*/ 550582 w 612574"/>
                <a:gd name="connsiteY78" fmla="*/ 1037901 h 1118789"/>
                <a:gd name="connsiteX79" fmla="*/ 558001 w 612574"/>
                <a:gd name="connsiteY79" fmla="*/ 1028568 h 1118789"/>
                <a:gd name="connsiteX80" fmla="*/ 596291 w 612574"/>
                <a:gd name="connsiteY80" fmla="*/ 883066 h 1118789"/>
                <a:gd name="connsiteX81" fmla="*/ 594137 w 612574"/>
                <a:gd name="connsiteY81" fmla="*/ 844058 h 1118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612574" h="1118789">
                  <a:moveTo>
                    <a:pt x="318687" y="0"/>
                  </a:moveTo>
                  <a:cubicBezTo>
                    <a:pt x="367029" y="0"/>
                    <a:pt x="413695" y="7419"/>
                    <a:pt x="457011" y="29675"/>
                  </a:cubicBezTo>
                  <a:cubicBezTo>
                    <a:pt x="513489" y="58632"/>
                    <a:pt x="550343" y="104341"/>
                    <a:pt x="570206" y="163690"/>
                  </a:cubicBezTo>
                  <a:cubicBezTo>
                    <a:pt x="591026" y="225912"/>
                    <a:pt x="594137" y="289808"/>
                    <a:pt x="586958" y="354423"/>
                  </a:cubicBezTo>
                  <a:cubicBezTo>
                    <a:pt x="577864" y="437225"/>
                    <a:pt x="539095" y="506387"/>
                    <a:pt x="487882" y="569326"/>
                  </a:cubicBezTo>
                  <a:cubicBezTo>
                    <a:pt x="446002" y="621018"/>
                    <a:pt x="395986" y="664334"/>
                    <a:pt x="344533" y="706213"/>
                  </a:cubicBezTo>
                  <a:cubicBezTo>
                    <a:pt x="301457" y="741153"/>
                    <a:pt x="258859" y="776811"/>
                    <a:pt x="220569" y="817255"/>
                  </a:cubicBezTo>
                  <a:cubicBezTo>
                    <a:pt x="205492" y="833289"/>
                    <a:pt x="191373" y="850280"/>
                    <a:pt x="178689" y="868468"/>
                  </a:cubicBezTo>
                  <a:cubicBezTo>
                    <a:pt x="159066" y="896467"/>
                    <a:pt x="149493" y="927578"/>
                    <a:pt x="148536" y="961800"/>
                  </a:cubicBezTo>
                  <a:cubicBezTo>
                    <a:pt x="148296" y="966586"/>
                    <a:pt x="150450" y="967065"/>
                    <a:pt x="153801" y="966586"/>
                  </a:cubicBezTo>
                  <a:cubicBezTo>
                    <a:pt x="159544" y="965629"/>
                    <a:pt x="165288" y="964672"/>
                    <a:pt x="171031" y="962996"/>
                  </a:cubicBezTo>
                  <a:cubicBezTo>
                    <a:pt x="222484" y="948398"/>
                    <a:pt x="274175" y="949356"/>
                    <a:pt x="326106" y="958210"/>
                  </a:cubicBezTo>
                  <a:cubicBezTo>
                    <a:pt x="355781" y="963236"/>
                    <a:pt x="384977" y="971133"/>
                    <a:pt x="415370" y="972569"/>
                  </a:cubicBezTo>
                  <a:cubicBezTo>
                    <a:pt x="433558" y="973526"/>
                    <a:pt x="451746" y="972808"/>
                    <a:pt x="469455" y="967304"/>
                  </a:cubicBezTo>
                  <a:cubicBezTo>
                    <a:pt x="501284" y="957253"/>
                    <a:pt x="522104" y="934997"/>
                    <a:pt x="535745" y="905322"/>
                  </a:cubicBezTo>
                  <a:cubicBezTo>
                    <a:pt x="551300" y="871339"/>
                    <a:pt x="558958" y="835203"/>
                    <a:pt x="565180" y="798828"/>
                  </a:cubicBezTo>
                  <a:cubicBezTo>
                    <a:pt x="567573" y="784947"/>
                    <a:pt x="575471" y="777289"/>
                    <a:pt x="587436" y="778007"/>
                  </a:cubicBezTo>
                  <a:cubicBezTo>
                    <a:pt x="602034" y="778965"/>
                    <a:pt x="612564" y="788776"/>
                    <a:pt x="612564" y="802178"/>
                  </a:cubicBezTo>
                  <a:cubicBezTo>
                    <a:pt x="612804" y="846690"/>
                    <a:pt x="608735" y="890724"/>
                    <a:pt x="600599" y="934518"/>
                  </a:cubicBezTo>
                  <a:cubicBezTo>
                    <a:pt x="593658" y="972090"/>
                    <a:pt x="583607" y="1008466"/>
                    <a:pt x="566137" y="1042688"/>
                  </a:cubicBezTo>
                  <a:cubicBezTo>
                    <a:pt x="555608" y="1063508"/>
                    <a:pt x="542685" y="1082414"/>
                    <a:pt x="524736" y="1097730"/>
                  </a:cubicBezTo>
                  <a:cubicBezTo>
                    <a:pt x="507745" y="1112328"/>
                    <a:pt x="488121" y="1118789"/>
                    <a:pt x="465865" y="1118789"/>
                  </a:cubicBezTo>
                  <a:cubicBezTo>
                    <a:pt x="418481" y="1118550"/>
                    <a:pt x="371815" y="1112807"/>
                    <a:pt x="325149" y="1105627"/>
                  </a:cubicBezTo>
                  <a:cubicBezTo>
                    <a:pt x="278483" y="1098687"/>
                    <a:pt x="232295" y="1089593"/>
                    <a:pt x="185151" y="1085764"/>
                  </a:cubicBezTo>
                  <a:cubicBezTo>
                    <a:pt x="145425" y="1082414"/>
                    <a:pt x="106177" y="1082414"/>
                    <a:pt x="69084" y="1101080"/>
                  </a:cubicBezTo>
                  <a:cubicBezTo>
                    <a:pt x="57357" y="1107063"/>
                    <a:pt x="44674" y="1110892"/>
                    <a:pt x="32229" y="1115200"/>
                  </a:cubicBezTo>
                  <a:cubicBezTo>
                    <a:pt x="18828" y="1119986"/>
                    <a:pt x="8537" y="1114721"/>
                    <a:pt x="4469" y="1101080"/>
                  </a:cubicBezTo>
                  <a:cubicBezTo>
                    <a:pt x="-1035" y="1083371"/>
                    <a:pt x="-1753" y="1065901"/>
                    <a:pt x="3990" y="1047953"/>
                  </a:cubicBezTo>
                  <a:cubicBezTo>
                    <a:pt x="34144" y="951509"/>
                    <a:pt x="82007" y="864639"/>
                    <a:pt x="146861" y="786862"/>
                  </a:cubicBezTo>
                  <a:cubicBezTo>
                    <a:pt x="185151" y="740914"/>
                    <a:pt x="229424" y="700948"/>
                    <a:pt x="272500" y="659787"/>
                  </a:cubicBezTo>
                  <a:cubicBezTo>
                    <a:pt x="306722" y="627001"/>
                    <a:pt x="342140" y="595172"/>
                    <a:pt x="370619" y="557121"/>
                  </a:cubicBezTo>
                  <a:cubicBezTo>
                    <a:pt x="413216" y="500404"/>
                    <a:pt x="438105" y="436986"/>
                    <a:pt x="443370" y="365910"/>
                  </a:cubicBezTo>
                  <a:cubicBezTo>
                    <a:pt x="447438" y="308953"/>
                    <a:pt x="445045" y="252475"/>
                    <a:pt x="429490" y="197194"/>
                  </a:cubicBezTo>
                  <a:cubicBezTo>
                    <a:pt x="423507" y="175656"/>
                    <a:pt x="414652" y="155075"/>
                    <a:pt x="403165" y="135930"/>
                  </a:cubicBezTo>
                  <a:cubicBezTo>
                    <a:pt x="384020" y="104580"/>
                    <a:pt x="356978" y="83760"/>
                    <a:pt x="321081" y="75144"/>
                  </a:cubicBezTo>
                  <a:cubicBezTo>
                    <a:pt x="283030" y="66290"/>
                    <a:pt x="245218" y="65811"/>
                    <a:pt x="210039" y="84717"/>
                  </a:cubicBezTo>
                  <a:cubicBezTo>
                    <a:pt x="156433" y="113434"/>
                    <a:pt x="124126" y="158425"/>
                    <a:pt x="113835" y="218493"/>
                  </a:cubicBezTo>
                  <a:cubicBezTo>
                    <a:pt x="111442" y="233330"/>
                    <a:pt x="113357" y="248407"/>
                    <a:pt x="118861" y="262527"/>
                  </a:cubicBezTo>
                  <a:cubicBezTo>
                    <a:pt x="126997" y="283586"/>
                    <a:pt x="142553" y="294834"/>
                    <a:pt x="165048" y="296030"/>
                  </a:cubicBezTo>
                  <a:cubicBezTo>
                    <a:pt x="170313" y="296270"/>
                    <a:pt x="175817" y="296030"/>
                    <a:pt x="181082" y="296748"/>
                  </a:cubicBezTo>
                  <a:cubicBezTo>
                    <a:pt x="200227" y="299381"/>
                    <a:pt x="212193" y="310868"/>
                    <a:pt x="217937" y="328816"/>
                  </a:cubicBezTo>
                  <a:cubicBezTo>
                    <a:pt x="227031" y="357534"/>
                    <a:pt x="224637" y="385294"/>
                    <a:pt x="209561" y="411619"/>
                  </a:cubicBezTo>
                  <a:cubicBezTo>
                    <a:pt x="196877" y="434114"/>
                    <a:pt x="177014" y="441772"/>
                    <a:pt x="152365" y="441533"/>
                  </a:cubicBezTo>
                  <a:cubicBezTo>
                    <a:pt x="103784" y="440815"/>
                    <a:pt x="77938" y="410901"/>
                    <a:pt x="61426" y="369739"/>
                  </a:cubicBezTo>
                  <a:cubicBezTo>
                    <a:pt x="47546" y="335039"/>
                    <a:pt x="45152" y="298663"/>
                    <a:pt x="48024" y="262048"/>
                  </a:cubicBezTo>
                  <a:cubicBezTo>
                    <a:pt x="52571" y="202459"/>
                    <a:pt x="71238" y="147896"/>
                    <a:pt x="108331" y="100751"/>
                  </a:cubicBezTo>
                  <a:cubicBezTo>
                    <a:pt x="153801" y="42837"/>
                    <a:pt x="213150" y="8855"/>
                    <a:pt x="287098" y="957"/>
                  </a:cubicBezTo>
                  <a:cubicBezTo>
                    <a:pt x="297389" y="239"/>
                    <a:pt x="307918" y="0"/>
                    <a:pt x="318687" y="0"/>
                  </a:cubicBezTo>
                  <a:close/>
                  <a:moveTo>
                    <a:pt x="569488" y="251040"/>
                  </a:moveTo>
                  <a:cubicBezTo>
                    <a:pt x="569966" y="243621"/>
                    <a:pt x="569488" y="235245"/>
                    <a:pt x="567334" y="227108"/>
                  </a:cubicBezTo>
                  <a:cubicBezTo>
                    <a:pt x="550582" y="162015"/>
                    <a:pt x="523779" y="102905"/>
                    <a:pt x="468737" y="60307"/>
                  </a:cubicBezTo>
                  <a:cubicBezTo>
                    <a:pt x="455814" y="50256"/>
                    <a:pt x="442652" y="40923"/>
                    <a:pt x="429011" y="32307"/>
                  </a:cubicBezTo>
                  <a:cubicBezTo>
                    <a:pt x="425421" y="29914"/>
                    <a:pt x="421592" y="29914"/>
                    <a:pt x="418481" y="32786"/>
                  </a:cubicBezTo>
                  <a:cubicBezTo>
                    <a:pt x="415370" y="35658"/>
                    <a:pt x="417524" y="39008"/>
                    <a:pt x="419199" y="41880"/>
                  </a:cubicBezTo>
                  <a:cubicBezTo>
                    <a:pt x="421832" y="46666"/>
                    <a:pt x="425661" y="50256"/>
                    <a:pt x="429729" y="53845"/>
                  </a:cubicBezTo>
                  <a:cubicBezTo>
                    <a:pt x="454139" y="76341"/>
                    <a:pt x="478549" y="98836"/>
                    <a:pt x="502959" y="121332"/>
                  </a:cubicBezTo>
                  <a:cubicBezTo>
                    <a:pt x="507984" y="126118"/>
                    <a:pt x="512053" y="131383"/>
                    <a:pt x="514685" y="137844"/>
                  </a:cubicBezTo>
                  <a:cubicBezTo>
                    <a:pt x="531676" y="178288"/>
                    <a:pt x="545078" y="219929"/>
                    <a:pt x="553454" y="263245"/>
                  </a:cubicBezTo>
                  <a:cubicBezTo>
                    <a:pt x="554651" y="269227"/>
                    <a:pt x="554890" y="275210"/>
                    <a:pt x="557283" y="280954"/>
                  </a:cubicBezTo>
                  <a:cubicBezTo>
                    <a:pt x="558001" y="283108"/>
                    <a:pt x="558958" y="285740"/>
                    <a:pt x="561590" y="285979"/>
                  </a:cubicBezTo>
                  <a:cubicBezTo>
                    <a:pt x="564702" y="286219"/>
                    <a:pt x="565420" y="283108"/>
                    <a:pt x="566137" y="280714"/>
                  </a:cubicBezTo>
                  <a:cubicBezTo>
                    <a:pt x="569009" y="271381"/>
                    <a:pt x="569727" y="261809"/>
                    <a:pt x="569488" y="251040"/>
                  </a:cubicBezTo>
                  <a:close/>
                  <a:moveTo>
                    <a:pt x="494822" y="988124"/>
                  </a:moveTo>
                  <a:cubicBezTo>
                    <a:pt x="471130" y="994107"/>
                    <a:pt x="449113" y="995064"/>
                    <a:pt x="427336" y="992193"/>
                  </a:cubicBezTo>
                  <a:cubicBezTo>
                    <a:pt x="376362" y="985492"/>
                    <a:pt x="325628" y="977355"/>
                    <a:pt x="274654" y="970894"/>
                  </a:cubicBezTo>
                  <a:cubicBezTo>
                    <a:pt x="240911" y="966586"/>
                    <a:pt x="209321" y="974962"/>
                    <a:pt x="179886" y="991953"/>
                  </a:cubicBezTo>
                  <a:cubicBezTo>
                    <a:pt x="177253" y="993629"/>
                    <a:pt x="173185" y="995304"/>
                    <a:pt x="174382" y="999133"/>
                  </a:cubicBezTo>
                  <a:cubicBezTo>
                    <a:pt x="175339" y="1002722"/>
                    <a:pt x="179646" y="1002962"/>
                    <a:pt x="182758" y="1002962"/>
                  </a:cubicBezTo>
                  <a:cubicBezTo>
                    <a:pt x="189937" y="1003440"/>
                    <a:pt x="196638" y="1000808"/>
                    <a:pt x="203578" y="999611"/>
                  </a:cubicBezTo>
                  <a:cubicBezTo>
                    <a:pt x="233253" y="994586"/>
                    <a:pt x="262688" y="986688"/>
                    <a:pt x="293081" y="988364"/>
                  </a:cubicBezTo>
                  <a:cubicBezTo>
                    <a:pt x="324670" y="990039"/>
                    <a:pt x="355063" y="997458"/>
                    <a:pt x="385695" y="1004398"/>
                  </a:cubicBezTo>
                  <a:cubicBezTo>
                    <a:pt x="403644" y="1008466"/>
                    <a:pt x="421114" y="1015406"/>
                    <a:pt x="440019" y="1014209"/>
                  </a:cubicBezTo>
                  <a:cubicBezTo>
                    <a:pt x="461079" y="1012534"/>
                    <a:pt x="478549" y="1004637"/>
                    <a:pt x="494822" y="988124"/>
                  </a:cubicBezTo>
                  <a:close/>
                  <a:moveTo>
                    <a:pt x="594137" y="844058"/>
                  </a:moveTo>
                  <a:cubicBezTo>
                    <a:pt x="589351" y="850041"/>
                    <a:pt x="587197" y="856741"/>
                    <a:pt x="586240" y="863921"/>
                  </a:cubicBezTo>
                  <a:cubicBezTo>
                    <a:pt x="583607" y="888570"/>
                    <a:pt x="580257" y="913219"/>
                    <a:pt x="575471" y="937629"/>
                  </a:cubicBezTo>
                  <a:cubicBezTo>
                    <a:pt x="570445" y="962757"/>
                    <a:pt x="563505" y="987406"/>
                    <a:pt x="548907" y="1008945"/>
                  </a:cubicBezTo>
                  <a:cubicBezTo>
                    <a:pt x="544839" y="1014927"/>
                    <a:pt x="542924" y="1020192"/>
                    <a:pt x="545078" y="1027132"/>
                  </a:cubicBezTo>
                  <a:cubicBezTo>
                    <a:pt x="546275" y="1031201"/>
                    <a:pt x="546035" y="1037423"/>
                    <a:pt x="550582" y="1037901"/>
                  </a:cubicBezTo>
                  <a:cubicBezTo>
                    <a:pt x="555368" y="1038380"/>
                    <a:pt x="556565" y="1032397"/>
                    <a:pt x="558001" y="1028568"/>
                  </a:cubicBezTo>
                  <a:cubicBezTo>
                    <a:pt x="575710" y="981424"/>
                    <a:pt x="591744" y="933561"/>
                    <a:pt x="596291" y="883066"/>
                  </a:cubicBezTo>
                  <a:cubicBezTo>
                    <a:pt x="597487" y="869904"/>
                    <a:pt x="598206" y="856981"/>
                    <a:pt x="594137" y="844058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9" name="任意多边形: 形状 8"/>
            <p:cNvSpPr/>
            <p:nvPr>
              <p:custDataLst>
                <p:tags r:id="rId8"/>
              </p:custDataLst>
            </p:nvPr>
          </p:nvSpPr>
          <p:spPr>
            <a:xfrm>
              <a:off x="477513" y="6350604"/>
              <a:ext cx="179015" cy="315533"/>
            </a:xfrm>
            <a:custGeom>
              <a:avLst/>
              <a:gdLst>
                <a:gd name="connsiteX0" fmla="*/ 590333 w 612516"/>
                <a:gd name="connsiteY0" fmla="*/ 313372 h 1119904"/>
                <a:gd name="connsiteX1" fmla="*/ 491258 w 612516"/>
                <a:gd name="connsiteY1" fmla="*/ 566565 h 1119904"/>
                <a:gd name="connsiteX2" fmla="*/ 348627 w 612516"/>
                <a:gd name="connsiteY2" fmla="*/ 704170 h 1119904"/>
                <a:gd name="connsiteX3" fmla="*/ 228013 w 612516"/>
                <a:gd name="connsiteY3" fmla="*/ 810904 h 1119904"/>
                <a:gd name="connsiteX4" fmla="*/ 168663 w 612516"/>
                <a:gd name="connsiteY4" fmla="*/ 885809 h 1119904"/>
                <a:gd name="connsiteX5" fmla="*/ 148322 w 612516"/>
                <a:gd name="connsiteY5" fmla="*/ 960714 h 1119904"/>
                <a:gd name="connsiteX6" fmla="*/ 156458 w 612516"/>
                <a:gd name="connsiteY6" fmla="*/ 967654 h 1119904"/>
                <a:gd name="connsiteX7" fmla="*/ 195706 w 612516"/>
                <a:gd name="connsiteY7" fmla="*/ 958560 h 1119904"/>
                <a:gd name="connsiteX8" fmla="*/ 315123 w 612516"/>
                <a:gd name="connsiteY8" fmla="*/ 957842 h 1119904"/>
                <a:gd name="connsiteX9" fmla="*/ 404865 w 612516"/>
                <a:gd name="connsiteY9" fmla="*/ 973158 h 1119904"/>
                <a:gd name="connsiteX10" fmla="*/ 499873 w 612516"/>
                <a:gd name="connsiteY10" fmla="*/ 952577 h 1119904"/>
                <a:gd name="connsiteX11" fmla="*/ 541035 w 612516"/>
                <a:gd name="connsiteY11" fmla="*/ 892510 h 1119904"/>
                <a:gd name="connsiteX12" fmla="*/ 564966 w 612516"/>
                <a:gd name="connsiteY12" fmla="*/ 797742 h 1119904"/>
                <a:gd name="connsiteX13" fmla="*/ 584590 w 612516"/>
                <a:gd name="connsiteY13" fmla="*/ 779075 h 1119904"/>
                <a:gd name="connsiteX14" fmla="*/ 611154 w 612516"/>
                <a:gd name="connsiteY14" fmla="*/ 796545 h 1119904"/>
                <a:gd name="connsiteX15" fmla="*/ 611872 w 612516"/>
                <a:gd name="connsiteY15" fmla="*/ 823109 h 1119904"/>
                <a:gd name="connsiteX16" fmla="*/ 588180 w 612516"/>
                <a:gd name="connsiteY16" fmla="*/ 985842 h 1119904"/>
                <a:gd name="connsiteX17" fmla="*/ 541992 w 612516"/>
                <a:gd name="connsiteY17" fmla="*/ 1080849 h 1119904"/>
                <a:gd name="connsiteX18" fmla="*/ 459668 w 612516"/>
                <a:gd name="connsiteY18" fmla="*/ 1119857 h 1119904"/>
                <a:gd name="connsiteX19" fmla="*/ 306268 w 612516"/>
                <a:gd name="connsiteY19" fmla="*/ 1103823 h 1119904"/>
                <a:gd name="connsiteX20" fmla="*/ 145689 w 612516"/>
                <a:gd name="connsiteY20" fmla="*/ 1085157 h 1119904"/>
                <a:gd name="connsiteX21" fmla="*/ 83228 w 612516"/>
                <a:gd name="connsiteY21" fmla="*/ 1096405 h 1119904"/>
                <a:gd name="connsiteX22" fmla="*/ 31537 w 612516"/>
                <a:gd name="connsiteY22" fmla="*/ 1116507 h 1119904"/>
                <a:gd name="connsiteX23" fmla="*/ 4734 w 612516"/>
                <a:gd name="connsiteY23" fmla="*/ 1103105 h 1119904"/>
                <a:gd name="connsiteX24" fmla="*/ 4255 w 612516"/>
                <a:gd name="connsiteY24" fmla="*/ 1047824 h 1119904"/>
                <a:gd name="connsiteX25" fmla="*/ 152629 w 612516"/>
                <a:gd name="connsiteY25" fmla="*/ 781229 h 1119904"/>
                <a:gd name="connsiteX26" fmla="*/ 272286 w 612516"/>
                <a:gd name="connsiteY26" fmla="*/ 661333 h 1119904"/>
                <a:gd name="connsiteX27" fmla="*/ 371840 w 612516"/>
                <a:gd name="connsiteY27" fmla="*/ 556753 h 1119904"/>
                <a:gd name="connsiteX28" fmla="*/ 444113 w 612516"/>
                <a:gd name="connsiteY28" fmla="*/ 356687 h 1119904"/>
                <a:gd name="connsiteX29" fmla="*/ 428318 w 612516"/>
                <a:gd name="connsiteY29" fmla="*/ 194912 h 1119904"/>
                <a:gd name="connsiteX30" fmla="*/ 398404 w 612516"/>
                <a:gd name="connsiteY30" fmla="*/ 130297 h 1119904"/>
                <a:gd name="connsiteX31" fmla="*/ 315841 w 612516"/>
                <a:gd name="connsiteY31" fmla="*/ 75255 h 1119904"/>
                <a:gd name="connsiteX32" fmla="*/ 208389 w 612516"/>
                <a:gd name="connsiteY32" fmla="*/ 86742 h 1119904"/>
                <a:gd name="connsiteX33" fmla="*/ 113861 w 612516"/>
                <a:gd name="connsiteY33" fmla="*/ 215971 h 1119904"/>
                <a:gd name="connsiteX34" fmla="*/ 117929 w 612516"/>
                <a:gd name="connsiteY34" fmla="*/ 263116 h 1119904"/>
                <a:gd name="connsiteX35" fmla="*/ 164356 w 612516"/>
                <a:gd name="connsiteY35" fmla="*/ 297338 h 1119904"/>
                <a:gd name="connsiteX36" fmla="*/ 180390 w 612516"/>
                <a:gd name="connsiteY36" fmla="*/ 298056 h 1119904"/>
                <a:gd name="connsiteX37" fmla="*/ 217962 w 612516"/>
                <a:gd name="connsiteY37" fmla="*/ 332038 h 1119904"/>
                <a:gd name="connsiteX38" fmla="*/ 208868 w 612516"/>
                <a:gd name="connsiteY38" fmla="*/ 412687 h 1119904"/>
                <a:gd name="connsiteX39" fmla="*/ 151672 w 612516"/>
                <a:gd name="connsiteY39" fmla="*/ 442601 h 1119904"/>
                <a:gd name="connsiteX40" fmla="*/ 61212 w 612516"/>
                <a:gd name="connsiteY40" fmla="*/ 372482 h 1119904"/>
                <a:gd name="connsiteX41" fmla="*/ 46374 w 612516"/>
                <a:gd name="connsiteY41" fmla="*/ 276278 h 1119904"/>
                <a:gd name="connsiteX42" fmla="*/ 95912 w 612516"/>
                <a:gd name="connsiteY42" fmla="*/ 118092 h 1119904"/>
                <a:gd name="connsiteX43" fmla="*/ 279226 w 612516"/>
                <a:gd name="connsiteY43" fmla="*/ 2982 h 1119904"/>
                <a:gd name="connsiteX44" fmla="*/ 436934 w 612516"/>
                <a:gd name="connsiteY44" fmla="*/ 21410 h 1119904"/>
                <a:gd name="connsiteX45" fmla="*/ 575735 w 612516"/>
                <a:gd name="connsiteY45" fmla="*/ 183664 h 1119904"/>
                <a:gd name="connsiteX46" fmla="*/ 590333 w 612516"/>
                <a:gd name="connsiteY46" fmla="*/ 313372 h 1119904"/>
                <a:gd name="connsiteX47" fmla="*/ 565684 w 612516"/>
                <a:gd name="connsiteY47" fmla="*/ 252347 h 1119904"/>
                <a:gd name="connsiteX48" fmla="*/ 563530 w 612516"/>
                <a:gd name="connsiteY48" fmla="*/ 228416 h 1119904"/>
                <a:gd name="connsiteX49" fmla="*/ 464455 w 612516"/>
                <a:gd name="connsiteY49" fmla="*/ 60896 h 1119904"/>
                <a:gd name="connsiteX50" fmla="*/ 426643 w 612516"/>
                <a:gd name="connsiteY50" fmla="*/ 34093 h 1119904"/>
                <a:gd name="connsiteX51" fmla="*/ 414917 w 612516"/>
                <a:gd name="connsiteY51" fmla="*/ 33615 h 1119904"/>
                <a:gd name="connsiteX52" fmla="*/ 416592 w 612516"/>
                <a:gd name="connsiteY52" fmla="*/ 44623 h 1119904"/>
                <a:gd name="connsiteX53" fmla="*/ 425925 w 612516"/>
                <a:gd name="connsiteY53" fmla="*/ 54674 h 1119904"/>
                <a:gd name="connsiteX54" fmla="*/ 499155 w 612516"/>
                <a:gd name="connsiteY54" fmla="*/ 122160 h 1119904"/>
                <a:gd name="connsiteX55" fmla="*/ 511360 w 612516"/>
                <a:gd name="connsiteY55" fmla="*/ 139391 h 1119904"/>
                <a:gd name="connsiteX56" fmla="*/ 549889 w 612516"/>
                <a:gd name="connsiteY56" fmla="*/ 264073 h 1119904"/>
                <a:gd name="connsiteX57" fmla="*/ 553479 w 612516"/>
                <a:gd name="connsiteY57" fmla="*/ 281064 h 1119904"/>
                <a:gd name="connsiteX58" fmla="*/ 558505 w 612516"/>
                <a:gd name="connsiteY58" fmla="*/ 286808 h 1119904"/>
                <a:gd name="connsiteX59" fmla="*/ 562812 w 612516"/>
                <a:gd name="connsiteY59" fmla="*/ 281064 h 1119904"/>
                <a:gd name="connsiteX60" fmla="*/ 565684 w 612516"/>
                <a:gd name="connsiteY60" fmla="*/ 252347 h 1119904"/>
                <a:gd name="connsiteX61" fmla="*/ 473788 w 612516"/>
                <a:gd name="connsiteY61" fmla="*/ 990628 h 1119904"/>
                <a:gd name="connsiteX62" fmla="*/ 409412 w 612516"/>
                <a:gd name="connsiteY62" fmla="*/ 993500 h 1119904"/>
                <a:gd name="connsiteX63" fmla="*/ 267260 w 612516"/>
                <a:gd name="connsiteY63" fmla="*/ 973398 h 1119904"/>
                <a:gd name="connsiteX64" fmla="*/ 161723 w 612516"/>
                <a:gd name="connsiteY64" fmla="*/ 992543 h 1119904"/>
                <a:gd name="connsiteX65" fmla="*/ 155262 w 612516"/>
                <a:gd name="connsiteY65" fmla="*/ 999961 h 1119904"/>
                <a:gd name="connsiteX66" fmla="*/ 165552 w 612516"/>
                <a:gd name="connsiteY66" fmla="*/ 1004508 h 1119904"/>
                <a:gd name="connsiteX67" fmla="*/ 168663 w 612516"/>
                <a:gd name="connsiteY67" fmla="*/ 1004269 h 1119904"/>
                <a:gd name="connsiteX68" fmla="*/ 192595 w 612516"/>
                <a:gd name="connsiteY68" fmla="*/ 999483 h 1119904"/>
                <a:gd name="connsiteX69" fmla="*/ 328764 w 612516"/>
                <a:gd name="connsiteY69" fmla="*/ 997329 h 1119904"/>
                <a:gd name="connsiteX70" fmla="*/ 405823 w 612516"/>
                <a:gd name="connsiteY70" fmla="*/ 1014559 h 1119904"/>
                <a:gd name="connsiteX71" fmla="*/ 473788 w 612516"/>
                <a:gd name="connsiteY71" fmla="*/ 990628 h 1119904"/>
                <a:gd name="connsiteX72" fmla="*/ 595359 w 612516"/>
                <a:gd name="connsiteY72" fmla="*/ 843211 h 1119904"/>
                <a:gd name="connsiteX73" fmla="*/ 586983 w 612516"/>
                <a:gd name="connsiteY73" fmla="*/ 865228 h 1119904"/>
                <a:gd name="connsiteX74" fmla="*/ 576214 w 612516"/>
                <a:gd name="connsiteY74" fmla="*/ 938937 h 1119904"/>
                <a:gd name="connsiteX75" fmla="*/ 548693 w 612516"/>
                <a:gd name="connsiteY75" fmla="*/ 1011448 h 1119904"/>
                <a:gd name="connsiteX76" fmla="*/ 545342 w 612516"/>
                <a:gd name="connsiteY76" fmla="*/ 1026047 h 1119904"/>
                <a:gd name="connsiteX77" fmla="*/ 551325 w 612516"/>
                <a:gd name="connsiteY77" fmla="*/ 1038730 h 1119904"/>
                <a:gd name="connsiteX78" fmla="*/ 559223 w 612516"/>
                <a:gd name="connsiteY78" fmla="*/ 1027961 h 1119904"/>
                <a:gd name="connsiteX79" fmla="*/ 596556 w 612516"/>
                <a:gd name="connsiteY79" fmla="*/ 885330 h 1119904"/>
                <a:gd name="connsiteX80" fmla="*/ 595359 w 612516"/>
                <a:gd name="connsiteY80" fmla="*/ 843211 h 1119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</a:cxnLst>
              <a:rect l="l" t="t" r="r" b="b"/>
              <a:pathLst>
                <a:path w="612516" h="1119904">
                  <a:moveTo>
                    <a:pt x="590333" y="313372"/>
                  </a:moveTo>
                  <a:cubicBezTo>
                    <a:pt x="593923" y="400960"/>
                    <a:pt x="554436" y="488310"/>
                    <a:pt x="491258" y="566565"/>
                  </a:cubicBezTo>
                  <a:cubicBezTo>
                    <a:pt x="449617" y="618496"/>
                    <a:pt x="400319" y="662530"/>
                    <a:pt x="348627" y="704170"/>
                  </a:cubicBezTo>
                  <a:cubicBezTo>
                    <a:pt x="306747" y="737913"/>
                    <a:pt x="265585" y="772375"/>
                    <a:pt x="228013" y="810904"/>
                  </a:cubicBezTo>
                  <a:cubicBezTo>
                    <a:pt x="205757" y="833878"/>
                    <a:pt x="184458" y="857809"/>
                    <a:pt x="168663" y="885809"/>
                  </a:cubicBezTo>
                  <a:cubicBezTo>
                    <a:pt x="155740" y="909022"/>
                    <a:pt x="149518" y="934150"/>
                    <a:pt x="148322" y="960714"/>
                  </a:cubicBezTo>
                  <a:cubicBezTo>
                    <a:pt x="148082" y="967893"/>
                    <a:pt x="150715" y="969090"/>
                    <a:pt x="156458" y="967654"/>
                  </a:cubicBezTo>
                  <a:cubicBezTo>
                    <a:pt x="169621" y="964543"/>
                    <a:pt x="182543" y="961193"/>
                    <a:pt x="195706" y="958560"/>
                  </a:cubicBezTo>
                  <a:cubicBezTo>
                    <a:pt x="235432" y="951141"/>
                    <a:pt x="275397" y="951859"/>
                    <a:pt x="315123" y="957842"/>
                  </a:cubicBezTo>
                  <a:cubicBezTo>
                    <a:pt x="345277" y="962389"/>
                    <a:pt x="374712" y="970287"/>
                    <a:pt x="404865" y="973158"/>
                  </a:cubicBezTo>
                  <a:cubicBezTo>
                    <a:pt x="438609" y="976269"/>
                    <a:pt x="471395" y="974116"/>
                    <a:pt x="499873" y="952577"/>
                  </a:cubicBezTo>
                  <a:cubicBezTo>
                    <a:pt x="520215" y="937261"/>
                    <a:pt x="532180" y="915723"/>
                    <a:pt x="541035" y="892510"/>
                  </a:cubicBezTo>
                  <a:cubicBezTo>
                    <a:pt x="553001" y="861878"/>
                    <a:pt x="559223" y="829810"/>
                    <a:pt x="564966" y="797742"/>
                  </a:cubicBezTo>
                  <a:cubicBezTo>
                    <a:pt x="567120" y="786015"/>
                    <a:pt x="573821" y="779793"/>
                    <a:pt x="584590" y="779075"/>
                  </a:cubicBezTo>
                  <a:cubicBezTo>
                    <a:pt x="596077" y="778357"/>
                    <a:pt x="608521" y="786733"/>
                    <a:pt x="611154" y="796545"/>
                  </a:cubicBezTo>
                  <a:cubicBezTo>
                    <a:pt x="613547" y="805400"/>
                    <a:pt x="612111" y="814254"/>
                    <a:pt x="611872" y="823109"/>
                  </a:cubicBezTo>
                  <a:cubicBezTo>
                    <a:pt x="609957" y="878151"/>
                    <a:pt x="603735" y="932714"/>
                    <a:pt x="588180" y="985842"/>
                  </a:cubicBezTo>
                  <a:cubicBezTo>
                    <a:pt x="578128" y="1020064"/>
                    <a:pt x="564488" y="1052610"/>
                    <a:pt x="541992" y="1080849"/>
                  </a:cubicBezTo>
                  <a:cubicBezTo>
                    <a:pt x="520693" y="1107174"/>
                    <a:pt x="494369" y="1120815"/>
                    <a:pt x="459668" y="1119857"/>
                  </a:cubicBezTo>
                  <a:cubicBezTo>
                    <a:pt x="407977" y="1118661"/>
                    <a:pt x="357242" y="1111721"/>
                    <a:pt x="306268" y="1103823"/>
                  </a:cubicBezTo>
                  <a:cubicBezTo>
                    <a:pt x="252902" y="1095447"/>
                    <a:pt x="199774" y="1085396"/>
                    <a:pt x="145689" y="1085157"/>
                  </a:cubicBezTo>
                  <a:cubicBezTo>
                    <a:pt x="124390" y="1084918"/>
                    <a:pt x="103331" y="1087789"/>
                    <a:pt x="83228" y="1096405"/>
                  </a:cubicBezTo>
                  <a:cubicBezTo>
                    <a:pt x="66237" y="1103823"/>
                    <a:pt x="49007" y="1110524"/>
                    <a:pt x="31537" y="1116507"/>
                  </a:cubicBezTo>
                  <a:cubicBezTo>
                    <a:pt x="18853" y="1120815"/>
                    <a:pt x="8802" y="1115789"/>
                    <a:pt x="4734" y="1103105"/>
                  </a:cubicBezTo>
                  <a:cubicBezTo>
                    <a:pt x="-1249" y="1084678"/>
                    <a:pt x="-1728" y="1066251"/>
                    <a:pt x="4255" y="1047824"/>
                  </a:cubicBezTo>
                  <a:cubicBezTo>
                    <a:pt x="35605" y="948988"/>
                    <a:pt x="85143" y="860202"/>
                    <a:pt x="152629" y="781229"/>
                  </a:cubicBezTo>
                  <a:cubicBezTo>
                    <a:pt x="189483" y="738153"/>
                    <a:pt x="231603" y="700341"/>
                    <a:pt x="272286" y="661333"/>
                  </a:cubicBezTo>
                  <a:cubicBezTo>
                    <a:pt x="306986" y="628069"/>
                    <a:pt x="342883" y="595761"/>
                    <a:pt x="371840" y="556753"/>
                  </a:cubicBezTo>
                  <a:cubicBezTo>
                    <a:pt x="415874" y="497404"/>
                    <a:pt x="440284" y="430875"/>
                    <a:pt x="444113" y="356687"/>
                  </a:cubicBezTo>
                  <a:cubicBezTo>
                    <a:pt x="446985" y="301885"/>
                    <a:pt x="443874" y="247800"/>
                    <a:pt x="428318" y="194912"/>
                  </a:cubicBezTo>
                  <a:cubicBezTo>
                    <a:pt x="421617" y="171938"/>
                    <a:pt x="411806" y="150160"/>
                    <a:pt x="398404" y="130297"/>
                  </a:cubicBezTo>
                  <a:cubicBezTo>
                    <a:pt x="378302" y="100622"/>
                    <a:pt x="350781" y="82434"/>
                    <a:pt x="315841" y="75255"/>
                  </a:cubicBezTo>
                  <a:cubicBezTo>
                    <a:pt x="278987" y="67597"/>
                    <a:pt x="242372" y="68076"/>
                    <a:pt x="208389" y="86742"/>
                  </a:cubicBezTo>
                  <a:cubicBezTo>
                    <a:pt x="156937" y="114742"/>
                    <a:pt x="125108" y="158536"/>
                    <a:pt x="113861" y="215971"/>
                  </a:cubicBezTo>
                  <a:cubicBezTo>
                    <a:pt x="110749" y="231766"/>
                    <a:pt x="112185" y="248039"/>
                    <a:pt x="117929" y="263116"/>
                  </a:cubicBezTo>
                  <a:cubicBezTo>
                    <a:pt x="125826" y="284415"/>
                    <a:pt x="141382" y="296141"/>
                    <a:pt x="164356" y="297338"/>
                  </a:cubicBezTo>
                  <a:cubicBezTo>
                    <a:pt x="169621" y="297577"/>
                    <a:pt x="175125" y="297338"/>
                    <a:pt x="180390" y="298056"/>
                  </a:cubicBezTo>
                  <a:cubicBezTo>
                    <a:pt x="200731" y="300688"/>
                    <a:pt x="212458" y="313372"/>
                    <a:pt x="217962" y="332038"/>
                  </a:cubicBezTo>
                  <a:cubicBezTo>
                    <a:pt x="226338" y="360038"/>
                    <a:pt x="223705" y="387080"/>
                    <a:pt x="208868" y="412687"/>
                  </a:cubicBezTo>
                  <a:cubicBezTo>
                    <a:pt x="196184" y="434943"/>
                    <a:pt x="176561" y="443080"/>
                    <a:pt x="151672" y="442601"/>
                  </a:cubicBezTo>
                  <a:cubicBezTo>
                    <a:pt x="103809" y="441883"/>
                    <a:pt x="77964" y="412926"/>
                    <a:pt x="61212" y="372482"/>
                  </a:cubicBezTo>
                  <a:cubicBezTo>
                    <a:pt x="48528" y="341611"/>
                    <a:pt x="45178" y="309064"/>
                    <a:pt x="46374" y="276278"/>
                  </a:cubicBezTo>
                  <a:cubicBezTo>
                    <a:pt x="48528" y="219082"/>
                    <a:pt x="63844" y="165715"/>
                    <a:pt x="95912" y="118092"/>
                  </a:cubicBezTo>
                  <a:cubicBezTo>
                    <a:pt x="139706" y="52760"/>
                    <a:pt x="200970" y="13034"/>
                    <a:pt x="279226" y="2982"/>
                  </a:cubicBezTo>
                  <a:cubicBezTo>
                    <a:pt x="332832" y="-3958"/>
                    <a:pt x="386199" y="829"/>
                    <a:pt x="436934" y="21410"/>
                  </a:cubicBezTo>
                  <a:cubicBezTo>
                    <a:pt x="511121" y="51324"/>
                    <a:pt x="555154" y="107802"/>
                    <a:pt x="575735" y="183664"/>
                  </a:cubicBezTo>
                  <a:cubicBezTo>
                    <a:pt x="586026" y="220758"/>
                    <a:pt x="590333" y="256415"/>
                    <a:pt x="590333" y="313372"/>
                  </a:cubicBezTo>
                  <a:close/>
                  <a:moveTo>
                    <a:pt x="565684" y="252347"/>
                  </a:moveTo>
                  <a:cubicBezTo>
                    <a:pt x="566163" y="245167"/>
                    <a:pt x="565684" y="236552"/>
                    <a:pt x="563530" y="228416"/>
                  </a:cubicBezTo>
                  <a:cubicBezTo>
                    <a:pt x="546778" y="163083"/>
                    <a:pt x="519736" y="103733"/>
                    <a:pt x="464455" y="60896"/>
                  </a:cubicBezTo>
                  <a:cubicBezTo>
                    <a:pt x="452249" y="51324"/>
                    <a:pt x="439566" y="42469"/>
                    <a:pt x="426643" y="34093"/>
                  </a:cubicBezTo>
                  <a:cubicBezTo>
                    <a:pt x="422575" y="31461"/>
                    <a:pt x="418506" y="30025"/>
                    <a:pt x="414917" y="33615"/>
                  </a:cubicBezTo>
                  <a:cubicBezTo>
                    <a:pt x="411088" y="37444"/>
                    <a:pt x="414677" y="41033"/>
                    <a:pt x="416592" y="44623"/>
                  </a:cubicBezTo>
                  <a:cubicBezTo>
                    <a:pt x="418985" y="48691"/>
                    <a:pt x="422575" y="51563"/>
                    <a:pt x="425925" y="54674"/>
                  </a:cubicBezTo>
                  <a:cubicBezTo>
                    <a:pt x="450335" y="77170"/>
                    <a:pt x="474745" y="99665"/>
                    <a:pt x="499155" y="122160"/>
                  </a:cubicBezTo>
                  <a:cubicBezTo>
                    <a:pt x="504420" y="126947"/>
                    <a:pt x="508488" y="132690"/>
                    <a:pt x="511360" y="139391"/>
                  </a:cubicBezTo>
                  <a:cubicBezTo>
                    <a:pt x="528112" y="179596"/>
                    <a:pt x="541514" y="220997"/>
                    <a:pt x="549889" y="264073"/>
                  </a:cubicBezTo>
                  <a:cubicBezTo>
                    <a:pt x="551086" y="269817"/>
                    <a:pt x="551325" y="275560"/>
                    <a:pt x="553479" y="281064"/>
                  </a:cubicBezTo>
                  <a:cubicBezTo>
                    <a:pt x="554436" y="283697"/>
                    <a:pt x="555154" y="287047"/>
                    <a:pt x="558505" y="286808"/>
                  </a:cubicBezTo>
                  <a:cubicBezTo>
                    <a:pt x="561376" y="286569"/>
                    <a:pt x="562094" y="283458"/>
                    <a:pt x="562812" y="281064"/>
                  </a:cubicBezTo>
                  <a:cubicBezTo>
                    <a:pt x="565445" y="272210"/>
                    <a:pt x="565923" y="262877"/>
                    <a:pt x="565684" y="252347"/>
                  </a:cubicBezTo>
                  <a:close/>
                  <a:moveTo>
                    <a:pt x="473788" y="990628"/>
                  </a:moveTo>
                  <a:cubicBezTo>
                    <a:pt x="452489" y="995414"/>
                    <a:pt x="430951" y="996372"/>
                    <a:pt x="409412" y="993500"/>
                  </a:cubicBezTo>
                  <a:cubicBezTo>
                    <a:pt x="362028" y="987278"/>
                    <a:pt x="314644" y="980577"/>
                    <a:pt x="267260" y="973398"/>
                  </a:cubicBezTo>
                  <a:cubicBezTo>
                    <a:pt x="229688" y="967654"/>
                    <a:pt x="194748" y="974116"/>
                    <a:pt x="161723" y="992543"/>
                  </a:cubicBezTo>
                  <a:cubicBezTo>
                    <a:pt x="158851" y="994218"/>
                    <a:pt x="154065" y="996132"/>
                    <a:pt x="155262" y="999961"/>
                  </a:cubicBezTo>
                  <a:cubicBezTo>
                    <a:pt x="156458" y="1004508"/>
                    <a:pt x="161723" y="1003790"/>
                    <a:pt x="165552" y="1004508"/>
                  </a:cubicBezTo>
                  <a:cubicBezTo>
                    <a:pt x="166509" y="1004748"/>
                    <a:pt x="167467" y="1004269"/>
                    <a:pt x="168663" y="1004269"/>
                  </a:cubicBezTo>
                  <a:cubicBezTo>
                    <a:pt x="176561" y="1002594"/>
                    <a:pt x="184697" y="1001158"/>
                    <a:pt x="192595" y="999483"/>
                  </a:cubicBezTo>
                  <a:cubicBezTo>
                    <a:pt x="237825" y="988953"/>
                    <a:pt x="283055" y="985842"/>
                    <a:pt x="328764" y="997329"/>
                  </a:cubicBezTo>
                  <a:cubicBezTo>
                    <a:pt x="354370" y="1003551"/>
                    <a:pt x="379977" y="1010013"/>
                    <a:pt x="405823" y="1014559"/>
                  </a:cubicBezTo>
                  <a:cubicBezTo>
                    <a:pt x="431908" y="1018867"/>
                    <a:pt x="454882" y="1010013"/>
                    <a:pt x="473788" y="990628"/>
                  </a:cubicBezTo>
                  <a:close/>
                  <a:moveTo>
                    <a:pt x="595359" y="843211"/>
                  </a:moveTo>
                  <a:cubicBezTo>
                    <a:pt x="589855" y="851109"/>
                    <a:pt x="587940" y="858049"/>
                    <a:pt x="586983" y="865228"/>
                  </a:cubicBezTo>
                  <a:cubicBezTo>
                    <a:pt x="584111" y="889877"/>
                    <a:pt x="581000" y="914527"/>
                    <a:pt x="576214" y="938937"/>
                  </a:cubicBezTo>
                  <a:cubicBezTo>
                    <a:pt x="570949" y="964543"/>
                    <a:pt x="563770" y="989671"/>
                    <a:pt x="548693" y="1011448"/>
                  </a:cubicBezTo>
                  <a:cubicBezTo>
                    <a:pt x="545342" y="1016235"/>
                    <a:pt x="543667" y="1020303"/>
                    <a:pt x="545342" y="1026047"/>
                  </a:cubicBezTo>
                  <a:cubicBezTo>
                    <a:pt x="546778" y="1030833"/>
                    <a:pt x="545821" y="1038012"/>
                    <a:pt x="551325" y="1038730"/>
                  </a:cubicBezTo>
                  <a:cubicBezTo>
                    <a:pt x="556351" y="1039209"/>
                    <a:pt x="557547" y="1032269"/>
                    <a:pt x="559223" y="1027961"/>
                  </a:cubicBezTo>
                  <a:cubicBezTo>
                    <a:pt x="576214" y="981534"/>
                    <a:pt x="592009" y="934868"/>
                    <a:pt x="596556" y="885330"/>
                  </a:cubicBezTo>
                  <a:cubicBezTo>
                    <a:pt x="598231" y="871929"/>
                    <a:pt x="599188" y="858527"/>
                    <a:pt x="595359" y="84321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0" name="任意多边形: 形状 9"/>
            <p:cNvSpPr/>
            <p:nvPr>
              <p:custDataLst>
                <p:tags r:id="rId9"/>
              </p:custDataLst>
            </p:nvPr>
          </p:nvSpPr>
          <p:spPr>
            <a:xfrm>
              <a:off x="88885" y="6350647"/>
              <a:ext cx="188743" cy="315915"/>
            </a:xfrm>
            <a:custGeom>
              <a:avLst/>
              <a:gdLst>
                <a:gd name="connsiteX0" fmla="*/ 495188 w 645802"/>
                <a:gd name="connsiteY0" fmla="*/ 374962 h 1121262"/>
                <a:gd name="connsiteX1" fmla="*/ 495188 w 645802"/>
                <a:gd name="connsiteY1" fmla="*/ 722685 h 1121262"/>
                <a:gd name="connsiteX2" fmla="*/ 495188 w 645802"/>
                <a:gd name="connsiteY2" fmla="*/ 727231 h 1121262"/>
                <a:gd name="connsiteX3" fmla="*/ 513615 w 645802"/>
                <a:gd name="connsiteY3" fmla="*/ 745898 h 1121262"/>
                <a:gd name="connsiteX4" fmla="*/ 595221 w 645802"/>
                <a:gd name="connsiteY4" fmla="*/ 725317 h 1121262"/>
                <a:gd name="connsiteX5" fmla="*/ 616520 w 645802"/>
                <a:gd name="connsiteY5" fmla="*/ 707368 h 1121262"/>
                <a:gd name="connsiteX6" fmla="*/ 632554 w 645802"/>
                <a:gd name="connsiteY6" fmla="*/ 700189 h 1121262"/>
                <a:gd name="connsiteX7" fmla="*/ 645716 w 645802"/>
                <a:gd name="connsiteY7" fmla="*/ 716462 h 1121262"/>
                <a:gd name="connsiteX8" fmla="*/ 644759 w 645802"/>
                <a:gd name="connsiteY8" fmla="*/ 724599 h 1121262"/>
                <a:gd name="connsiteX9" fmla="*/ 558367 w 645802"/>
                <a:gd name="connsiteY9" fmla="*/ 840187 h 1121262"/>
                <a:gd name="connsiteX10" fmla="*/ 508590 w 645802"/>
                <a:gd name="connsiteY10" fmla="*/ 859811 h 1121262"/>
                <a:gd name="connsiteX11" fmla="*/ 496146 w 645802"/>
                <a:gd name="connsiteY11" fmla="*/ 873691 h 1121262"/>
                <a:gd name="connsiteX12" fmla="*/ 495188 w 645802"/>
                <a:gd name="connsiteY12" fmla="*/ 988562 h 1121262"/>
                <a:gd name="connsiteX13" fmla="*/ 495428 w 645802"/>
                <a:gd name="connsiteY13" fmla="*/ 1104150 h 1121262"/>
                <a:gd name="connsiteX14" fmla="*/ 487291 w 645802"/>
                <a:gd name="connsiteY14" fmla="*/ 1113962 h 1121262"/>
                <a:gd name="connsiteX15" fmla="*/ 366198 w 645802"/>
                <a:gd name="connsiteY15" fmla="*/ 1113244 h 1121262"/>
                <a:gd name="connsiteX16" fmla="*/ 360694 w 645802"/>
                <a:gd name="connsiteY16" fmla="*/ 1104628 h 1121262"/>
                <a:gd name="connsiteX17" fmla="*/ 360694 w 645802"/>
                <a:gd name="connsiteY17" fmla="*/ 871777 h 1121262"/>
                <a:gd name="connsiteX18" fmla="*/ 337959 w 645802"/>
                <a:gd name="connsiteY18" fmla="*/ 841862 h 1121262"/>
                <a:gd name="connsiteX19" fmla="*/ 227397 w 645802"/>
                <a:gd name="connsiteY19" fmla="*/ 827264 h 1121262"/>
                <a:gd name="connsiteX20" fmla="*/ 62749 w 645802"/>
                <a:gd name="connsiteY20" fmla="*/ 841384 h 1121262"/>
                <a:gd name="connsiteX21" fmla="*/ 32596 w 645802"/>
                <a:gd name="connsiteY21" fmla="*/ 849281 h 1121262"/>
                <a:gd name="connsiteX22" fmla="*/ 18715 w 645802"/>
                <a:gd name="connsiteY22" fmla="*/ 845931 h 1121262"/>
                <a:gd name="connsiteX23" fmla="*/ 1724 w 645802"/>
                <a:gd name="connsiteY23" fmla="*/ 779402 h 1121262"/>
                <a:gd name="connsiteX24" fmla="*/ 6271 w 645802"/>
                <a:gd name="connsiteY24" fmla="*/ 770787 h 1121262"/>
                <a:gd name="connsiteX25" fmla="*/ 227157 w 645802"/>
                <a:gd name="connsiteY25" fmla="*/ 412295 h 1121262"/>
                <a:gd name="connsiteX26" fmla="*/ 435360 w 645802"/>
                <a:gd name="connsiteY26" fmla="*/ 19582 h 1121262"/>
                <a:gd name="connsiteX27" fmla="*/ 484419 w 645802"/>
                <a:gd name="connsiteY27" fmla="*/ 4506 h 1121262"/>
                <a:gd name="connsiteX28" fmla="*/ 495428 w 645802"/>
                <a:gd name="connsiteY28" fmla="*/ 22693 h 1121262"/>
                <a:gd name="connsiteX29" fmla="*/ 495188 w 645802"/>
                <a:gd name="connsiteY29" fmla="*/ 343134 h 1121262"/>
                <a:gd name="connsiteX30" fmla="*/ 495188 w 645802"/>
                <a:gd name="connsiteY30" fmla="*/ 374962 h 1121262"/>
                <a:gd name="connsiteX31" fmla="*/ 116595 w 645802"/>
                <a:gd name="connsiteY31" fmla="*/ 725078 h 1121262"/>
                <a:gd name="connsiteX32" fmla="*/ 344182 w 645802"/>
                <a:gd name="connsiteY32" fmla="*/ 722685 h 1121262"/>
                <a:gd name="connsiteX33" fmla="*/ 360694 w 645802"/>
                <a:gd name="connsiteY33" fmla="*/ 710001 h 1121262"/>
                <a:gd name="connsiteX34" fmla="*/ 360694 w 645802"/>
                <a:gd name="connsiteY34" fmla="*/ 296707 h 1121262"/>
                <a:gd name="connsiteX35" fmla="*/ 360694 w 645802"/>
                <a:gd name="connsiteY35" fmla="*/ 288810 h 1121262"/>
                <a:gd name="connsiteX36" fmla="*/ 334130 w 645802"/>
                <a:gd name="connsiteY36" fmla="*/ 341219 h 1121262"/>
                <a:gd name="connsiteX37" fmla="*/ 164697 w 645802"/>
                <a:gd name="connsiteY37" fmla="*/ 643233 h 1121262"/>
                <a:gd name="connsiteX38" fmla="*/ 115637 w 645802"/>
                <a:gd name="connsiteY38" fmla="*/ 723642 h 1121262"/>
                <a:gd name="connsiteX39" fmla="*/ 114919 w 645802"/>
                <a:gd name="connsiteY39" fmla="*/ 725078 h 1121262"/>
                <a:gd name="connsiteX40" fmla="*/ 116595 w 645802"/>
                <a:gd name="connsiteY40" fmla="*/ 725078 h 1121262"/>
                <a:gd name="connsiteX41" fmla="*/ 519598 w 645802"/>
                <a:gd name="connsiteY41" fmla="*/ 787060 h 1121262"/>
                <a:gd name="connsiteX42" fmla="*/ 528932 w 645802"/>
                <a:gd name="connsiteY42" fmla="*/ 785624 h 1121262"/>
                <a:gd name="connsiteX43" fmla="*/ 587803 w 645802"/>
                <a:gd name="connsiteY43" fmla="*/ 759778 h 1121262"/>
                <a:gd name="connsiteX44" fmla="*/ 595221 w 645802"/>
                <a:gd name="connsiteY44" fmla="*/ 745659 h 1121262"/>
                <a:gd name="connsiteX45" fmla="*/ 588042 w 645802"/>
                <a:gd name="connsiteY45" fmla="*/ 741351 h 1121262"/>
                <a:gd name="connsiteX46" fmla="*/ 545683 w 645802"/>
                <a:gd name="connsiteY46" fmla="*/ 760017 h 1121262"/>
                <a:gd name="connsiteX47" fmla="*/ 480351 w 645802"/>
                <a:gd name="connsiteY47" fmla="*/ 755710 h 1121262"/>
                <a:gd name="connsiteX48" fmla="*/ 473411 w 645802"/>
                <a:gd name="connsiteY48" fmla="*/ 744701 h 1121262"/>
                <a:gd name="connsiteX49" fmla="*/ 472454 w 645802"/>
                <a:gd name="connsiteY49" fmla="*/ 595609 h 1121262"/>
                <a:gd name="connsiteX50" fmla="*/ 471018 w 645802"/>
                <a:gd name="connsiteY50" fmla="*/ 358210 h 1121262"/>
                <a:gd name="connsiteX51" fmla="*/ 469343 w 645802"/>
                <a:gd name="connsiteY51" fmla="*/ 60026 h 1121262"/>
                <a:gd name="connsiteX52" fmla="*/ 465753 w 645802"/>
                <a:gd name="connsiteY52" fmla="*/ 49736 h 1121262"/>
                <a:gd name="connsiteX53" fmla="*/ 455941 w 645802"/>
                <a:gd name="connsiteY53" fmla="*/ 44232 h 1121262"/>
                <a:gd name="connsiteX54" fmla="*/ 452830 w 645802"/>
                <a:gd name="connsiteY54" fmla="*/ 55001 h 1121262"/>
                <a:gd name="connsiteX55" fmla="*/ 454026 w 645802"/>
                <a:gd name="connsiteY55" fmla="*/ 199546 h 1121262"/>
                <a:gd name="connsiteX56" fmla="*/ 455462 w 645802"/>
                <a:gd name="connsiteY56" fmla="*/ 439098 h 1121262"/>
                <a:gd name="connsiteX57" fmla="*/ 456898 w 645802"/>
                <a:gd name="connsiteY57" fmla="*/ 681762 h 1121262"/>
                <a:gd name="connsiteX58" fmla="*/ 457377 w 645802"/>
                <a:gd name="connsiteY58" fmla="*/ 763128 h 1121262"/>
                <a:gd name="connsiteX59" fmla="*/ 460488 w 645802"/>
                <a:gd name="connsiteY59" fmla="*/ 770787 h 1121262"/>
                <a:gd name="connsiteX60" fmla="*/ 519598 w 645802"/>
                <a:gd name="connsiteY60" fmla="*/ 787060 h 1121262"/>
                <a:gd name="connsiteX61" fmla="*/ 459531 w 645802"/>
                <a:gd name="connsiteY61" fmla="*/ 1027091 h 1121262"/>
                <a:gd name="connsiteX62" fmla="*/ 460009 w 645802"/>
                <a:gd name="connsiteY62" fmla="*/ 1097928 h 1121262"/>
                <a:gd name="connsiteX63" fmla="*/ 460488 w 645802"/>
                <a:gd name="connsiteY63" fmla="*/ 1107740 h 1121262"/>
                <a:gd name="connsiteX64" fmla="*/ 463120 w 645802"/>
                <a:gd name="connsiteY64" fmla="*/ 1112047 h 1121262"/>
                <a:gd name="connsiteX65" fmla="*/ 467428 w 645802"/>
                <a:gd name="connsiteY65" fmla="*/ 1109415 h 1121262"/>
                <a:gd name="connsiteX66" fmla="*/ 478676 w 645802"/>
                <a:gd name="connsiteY66" fmla="*/ 1080936 h 1121262"/>
                <a:gd name="connsiteX67" fmla="*/ 477001 w 645802"/>
                <a:gd name="connsiteY67" fmla="*/ 1011775 h 1121262"/>
                <a:gd name="connsiteX68" fmla="*/ 469821 w 645802"/>
                <a:gd name="connsiteY68" fmla="*/ 872016 h 1121262"/>
                <a:gd name="connsiteX69" fmla="*/ 462163 w 645802"/>
                <a:gd name="connsiteY69" fmla="*/ 855982 h 1121262"/>
                <a:gd name="connsiteX70" fmla="*/ 454744 w 645802"/>
                <a:gd name="connsiteY70" fmla="*/ 857179 h 1121262"/>
                <a:gd name="connsiteX71" fmla="*/ 453069 w 645802"/>
                <a:gd name="connsiteY71" fmla="*/ 871298 h 1121262"/>
                <a:gd name="connsiteX72" fmla="*/ 459531 w 645802"/>
                <a:gd name="connsiteY72" fmla="*/ 1027091 h 1121262"/>
                <a:gd name="connsiteX73" fmla="*/ 228354 w 645802"/>
                <a:gd name="connsiteY73" fmla="*/ 725796 h 1121262"/>
                <a:gd name="connsiteX74" fmla="*/ 142919 w 645802"/>
                <a:gd name="connsiteY74" fmla="*/ 738958 h 1121262"/>
                <a:gd name="connsiteX75" fmla="*/ 128800 w 645802"/>
                <a:gd name="connsiteY75" fmla="*/ 747334 h 1121262"/>
                <a:gd name="connsiteX76" fmla="*/ 125449 w 645802"/>
                <a:gd name="connsiteY76" fmla="*/ 754513 h 1121262"/>
                <a:gd name="connsiteX77" fmla="*/ 132150 w 645802"/>
                <a:gd name="connsiteY77" fmla="*/ 759060 h 1121262"/>
                <a:gd name="connsiteX78" fmla="*/ 145552 w 645802"/>
                <a:gd name="connsiteY78" fmla="*/ 759299 h 1121262"/>
                <a:gd name="connsiteX79" fmla="*/ 229551 w 645802"/>
                <a:gd name="connsiteY79" fmla="*/ 741830 h 1121262"/>
                <a:gd name="connsiteX80" fmla="*/ 323601 w 645802"/>
                <a:gd name="connsiteY80" fmla="*/ 759060 h 1121262"/>
                <a:gd name="connsiteX81" fmla="*/ 328387 w 645802"/>
                <a:gd name="connsiteY81" fmla="*/ 761453 h 1121262"/>
                <a:gd name="connsiteX82" fmla="*/ 338677 w 645802"/>
                <a:gd name="connsiteY82" fmla="*/ 756428 h 1121262"/>
                <a:gd name="connsiteX83" fmla="*/ 334848 w 645802"/>
                <a:gd name="connsiteY83" fmla="*/ 742308 h 1121262"/>
                <a:gd name="connsiteX84" fmla="*/ 228354 w 645802"/>
                <a:gd name="connsiteY84" fmla="*/ 725796 h 1121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645802" h="1121262">
                  <a:moveTo>
                    <a:pt x="495188" y="374962"/>
                  </a:moveTo>
                  <a:cubicBezTo>
                    <a:pt x="495188" y="490790"/>
                    <a:pt x="495188" y="606857"/>
                    <a:pt x="495188" y="722685"/>
                  </a:cubicBezTo>
                  <a:cubicBezTo>
                    <a:pt x="495188" y="724120"/>
                    <a:pt x="495188" y="725796"/>
                    <a:pt x="495188" y="727231"/>
                  </a:cubicBezTo>
                  <a:cubicBezTo>
                    <a:pt x="495188" y="743505"/>
                    <a:pt x="497342" y="745419"/>
                    <a:pt x="513615" y="745898"/>
                  </a:cubicBezTo>
                  <a:cubicBezTo>
                    <a:pt x="542812" y="746855"/>
                    <a:pt x="569854" y="739676"/>
                    <a:pt x="595221" y="725317"/>
                  </a:cubicBezTo>
                  <a:cubicBezTo>
                    <a:pt x="603358" y="720770"/>
                    <a:pt x="611255" y="715266"/>
                    <a:pt x="616520" y="707368"/>
                  </a:cubicBezTo>
                  <a:cubicBezTo>
                    <a:pt x="620589" y="701386"/>
                    <a:pt x="625375" y="698275"/>
                    <a:pt x="632554" y="700189"/>
                  </a:cubicBezTo>
                  <a:cubicBezTo>
                    <a:pt x="639255" y="701864"/>
                    <a:pt x="644999" y="709044"/>
                    <a:pt x="645716" y="716462"/>
                  </a:cubicBezTo>
                  <a:cubicBezTo>
                    <a:pt x="645956" y="719334"/>
                    <a:pt x="645716" y="721967"/>
                    <a:pt x="644759" y="724599"/>
                  </a:cubicBezTo>
                  <a:cubicBezTo>
                    <a:pt x="627289" y="771504"/>
                    <a:pt x="601204" y="811948"/>
                    <a:pt x="558367" y="840187"/>
                  </a:cubicBezTo>
                  <a:cubicBezTo>
                    <a:pt x="543051" y="850238"/>
                    <a:pt x="527017" y="857418"/>
                    <a:pt x="508590" y="859811"/>
                  </a:cubicBezTo>
                  <a:cubicBezTo>
                    <a:pt x="499017" y="861008"/>
                    <a:pt x="496864" y="863879"/>
                    <a:pt x="496146" y="873691"/>
                  </a:cubicBezTo>
                  <a:cubicBezTo>
                    <a:pt x="493992" y="911981"/>
                    <a:pt x="495428" y="950271"/>
                    <a:pt x="495188" y="988562"/>
                  </a:cubicBezTo>
                  <a:cubicBezTo>
                    <a:pt x="494949" y="1027091"/>
                    <a:pt x="494949" y="1065620"/>
                    <a:pt x="495428" y="1104150"/>
                  </a:cubicBezTo>
                  <a:cubicBezTo>
                    <a:pt x="495428" y="1110851"/>
                    <a:pt x="493035" y="1112526"/>
                    <a:pt x="487291" y="1113962"/>
                  </a:cubicBezTo>
                  <a:cubicBezTo>
                    <a:pt x="446847" y="1124731"/>
                    <a:pt x="406642" y="1122816"/>
                    <a:pt x="366198" y="1113244"/>
                  </a:cubicBezTo>
                  <a:cubicBezTo>
                    <a:pt x="360694" y="1111808"/>
                    <a:pt x="360694" y="1108936"/>
                    <a:pt x="360694" y="1104628"/>
                  </a:cubicBezTo>
                  <a:cubicBezTo>
                    <a:pt x="360694" y="1027091"/>
                    <a:pt x="360694" y="949314"/>
                    <a:pt x="360694" y="871777"/>
                  </a:cubicBezTo>
                  <a:cubicBezTo>
                    <a:pt x="360694" y="849760"/>
                    <a:pt x="359019" y="847367"/>
                    <a:pt x="337959" y="841862"/>
                  </a:cubicBezTo>
                  <a:cubicBezTo>
                    <a:pt x="301823" y="832290"/>
                    <a:pt x="264730" y="827982"/>
                    <a:pt x="227397" y="827264"/>
                  </a:cubicBezTo>
                  <a:cubicBezTo>
                    <a:pt x="172115" y="826068"/>
                    <a:pt x="116834" y="828700"/>
                    <a:pt x="62749" y="841384"/>
                  </a:cubicBezTo>
                  <a:cubicBezTo>
                    <a:pt x="52698" y="843777"/>
                    <a:pt x="42647" y="846409"/>
                    <a:pt x="32596" y="849281"/>
                  </a:cubicBezTo>
                  <a:cubicBezTo>
                    <a:pt x="27091" y="850956"/>
                    <a:pt x="22545" y="850238"/>
                    <a:pt x="18715" y="845931"/>
                  </a:cubicBezTo>
                  <a:cubicBezTo>
                    <a:pt x="1964" y="826546"/>
                    <a:pt x="-3062" y="804051"/>
                    <a:pt x="1724" y="779402"/>
                  </a:cubicBezTo>
                  <a:cubicBezTo>
                    <a:pt x="2203" y="776291"/>
                    <a:pt x="4357" y="773419"/>
                    <a:pt x="6271" y="770787"/>
                  </a:cubicBezTo>
                  <a:cubicBezTo>
                    <a:pt x="85245" y="654480"/>
                    <a:pt x="157757" y="534345"/>
                    <a:pt x="227157" y="412295"/>
                  </a:cubicBezTo>
                  <a:cubicBezTo>
                    <a:pt x="300387" y="283545"/>
                    <a:pt x="369310" y="152401"/>
                    <a:pt x="435360" y="19582"/>
                  </a:cubicBezTo>
                  <a:cubicBezTo>
                    <a:pt x="444693" y="916"/>
                    <a:pt x="465753" y="-5067"/>
                    <a:pt x="484419" y="4506"/>
                  </a:cubicBezTo>
                  <a:cubicBezTo>
                    <a:pt x="491838" y="8335"/>
                    <a:pt x="495428" y="13599"/>
                    <a:pt x="495428" y="22693"/>
                  </a:cubicBezTo>
                  <a:cubicBezTo>
                    <a:pt x="495188" y="129427"/>
                    <a:pt x="495188" y="236400"/>
                    <a:pt x="495188" y="343134"/>
                  </a:cubicBezTo>
                  <a:cubicBezTo>
                    <a:pt x="495188" y="353664"/>
                    <a:pt x="495188" y="364193"/>
                    <a:pt x="495188" y="374962"/>
                  </a:cubicBezTo>
                  <a:close/>
                  <a:moveTo>
                    <a:pt x="116595" y="725078"/>
                  </a:moveTo>
                  <a:cubicBezTo>
                    <a:pt x="192218" y="699950"/>
                    <a:pt x="268080" y="702104"/>
                    <a:pt x="344182" y="722685"/>
                  </a:cubicBezTo>
                  <a:cubicBezTo>
                    <a:pt x="360216" y="726992"/>
                    <a:pt x="360694" y="726753"/>
                    <a:pt x="360694" y="710001"/>
                  </a:cubicBezTo>
                  <a:cubicBezTo>
                    <a:pt x="360694" y="572157"/>
                    <a:pt x="360694" y="434551"/>
                    <a:pt x="360694" y="296707"/>
                  </a:cubicBezTo>
                  <a:cubicBezTo>
                    <a:pt x="360694" y="294075"/>
                    <a:pt x="360694" y="291442"/>
                    <a:pt x="360694" y="288810"/>
                  </a:cubicBezTo>
                  <a:cubicBezTo>
                    <a:pt x="350882" y="306040"/>
                    <a:pt x="342506" y="323749"/>
                    <a:pt x="334130" y="341219"/>
                  </a:cubicBezTo>
                  <a:cubicBezTo>
                    <a:pt x="283157" y="445081"/>
                    <a:pt x="224286" y="544396"/>
                    <a:pt x="164697" y="643233"/>
                  </a:cubicBezTo>
                  <a:cubicBezTo>
                    <a:pt x="148423" y="670036"/>
                    <a:pt x="131911" y="696839"/>
                    <a:pt x="115637" y="723642"/>
                  </a:cubicBezTo>
                  <a:cubicBezTo>
                    <a:pt x="115398" y="724120"/>
                    <a:pt x="115159" y="724599"/>
                    <a:pt x="114919" y="725078"/>
                  </a:cubicBezTo>
                  <a:cubicBezTo>
                    <a:pt x="115398" y="725317"/>
                    <a:pt x="116116" y="725317"/>
                    <a:pt x="116595" y="725078"/>
                  </a:cubicBezTo>
                  <a:close/>
                  <a:moveTo>
                    <a:pt x="519598" y="787060"/>
                  </a:moveTo>
                  <a:cubicBezTo>
                    <a:pt x="522470" y="786581"/>
                    <a:pt x="525581" y="786342"/>
                    <a:pt x="528932" y="785624"/>
                  </a:cubicBezTo>
                  <a:cubicBezTo>
                    <a:pt x="550230" y="780838"/>
                    <a:pt x="568897" y="770069"/>
                    <a:pt x="587803" y="759778"/>
                  </a:cubicBezTo>
                  <a:cubicBezTo>
                    <a:pt x="593068" y="756906"/>
                    <a:pt x="595461" y="751881"/>
                    <a:pt x="595221" y="745659"/>
                  </a:cubicBezTo>
                  <a:cubicBezTo>
                    <a:pt x="594982" y="738719"/>
                    <a:pt x="593785" y="738001"/>
                    <a:pt x="588042" y="741351"/>
                  </a:cubicBezTo>
                  <a:cubicBezTo>
                    <a:pt x="574640" y="749248"/>
                    <a:pt x="560760" y="755710"/>
                    <a:pt x="545683" y="760017"/>
                  </a:cubicBezTo>
                  <a:cubicBezTo>
                    <a:pt x="523427" y="766240"/>
                    <a:pt x="501650" y="764804"/>
                    <a:pt x="480351" y="755710"/>
                  </a:cubicBezTo>
                  <a:cubicBezTo>
                    <a:pt x="475325" y="753556"/>
                    <a:pt x="473411" y="750684"/>
                    <a:pt x="473411" y="744701"/>
                  </a:cubicBezTo>
                  <a:cubicBezTo>
                    <a:pt x="473411" y="694924"/>
                    <a:pt x="472693" y="645386"/>
                    <a:pt x="472454" y="595609"/>
                  </a:cubicBezTo>
                  <a:cubicBezTo>
                    <a:pt x="471975" y="516397"/>
                    <a:pt x="471496" y="437423"/>
                    <a:pt x="471018" y="358210"/>
                  </a:cubicBezTo>
                  <a:cubicBezTo>
                    <a:pt x="470300" y="258895"/>
                    <a:pt x="469821" y="159341"/>
                    <a:pt x="469343" y="60026"/>
                  </a:cubicBezTo>
                  <a:cubicBezTo>
                    <a:pt x="469343" y="55958"/>
                    <a:pt x="468864" y="52607"/>
                    <a:pt x="465753" y="49736"/>
                  </a:cubicBezTo>
                  <a:cubicBezTo>
                    <a:pt x="462642" y="47343"/>
                    <a:pt x="460249" y="42317"/>
                    <a:pt x="455941" y="44232"/>
                  </a:cubicBezTo>
                  <a:cubicBezTo>
                    <a:pt x="451394" y="45907"/>
                    <a:pt x="452830" y="51172"/>
                    <a:pt x="452830" y="55001"/>
                  </a:cubicBezTo>
                  <a:cubicBezTo>
                    <a:pt x="453069" y="103103"/>
                    <a:pt x="453548" y="151444"/>
                    <a:pt x="454026" y="199546"/>
                  </a:cubicBezTo>
                  <a:cubicBezTo>
                    <a:pt x="454505" y="279476"/>
                    <a:pt x="454984" y="359407"/>
                    <a:pt x="455462" y="439098"/>
                  </a:cubicBezTo>
                  <a:cubicBezTo>
                    <a:pt x="455941" y="519986"/>
                    <a:pt x="456420" y="600874"/>
                    <a:pt x="456898" y="681762"/>
                  </a:cubicBezTo>
                  <a:cubicBezTo>
                    <a:pt x="457138" y="708804"/>
                    <a:pt x="457138" y="736086"/>
                    <a:pt x="457377" y="763128"/>
                  </a:cubicBezTo>
                  <a:cubicBezTo>
                    <a:pt x="457377" y="766000"/>
                    <a:pt x="456180" y="769351"/>
                    <a:pt x="460488" y="770787"/>
                  </a:cubicBezTo>
                  <a:cubicBezTo>
                    <a:pt x="479394" y="777727"/>
                    <a:pt x="498539" y="784667"/>
                    <a:pt x="519598" y="787060"/>
                  </a:cubicBezTo>
                  <a:close/>
                  <a:moveTo>
                    <a:pt x="459531" y="1027091"/>
                  </a:moveTo>
                  <a:cubicBezTo>
                    <a:pt x="460249" y="1050783"/>
                    <a:pt x="460249" y="1074236"/>
                    <a:pt x="460009" y="1097928"/>
                  </a:cubicBezTo>
                  <a:cubicBezTo>
                    <a:pt x="460009" y="1101278"/>
                    <a:pt x="460009" y="1104628"/>
                    <a:pt x="460488" y="1107740"/>
                  </a:cubicBezTo>
                  <a:cubicBezTo>
                    <a:pt x="460727" y="1109415"/>
                    <a:pt x="460967" y="1111569"/>
                    <a:pt x="463120" y="1112047"/>
                  </a:cubicBezTo>
                  <a:cubicBezTo>
                    <a:pt x="465274" y="1112526"/>
                    <a:pt x="466471" y="1110851"/>
                    <a:pt x="467428" y="1109415"/>
                  </a:cubicBezTo>
                  <a:cubicBezTo>
                    <a:pt x="473411" y="1100799"/>
                    <a:pt x="478676" y="1092184"/>
                    <a:pt x="478676" y="1080936"/>
                  </a:cubicBezTo>
                  <a:cubicBezTo>
                    <a:pt x="478676" y="1057962"/>
                    <a:pt x="478197" y="1034749"/>
                    <a:pt x="477001" y="1011775"/>
                  </a:cubicBezTo>
                  <a:cubicBezTo>
                    <a:pt x="474607" y="965109"/>
                    <a:pt x="472214" y="918682"/>
                    <a:pt x="469821" y="872016"/>
                  </a:cubicBezTo>
                  <a:cubicBezTo>
                    <a:pt x="469582" y="865555"/>
                    <a:pt x="466231" y="860529"/>
                    <a:pt x="462163" y="855982"/>
                  </a:cubicBezTo>
                  <a:cubicBezTo>
                    <a:pt x="459052" y="852392"/>
                    <a:pt x="456420" y="853350"/>
                    <a:pt x="454744" y="857179"/>
                  </a:cubicBezTo>
                  <a:cubicBezTo>
                    <a:pt x="452591" y="861726"/>
                    <a:pt x="452830" y="866512"/>
                    <a:pt x="453069" y="871298"/>
                  </a:cubicBezTo>
                  <a:cubicBezTo>
                    <a:pt x="454744" y="923468"/>
                    <a:pt x="457138" y="975160"/>
                    <a:pt x="459531" y="1027091"/>
                  </a:cubicBezTo>
                  <a:close/>
                  <a:moveTo>
                    <a:pt x="228354" y="725796"/>
                  </a:moveTo>
                  <a:cubicBezTo>
                    <a:pt x="198201" y="726035"/>
                    <a:pt x="170440" y="731060"/>
                    <a:pt x="142919" y="738958"/>
                  </a:cubicBezTo>
                  <a:cubicBezTo>
                    <a:pt x="137415" y="740633"/>
                    <a:pt x="132868" y="743744"/>
                    <a:pt x="128800" y="747334"/>
                  </a:cubicBezTo>
                  <a:cubicBezTo>
                    <a:pt x="126646" y="749009"/>
                    <a:pt x="124253" y="751163"/>
                    <a:pt x="125449" y="754513"/>
                  </a:cubicBezTo>
                  <a:cubicBezTo>
                    <a:pt x="126406" y="757624"/>
                    <a:pt x="129518" y="758342"/>
                    <a:pt x="132150" y="759060"/>
                  </a:cubicBezTo>
                  <a:cubicBezTo>
                    <a:pt x="136697" y="760257"/>
                    <a:pt x="141005" y="760496"/>
                    <a:pt x="145552" y="759299"/>
                  </a:cubicBezTo>
                  <a:cubicBezTo>
                    <a:pt x="173312" y="752120"/>
                    <a:pt x="201312" y="746616"/>
                    <a:pt x="229551" y="741830"/>
                  </a:cubicBezTo>
                  <a:cubicBezTo>
                    <a:pt x="263054" y="736325"/>
                    <a:pt x="294644" y="739915"/>
                    <a:pt x="323601" y="759060"/>
                  </a:cubicBezTo>
                  <a:cubicBezTo>
                    <a:pt x="325037" y="760017"/>
                    <a:pt x="326712" y="760735"/>
                    <a:pt x="328387" y="761453"/>
                  </a:cubicBezTo>
                  <a:cubicBezTo>
                    <a:pt x="333891" y="764086"/>
                    <a:pt x="337002" y="761693"/>
                    <a:pt x="338677" y="756428"/>
                  </a:cubicBezTo>
                  <a:cubicBezTo>
                    <a:pt x="341310" y="748530"/>
                    <a:pt x="340353" y="743505"/>
                    <a:pt x="334848" y="742308"/>
                  </a:cubicBezTo>
                  <a:cubicBezTo>
                    <a:pt x="299191" y="733454"/>
                    <a:pt x="263533" y="726753"/>
                    <a:pt x="228354" y="7257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 dirty="0"/>
            </a:p>
          </p:txBody>
        </p:sp>
        <p:sp>
          <p:nvSpPr>
            <p:cNvPr id="11" name="任意多边形: 形状 10"/>
            <p:cNvSpPr/>
            <p:nvPr>
              <p:custDataLst>
                <p:tags r:id="rId10"/>
              </p:custDataLst>
            </p:nvPr>
          </p:nvSpPr>
          <p:spPr>
            <a:xfrm>
              <a:off x="676686" y="6580626"/>
              <a:ext cx="177104" cy="20565"/>
            </a:xfrm>
            <a:custGeom>
              <a:avLst/>
              <a:gdLst>
                <a:gd name="connsiteX0" fmla="*/ 302751 w 605980"/>
                <a:gd name="connsiteY0" fmla="*/ 72751 h 72990"/>
                <a:gd name="connsiteX1" fmla="*/ 9113 w 605980"/>
                <a:gd name="connsiteY1" fmla="*/ 72991 h 72990"/>
                <a:gd name="connsiteX2" fmla="*/ 19 w 605980"/>
                <a:gd name="connsiteY2" fmla="*/ 63897 h 72990"/>
                <a:gd name="connsiteX3" fmla="*/ 19 w 605980"/>
                <a:gd name="connsiteY3" fmla="*/ 9094 h 72990"/>
                <a:gd name="connsiteX4" fmla="*/ 9353 w 605980"/>
                <a:gd name="connsiteY4" fmla="*/ 0 h 72990"/>
                <a:gd name="connsiteX5" fmla="*/ 463569 w 605980"/>
                <a:gd name="connsiteY5" fmla="*/ 239 h 72990"/>
                <a:gd name="connsiteX6" fmla="*/ 597585 w 605980"/>
                <a:gd name="connsiteY6" fmla="*/ 0 h 72990"/>
                <a:gd name="connsiteX7" fmla="*/ 605961 w 605980"/>
                <a:gd name="connsiteY7" fmla="*/ 8615 h 72990"/>
                <a:gd name="connsiteX8" fmla="*/ 605961 w 605980"/>
                <a:gd name="connsiteY8" fmla="*/ 64854 h 72990"/>
                <a:gd name="connsiteX9" fmla="*/ 597345 w 605980"/>
                <a:gd name="connsiteY9" fmla="*/ 72991 h 72990"/>
                <a:gd name="connsiteX10" fmla="*/ 302751 w 605980"/>
                <a:gd name="connsiteY10" fmla="*/ 72751 h 72990"/>
                <a:gd name="connsiteX11" fmla="*/ 344631 w 605980"/>
                <a:gd name="connsiteY11" fmla="*/ 37333 h 72990"/>
                <a:gd name="connsiteX12" fmla="*/ 549244 w 605980"/>
                <a:gd name="connsiteY12" fmla="*/ 33743 h 72990"/>
                <a:gd name="connsiteX13" fmla="*/ 572696 w 605980"/>
                <a:gd name="connsiteY13" fmla="*/ 32068 h 72990"/>
                <a:gd name="connsiteX14" fmla="*/ 577961 w 605980"/>
                <a:gd name="connsiteY14" fmla="*/ 28718 h 72990"/>
                <a:gd name="connsiteX15" fmla="*/ 574132 w 605980"/>
                <a:gd name="connsiteY15" fmla="*/ 23692 h 72990"/>
                <a:gd name="connsiteX16" fmla="*/ 560013 w 605980"/>
                <a:gd name="connsiteY16" fmla="*/ 19384 h 72990"/>
                <a:gd name="connsiteX17" fmla="*/ 417860 w 605980"/>
                <a:gd name="connsiteY17" fmla="*/ 20581 h 72990"/>
                <a:gd name="connsiteX18" fmla="*/ 121830 w 605980"/>
                <a:gd name="connsiteY18" fmla="*/ 22495 h 72990"/>
                <a:gd name="connsiteX19" fmla="*/ 108668 w 605980"/>
                <a:gd name="connsiteY19" fmla="*/ 25367 h 72990"/>
                <a:gd name="connsiteX20" fmla="*/ 103881 w 605980"/>
                <a:gd name="connsiteY20" fmla="*/ 29675 h 72990"/>
                <a:gd name="connsiteX21" fmla="*/ 108668 w 605980"/>
                <a:gd name="connsiteY21" fmla="*/ 33982 h 72990"/>
                <a:gd name="connsiteX22" fmla="*/ 129488 w 605980"/>
                <a:gd name="connsiteY22" fmla="*/ 37572 h 72990"/>
                <a:gd name="connsiteX23" fmla="*/ 344631 w 605980"/>
                <a:gd name="connsiteY23" fmla="*/ 37333 h 72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605980" h="72990">
                  <a:moveTo>
                    <a:pt x="302751" y="72751"/>
                  </a:moveTo>
                  <a:cubicBezTo>
                    <a:pt x="204872" y="72751"/>
                    <a:pt x="106992" y="72751"/>
                    <a:pt x="9113" y="72991"/>
                  </a:cubicBezTo>
                  <a:cubicBezTo>
                    <a:pt x="1694" y="72991"/>
                    <a:pt x="-220" y="71315"/>
                    <a:pt x="19" y="63897"/>
                  </a:cubicBezTo>
                  <a:cubicBezTo>
                    <a:pt x="498" y="45709"/>
                    <a:pt x="498" y="27282"/>
                    <a:pt x="19" y="9094"/>
                  </a:cubicBezTo>
                  <a:cubicBezTo>
                    <a:pt x="-220" y="1675"/>
                    <a:pt x="2173" y="0"/>
                    <a:pt x="9353" y="0"/>
                  </a:cubicBezTo>
                  <a:cubicBezTo>
                    <a:pt x="160838" y="239"/>
                    <a:pt x="312084" y="239"/>
                    <a:pt x="463569" y="239"/>
                  </a:cubicBezTo>
                  <a:cubicBezTo>
                    <a:pt x="508321" y="239"/>
                    <a:pt x="552833" y="479"/>
                    <a:pt x="597585" y="0"/>
                  </a:cubicBezTo>
                  <a:cubicBezTo>
                    <a:pt x="604286" y="0"/>
                    <a:pt x="606200" y="1914"/>
                    <a:pt x="605961" y="8615"/>
                  </a:cubicBezTo>
                  <a:cubicBezTo>
                    <a:pt x="605482" y="27282"/>
                    <a:pt x="605482" y="46187"/>
                    <a:pt x="605961" y="64854"/>
                  </a:cubicBezTo>
                  <a:cubicBezTo>
                    <a:pt x="606200" y="71794"/>
                    <a:pt x="603807" y="72991"/>
                    <a:pt x="597345" y="72991"/>
                  </a:cubicBezTo>
                  <a:cubicBezTo>
                    <a:pt x="499227" y="72512"/>
                    <a:pt x="400869" y="72751"/>
                    <a:pt x="302751" y="72751"/>
                  </a:cubicBezTo>
                  <a:close/>
                  <a:moveTo>
                    <a:pt x="344631" y="37333"/>
                  </a:moveTo>
                  <a:cubicBezTo>
                    <a:pt x="412835" y="36136"/>
                    <a:pt x="481039" y="34700"/>
                    <a:pt x="549244" y="33743"/>
                  </a:cubicBezTo>
                  <a:cubicBezTo>
                    <a:pt x="557141" y="33504"/>
                    <a:pt x="564799" y="32786"/>
                    <a:pt x="572696" y="32068"/>
                  </a:cubicBezTo>
                  <a:cubicBezTo>
                    <a:pt x="574850" y="31829"/>
                    <a:pt x="577722" y="31350"/>
                    <a:pt x="577961" y="28718"/>
                  </a:cubicBezTo>
                  <a:cubicBezTo>
                    <a:pt x="578440" y="26085"/>
                    <a:pt x="575807" y="24889"/>
                    <a:pt x="574132" y="23692"/>
                  </a:cubicBezTo>
                  <a:cubicBezTo>
                    <a:pt x="569824" y="20581"/>
                    <a:pt x="565277" y="19384"/>
                    <a:pt x="560013" y="19384"/>
                  </a:cubicBezTo>
                  <a:cubicBezTo>
                    <a:pt x="512628" y="19863"/>
                    <a:pt x="465245" y="20342"/>
                    <a:pt x="417860" y="20581"/>
                  </a:cubicBezTo>
                  <a:cubicBezTo>
                    <a:pt x="319263" y="21299"/>
                    <a:pt x="220666" y="21778"/>
                    <a:pt x="121830" y="22495"/>
                  </a:cubicBezTo>
                  <a:cubicBezTo>
                    <a:pt x="117044" y="22495"/>
                    <a:pt x="112736" y="23453"/>
                    <a:pt x="108668" y="25367"/>
                  </a:cubicBezTo>
                  <a:cubicBezTo>
                    <a:pt x="106514" y="26324"/>
                    <a:pt x="104121" y="27282"/>
                    <a:pt x="103881" y="29675"/>
                  </a:cubicBezTo>
                  <a:cubicBezTo>
                    <a:pt x="103881" y="32547"/>
                    <a:pt x="106514" y="33265"/>
                    <a:pt x="108668" y="33982"/>
                  </a:cubicBezTo>
                  <a:cubicBezTo>
                    <a:pt x="115368" y="36615"/>
                    <a:pt x="122308" y="37811"/>
                    <a:pt x="129488" y="37572"/>
                  </a:cubicBezTo>
                  <a:cubicBezTo>
                    <a:pt x="201043" y="37333"/>
                    <a:pt x="272837" y="37333"/>
                    <a:pt x="344631" y="37333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2" name="任意多边形: 形状 11"/>
            <p:cNvSpPr/>
            <p:nvPr>
              <p:custDataLst>
                <p:tags r:id="rId11"/>
              </p:custDataLst>
            </p:nvPr>
          </p:nvSpPr>
          <p:spPr>
            <a:xfrm>
              <a:off x="676686" y="6510436"/>
              <a:ext cx="177035" cy="20363"/>
            </a:xfrm>
            <a:custGeom>
              <a:avLst/>
              <a:gdLst>
                <a:gd name="connsiteX0" fmla="*/ 302751 w 605743"/>
                <a:gd name="connsiteY0" fmla="*/ 71794 h 72272"/>
                <a:gd name="connsiteX1" fmla="*/ 8395 w 605743"/>
                <a:gd name="connsiteY1" fmla="*/ 72033 h 72272"/>
                <a:gd name="connsiteX2" fmla="*/ 20 w 605743"/>
                <a:gd name="connsiteY2" fmla="*/ 63657 h 72272"/>
                <a:gd name="connsiteX3" fmla="*/ 20 w 605743"/>
                <a:gd name="connsiteY3" fmla="*/ 7419 h 72272"/>
                <a:gd name="connsiteX4" fmla="*/ 6960 w 605743"/>
                <a:gd name="connsiteY4" fmla="*/ 0 h 72272"/>
                <a:gd name="connsiteX5" fmla="*/ 599021 w 605743"/>
                <a:gd name="connsiteY5" fmla="*/ 0 h 72272"/>
                <a:gd name="connsiteX6" fmla="*/ 605722 w 605743"/>
                <a:gd name="connsiteY6" fmla="*/ 6940 h 72272"/>
                <a:gd name="connsiteX7" fmla="*/ 605722 w 605743"/>
                <a:gd name="connsiteY7" fmla="*/ 64854 h 72272"/>
                <a:gd name="connsiteX8" fmla="*/ 598064 w 605743"/>
                <a:gd name="connsiteY8" fmla="*/ 72273 h 72272"/>
                <a:gd name="connsiteX9" fmla="*/ 302751 w 605743"/>
                <a:gd name="connsiteY9" fmla="*/ 71794 h 72272"/>
                <a:gd name="connsiteX10" fmla="*/ 344870 w 605743"/>
                <a:gd name="connsiteY10" fmla="*/ 29196 h 72272"/>
                <a:gd name="connsiteX11" fmla="*/ 564799 w 605743"/>
                <a:gd name="connsiteY11" fmla="*/ 24649 h 72272"/>
                <a:gd name="connsiteX12" fmla="*/ 573175 w 605743"/>
                <a:gd name="connsiteY12" fmla="*/ 23692 h 72272"/>
                <a:gd name="connsiteX13" fmla="*/ 578440 w 605743"/>
                <a:gd name="connsiteY13" fmla="*/ 20102 h 72272"/>
                <a:gd name="connsiteX14" fmla="*/ 575089 w 605743"/>
                <a:gd name="connsiteY14" fmla="*/ 15555 h 72272"/>
                <a:gd name="connsiteX15" fmla="*/ 560252 w 605743"/>
                <a:gd name="connsiteY15" fmla="*/ 10769 h 72272"/>
                <a:gd name="connsiteX16" fmla="*/ 418100 w 605743"/>
                <a:gd name="connsiteY16" fmla="*/ 11966 h 72272"/>
                <a:gd name="connsiteX17" fmla="*/ 122069 w 605743"/>
                <a:gd name="connsiteY17" fmla="*/ 13880 h 72272"/>
                <a:gd name="connsiteX18" fmla="*/ 108189 w 605743"/>
                <a:gd name="connsiteY18" fmla="*/ 17231 h 72272"/>
                <a:gd name="connsiteX19" fmla="*/ 104360 w 605743"/>
                <a:gd name="connsiteY19" fmla="*/ 21299 h 72272"/>
                <a:gd name="connsiteX20" fmla="*/ 108428 w 605743"/>
                <a:gd name="connsiteY20" fmla="*/ 25128 h 72272"/>
                <a:gd name="connsiteX21" fmla="*/ 129967 w 605743"/>
                <a:gd name="connsiteY21" fmla="*/ 29196 h 72272"/>
                <a:gd name="connsiteX22" fmla="*/ 344870 w 605743"/>
                <a:gd name="connsiteY22" fmla="*/ 29196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605743" h="72272">
                  <a:moveTo>
                    <a:pt x="302751" y="71794"/>
                  </a:moveTo>
                  <a:cubicBezTo>
                    <a:pt x="204632" y="71794"/>
                    <a:pt x="106514" y="71794"/>
                    <a:pt x="8395" y="72033"/>
                  </a:cubicBezTo>
                  <a:cubicBezTo>
                    <a:pt x="1695" y="72033"/>
                    <a:pt x="-220" y="70358"/>
                    <a:pt x="20" y="63657"/>
                  </a:cubicBezTo>
                  <a:cubicBezTo>
                    <a:pt x="498" y="44991"/>
                    <a:pt x="259" y="26085"/>
                    <a:pt x="20" y="7419"/>
                  </a:cubicBezTo>
                  <a:cubicBezTo>
                    <a:pt x="20" y="2154"/>
                    <a:pt x="977" y="0"/>
                    <a:pt x="6960" y="0"/>
                  </a:cubicBezTo>
                  <a:cubicBezTo>
                    <a:pt x="204393" y="239"/>
                    <a:pt x="401587" y="239"/>
                    <a:pt x="599021" y="0"/>
                  </a:cubicBezTo>
                  <a:cubicBezTo>
                    <a:pt x="604286" y="0"/>
                    <a:pt x="605961" y="1436"/>
                    <a:pt x="605722" y="6940"/>
                  </a:cubicBezTo>
                  <a:cubicBezTo>
                    <a:pt x="605482" y="26324"/>
                    <a:pt x="605243" y="45470"/>
                    <a:pt x="605722" y="64854"/>
                  </a:cubicBezTo>
                  <a:cubicBezTo>
                    <a:pt x="605961" y="71076"/>
                    <a:pt x="603568" y="72273"/>
                    <a:pt x="598064" y="72273"/>
                  </a:cubicBezTo>
                  <a:cubicBezTo>
                    <a:pt x="499706" y="71794"/>
                    <a:pt x="401348" y="71794"/>
                    <a:pt x="302751" y="71794"/>
                  </a:cubicBezTo>
                  <a:close/>
                  <a:moveTo>
                    <a:pt x="344870" y="29196"/>
                  </a:moveTo>
                  <a:cubicBezTo>
                    <a:pt x="418100" y="27282"/>
                    <a:pt x="491330" y="27282"/>
                    <a:pt x="564799" y="24649"/>
                  </a:cubicBezTo>
                  <a:cubicBezTo>
                    <a:pt x="567671" y="24649"/>
                    <a:pt x="570303" y="24171"/>
                    <a:pt x="573175" y="23692"/>
                  </a:cubicBezTo>
                  <a:cubicBezTo>
                    <a:pt x="575329" y="23213"/>
                    <a:pt x="577961" y="22974"/>
                    <a:pt x="578440" y="20102"/>
                  </a:cubicBezTo>
                  <a:cubicBezTo>
                    <a:pt x="578679" y="17709"/>
                    <a:pt x="576525" y="16752"/>
                    <a:pt x="575089" y="15555"/>
                  </a:cubicBezTo>
                  <a:cubicBezTo>
                    <a:pt x="570782" y="12444"/>
                    <a:pt x="565996" y="10769"/>
                    <a:pt x="560252" y="10769"/>
                  </a:cubicBezTo>
                  <a:cubicBezTo>
                    <a:pt x="512868" y="11248"/>
                    <a:pt x="465484" y="11726"/>
                    <a:pt x="418100" y="11966"/>
                  </a:cubicBezTo>
                  <a:cubicBezTo>
                    <a:pt x="319503" y="12684"/>
                    <a:pt x="220906" y="13162"/>
                    <a:pt x="122069" y="13880"/>
                  </a:cubicBezTo>
                  <a:cubicBezTo>
                    <a:pt x="117044" y="13880"/>
                    <a:pt x="112497" y="15077"/>
                    <a:pt x="108189" y="17231"/>
                  </a:cubicBezTo>
                  <a:cubicBezTo>
                    <a:pt x="106514" y="18188"/>
                    <a:pt x="104121" y="18906"/>
                    <a:pt x="104360" y="21299"/>
                  </a:cubicBezTo>
                  <a:cubicBezTo>
                    <a:pt x="104360" y="23692"/>
                    <a:pt x="106753" y="24410"/>
                    <a:pt x="108428" y="25128"/>
                  </a:cubicBezTo>
                  <a:cubicBezTo>
                    <a:pt x="115368" y="28000"/>
                    <a:pt x="122548" y="29196"/>
                    <a:pt x="129967" y="29196"/>
                  </a:cubicBezTo>
                  <a:cubicBezTo>
                    <a:pt x="201282" y="29196"/>
                    <a:pt x="273076" y="29196"/>
                    <a:pt x="344870" y="2919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3" name="任意多边形: 形状 12"/>
            <p:cNvSpPr/>
            <p:nvPr>
              <p:custDataLst>
                <p:tags r:id="rId12"/>
              </p:custDataLst>
            </p:nvPr>
          </p:nvSpPr>
          <p:spPr>
            <a:xfrm>
              <a:off x="298860" y="6550284"/>
              <a:ext cx="146050" cy="20363"/>
            </a:xfrm>
            <a:custGeom>
              <a:avLst/>
              <a:gdLst>
                <a:gd name="connsiteX0" fmla="*/ 250581 w 499725"/>
                <a:gd name="connsiteY0" fmla="*/ 479 h 72272"/>
                <a:gd name="connsiteX1" fmla="*/ 491809 w 499725"/>
                <a:gd name="connsiteY1" fmla="*/ 239 h 72272"/>
                <a:gd name="connsiteX2" fmla="*/ 499706 w 499725"/>
                <a:gd name="connsiteY2" fmla="*/ 8137 h 72272"/>
                <a:gd name="connsiteX3" fmla="*/ 499706 w 499725"/>
                <a:gd name="connsiteY3" fmla="*/ 63657 h 72272"/>
                <a:gd name="connsiteX4" fmla="*/ 491091 w 499725"/>
                <a:gd name="connsiteY4" fmla="*/ 72273 h 72272"/>
                <a:gd name="connsiteX5" fmla="*/ 63438 w 499725"/>
                <a:gd name="connsiteY5" fmla="*/ 72033 h 72272"/>
                <a:gd name="connsiteX6" fmla="*/ 6481 w 499725"/>
                <a:gd name="connsiteY6" fmla="*/ 72033 h 72272"/>
                <a:gd name="connsiteX7" fmla="*/ 20 w 499725"/>
                <a:gd name="connsiteY7" fmla="*/ 65811 h 72272"/>
                <a:gd name="connsiteX8" fmla="*/ 20 w 499725"/>
                <a:gd name="connsiteY8" fmla="*/ 7897 h 72272"/>
                <a:gd name="connsiteX9" fmla="*/ 7917 w 499725"/>
                <a:gd name="connsiteY9" fmla="*/ 0 h 72272"/>
                <a:gd name="connsiteX10" fmla="*/ 250581 w 499725"/>
                <a:gd name="connsiteY10" fmla="*/ 479 h 72272"/>
                <a:gd name="connsiteX11" fmla="*/ 253452 w 499725"/>
                <a:gd name="connsiteY11" fmla="*/ 17231 h 72272"/>
                <a:gd name="connsiteX12" fmla="*/ 253452 w 499725"/>
                <a:gd name="connsiteY12" fmla="*/ 20342 h 72272"/>
                <a:gd name="connsiteX13" fmla="*/ 32805 w 499725"/>
                <a:gd name="connsiteY13" fmla="*/ 20342 h 72272"/>
                <a:gd name="connsiteX14" fmla="*/ 19643 w 499725"/>
                <a:gd name="connsiteY14" fmla="*/ 23692 h 72272"/>
                <a:gd name="connsiteX15" fmla="*/ 15575 w 499725"/>
                <a:gd name="connsiteY15" fmla="*/ 27760 h 72272"/>
                <a:gd name="connsiteX16" fmla="*/ 19643 w 499725"/>
                <a:gd name="connsiteY16" fmla="*/ 31829 h 72272"/>
                <a:gd name="connsiteX17" fmla="*/ 42617 w 499725"/>
                <a:gd name="connsiteY17" fmla="*/ 35897 h 72272"/>
                <a:gd name="connsiteX18" fmla="*/ 232871 w 499725"/>
                <a:gd name="connsiteY18" fmla="*/ 34461 h 72272"/>
                <a:gd name="connsiteX19" fmla="*/ 476253 w 499725"/>
                <a:gd name="connsiteY19" fmla="*/ 31350 h 72272"/>
                <a:gd name="connsiteX20" fmla="*/ 486065 w 499725"/>
                <a:gd name="connsiteY20" fmla="*/ 29914 h 72272"/>
                <a:gd name="connsiteX21" fmla="*/ 487022 w 499725"/>
                <a:gd name="connsiteY21" fmla="*/ 22495 h 72272"/>
                <a:gd name="connsiteX22" fmla="*/ 470749 w 499725"/>
                <a:gd name="connsiteY22" fmla="*/ 17231 h 72272"/>
                <a:gd name="connsiteX23" fmla="*/ 253452 w 499725"/>
                <a:gd name="connsiteY23" fmla="*/ 17231 h 722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99725" h="72272">
                  <a:moveTo>
                    <a:pt x="250581" y="479"/>
                  </a:moveTo>
                  <a:cubicBezTo>
                    <a:pt x="330990" y="479"/>
                    <a:pt x="411399" y="479"/>
                    <a:pt x="491809" y="239"/>
                  </a:cubicBezTo>
                  <a:cubicBezTo>
                    <a:pt x="498031" y="239"/>
                    <a:pt x="499945" y="1675"/>
                    <a:pt x="499706" y="8137"/>
                  </a:cubicBezTo>
                  <a:cubicBezTo>
                    <a:pt x="499227" y="26564"/>
                    <a:pt x="499227" y="45230"/>
                    <a:pt x="499706" y="63657"/>
                  </a:cubicBezTo>
                  <a:cubicBezTo>
                    <a:pt x="499945" y="70597"/>
                    <a:pt x="498031" y="72273"/>
                    <a:pt x="491091" y="72273"/>
                  </a:cubicBezTo>
                  <a:cubicBezTo>
                    <a:pt x="348460" y="72033"/>
                    <a:pt x="206068" y="72033"/>
                    <a:pt x="63438" y="72033"/>
                  </a:cubicBezTo>
                  <a:cubicBezTo>
                    <a:pt x="44532" y="72033"/>
                    <a:pt x="25387" y="71794"/>
                    <a:pt x="6481" y="72033"/>
                  </a:cubicBezTo>
                  <a:cubicBezTo>
                    <a:pt x="1695" y="72033"/>
                    <a:pt x="20" y="70837"/>
                    <a:pt x="20" y="65811"/>
                  </a:cubicBezTo>
                  <a:cubicBezTo>
                    <a:pt x="259" y="46427"/>
                    <a:pt x="498" y="27282"/>
                    <a:pt x="20" y="7897"/>
                  </a:cubicBezTo>
                  <a:cubicBezTo>
                    <a:pt x="-220" y="1436"/>
                    <a:pt x="1695" y="0"/>
                    <a:pt x="7917" y="0"/>
                  </a:cubicBezTo>
                  <a:cubicBezTo>
                    <a:pt x="88805" y="479"/>
                    <a:pt x="169693" y="479"/>
                    <a:pt x="250581" y="479"/>
                  </a:cubicBezTo>
                  <a:close/>
                  <a:moveTo>
                    <a:pt x="253452" y="17231"/>
                  </a:moveTo>
                  <a:cubicBezTo>
                    <a:pt x="253452" y="18188"/>
                    <a:pt x="253452" y="19145"/>
                    <a:pt x="253452" y="20342"/>
                  </a:cubicBezTo>
                  <a:cubicBezTo>
                    <a:pt x="179983" y="20342"/>
                    <a:pt x="106275" y="20342"/>
                    <a:pt x="32805" y="20342"/>
                  </a:cubicBezTo>
                  <a:cubicBezTo>
                    <a:pt x="28019" y="20342"/>
                    <a:pt x="23951" y="21778"/>
                    <a:pt x="19643" y="23692"/>
                  </a:cubicBezTo>
                  <a:cubicBezTo>
                    <a:pt x="17968" y="24410"/>
                    <a:pt x="15575" y="25367"/>
                    <a:pt x="15575" y="27760"/>
                  </a:cubicBezTo>
                  <a:cubicBezTo>
                    <a:pt x="15575" y="30153"/>
                    <a:pt x="17968" y="30871"/>
                    <a:pt x="19643" y="31829"/>
                  </a:cubicBezTo>
                  <a:cubicBezTo>
                    <a:pt x="27062" y="34940"/>
                    <a:pt x="34720" y="35897"/>
                    <a:pt x="42617" y="35897"/>
                  </a:cubicBezTo>
                  <a:cubicBezTo>
                    <a:pt x="106035" y="35418"/>
                    <a:pt x="169453" y="34940"/>
                    <a:pt x="232871" y="34461"/>
                  </a:cubicBezTo>
                  <a:cubicBezTo>
                    <a:pt x="313999" y="33982"/>
                    <a:pt x="395126" y="33982"/>
                    <a:pt x="476253" y="31350"/>
                  </a:cubicBezTo>
                  <a:cubicBezTo>
                    <a:pt x="479604" y="31350"/>
                    <a:pt x="482715" y="31111"/>
                    <a:pt x="486065" y="29914"/>
                  </a:cubicBezTo>
                  <a:cubicBezTo>
                    <a:pt x="491330" y="28000"/>
                    <a:pt x="490851" y="25606"/>
                    <a:pt x="487022" y="22495"/>
                  </a:cubicBezTo>
                  <a:cubicBezTo>
                    <a:pt x="482236" y="18666"/>
                    <a:pt x="476971" y="17231"/>
                    <a:pt x="470749" y="17231"/>
                  </a:cubicBezTo>
                  <a:cubicBezTo>
                    <a:pt x="398716" y="17231"/>
                    <a:pt x="325964" y="17231"/>
                    <a:pt x="253452" y="17231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4" name="任意多边形: 形状 13"/>
            <p:cNvSpPr/>
            <p:nvPr>
              <p:custDataLst>
                <p:tags r:id="rId13"/>
              </p:custDataLst>
            </p:nvPr>
          </p:nvSpPr>
          <p:spPr>
            <a:xfrm>
              <a:off x="352118" y="6462019"/>
              <a:ext cx="39842" cy="48483"/>
            </a:xfrm>
            <a:custGeom>
              <a:avLst/>
              <a:gdLst>
                <a:gd name="connsiteX0" fmla="*/ 136319 w 136324"/>
                <a:gd name="connsiteY0" fmla="*/ 86170 h 172077"/>
                <a:gd name="connsiteX1" fmla="*/ 108559 w 136324"/>
                <a:gd name="connsiteY1" fmla="*/ 156767 h 172077"/>
                <a:gd name="connsiteX2" fmla="*/ 32696 w 136324"/>
                <a:gd name="connsiteY2" fmla="*/ 159161 h 172077"/>
                <a:gd name="connsiteX3" fmla="*/ 32457 w 136324"/>
                <a:gd name="connsiteY3" fmla="*/ 13658 h 172077"/>
                <a:gd name="connsiteX4" fmla="*/ 115738 w 136324"/>
                <a:gd name="connsiteY4" fmla="*/ 23949 h 172077"/>
                <a:gd name="connsiteX5" fmla="*/ 136319 w 136324"/>
                <a:gd name="connsiteY5" fmla="*/ 86170 h 172077"/>
                <a:gd name="connsiteX6" fmla="*/ 105448 w 136324"/>
                <a:gd name="connsiteY6" fmla="*/ 84016 h 172077"/>
                <a:gd name="connsiteX7" fmla="*/ 106165 w 136324"/>
                <a:gd name="connsiteY7" fmla="*/ 93828 h 172077"/>
                <a:gd name="connsiteX8" fmla="*/ 111430 w 136324"/>
                <a:gd name="connsiteY8" fmla="*/ 100290 h 172077"/>
                <a:gd name="connsiteX9" fmla="*/ 116695 w 136324"/>
                <a:gd name="connsiteY9" fmla="*/ 94546 h 172077"/>
                <a:gd name="connsiteX10" fmla="*/ 117174 w 136324"/>
                <a:gd name="connsiteY10" fmla="*/ 79709 h 172077"/>
                <a:gd name="connsiteX11" fmla="*/ 93243 w 136324"/>
                <a:gd name="connsiteY11" fmla="*/ 28256 h 172077"/>
                <a:gd name="connsiteX12" fmla="*/ 86781 w 136324"/>
                <a:gd name="connsiteY12" fmla="*/ 23231 h 172077"/>
                <a:gd name="connsiteX13" fmla="*/ 79841 w 136324"/>
                <a:gd name="connsiteY13" fmla="*/ 22273 h 172077"/>
                <a:gd name="connsiteX14" fmla="*/ 79123 w 136324"/>
                <a:gd name="connsiteY14" fmla="*/ 29453 h 172077"/>
                <a:gd name="connsiteX15" fmla="*/ 87260 w 136324"/>
                <a:gd name="connsiteY15" fmla="*/ 41179 h 172077"/>
                <a:gd name="connsiteX16" fmla="*/ 105448 w 136324"/>
                <a:gd name="connsiteY16" fmla="*/ 84016 h 17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324" h="172077">
                  <a:moveTo>
                    <a:pt x="136319" y="86170"/>
                  </a:moveTo>
                  <a:cubicBezTo>
                    <a:pt x="136080" y="113212"/>
                    <a:pt x="128900" y="137622"/>
                    <a:pt x="108559" y="156767"/>
                  </a:cubicBezTo>
                  <a:cubicBezTo>
                    <a:pt x="87978" y="176391"/>
                    <a:pt x="54713" y="177109"/>
                    <a:pt x="32696" y="159161"/>
                  </a:cubicBezTo>
                  <a:cubicBezTo>
                    <a:pt x="-10859" y="123742"/>
                    <a:pt x="-10859" y="49316"/>
                    <a:pt x="32457" y="13658"/>
                  </a:cubicBezTo>
                  <a:cubicBezTo>
                    <a:pt x="58542" y="-7880"/>
                    <a:pt x="94918" y="-3572"/>
                    <a:pt x="115738" y="23949"/>
                  </a:cubicBezTo>
                  <a:cubicBezTo>
                    <a:pt x="129618" y="42376"/>
                    <a:pt x="136558" y="63196"/>
                    <a:pt x="136319" y="86170"/>
                  </a:cubicBezTo>
                  <a:close/>
                  <a:moveTo>
                    <a:pt x="105448" y="84016"/>
                  </a:moveTo>
                  <a:cubicBezTo>
                    <a:pt x="105687" y="87367"/>
                    <a:pt x="105448" y="90717"/>
                    <a:pt x="106165" y="93828"/>
                  </a:cubicBezTo>
                  <a:cubicBezTo>
                    <a:pt x="106644" y="96700"/>
                    <a:pt x="107601" y="100290"/>
                    <a:pt x="111430" y="100290"/>
                  </a:cubicBezTo>
                  <a:cubicBezTo>
                    <a:pt x="114781" y="100290"/>
                    <a:pt x="115738" y="97178"/>
                    <a:pt x="116695" y="94546"/>
                  </a:cubicBezTo>
                  <a:cubicBezTo>
                    <a:pt x="118370" y="89520"/>
                    <a:pt x="118370" y="84734"/>
                    <a:pt x="117174" y="79709"/>
                  </a:cubicBezTo>
                  <a:cubicBezTo>
                    <a:pt x="112388" y="61042"/>
                    <a:pt x="102815" y="44769"/>
                    <a:pt x="93243" y="28256"/>
                  </a:cubicBezTo>
                  <a:cubicBezTo>
                    <a:pt x="91807" y="25624"/>
                    <a:pt x="89174" y="24427"/>
                    <a:pt x="86781" y="23231"/>
                  </a:cubicBezTo>
                  <a:cubicBezTo>
                    <a:pt x="84627" y="22273"/>
                    <a:pt x="82234" y="20359"/>
                    <a:pt x="79841" y="22273"/>
                  </a:cubicBezTo>
                  <a:cubicBezTo>
                    <a:pt x="77687" y="24188"/>
                    <a:pt x="78644" y="26820"/>
                    <a:pt x="79123" y="29453"/>
                  </a:cubicBezTo>
                  <a:cubicBezTo>
                    <a:pt x="80320" y="34478"/>
                    <a:pt x="84388" y="37350"/>
                    <a:pt x="87260" y="41179"/>
                  </a:cubicBezTo>
                  <a:cubicBezTo>
                    <a:pt x="96593" y="54102"/>
                    <a:pt x="106165" y="66786"/>
                    <a:pt x="105448" y="84016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5" name="任意多边形: 形状 14"/>
            <p:cNvSpPr/>
            <p:nvPr>
              <p:custDataLst>
                <p:tags r:id="rId14"/>
              </p:custDataLst>
            </p:nvPr>
          </p:nvSpPr>
          <p:spPr>
            <a:xfrm>
              <a:off x="351845" y="6607752"/>
              <a:ext cx="39769" cy="48428"/>
            </a:xfrm>
            <a:custGeom>
              <a:avLst/>
              <a:gdLst>
                <a:gd name="connsiteX0" fmla="*/ 136054 w 136075"/>
                <a:gd name="connsiteY0" fmla="*/ 83210 h 171883"/>
                <a:gd name="connsiteX1" fmla="*/ 110927 w 136075"/>
                <a:gd name="connsiteY1" fmla="*/ 154286 h 171883"/>
                <a:gd name="connsiteX2" fmla="*/ 28842 w 136075"/>
                <a:gd name="connsiteY2" fmla="*/ 155722 h 171883"/>
                <a:gd name="connsiteX3" fmla="*/ 32432 w 136075"/>
                <a:gd name="connsiteY3" fmla="*/ 13570 h 171883"/>
                <a:gd name="connsiteX4" fmla="*/ 113320 w 136075"/>
                <a:gd name="connsiteY4" fmla="*/ 20989 h 171883"/>
                <a:gd name="connsiteX5" fmla="*/ 136054 w 136075"/>
                <a:gd name="connsiteY5" fmla="*/ 83210 h 171883"/>
                <a:gd name="connsiteX6" fmla="*/ 119063 w 136075"/>
                <a:gd name="connsiteY6" fmla="*/ 94219 h 171883"/>
                <a:gd name="connsiteX7" fmla="*/ 116670 w 136075"/>
                <a:gd name="connsiteY7" fmla="*/ 51381 h 171883"/>
                <a:gd name="connsiteX8" fmla="*/ 103269 w 136075"/>
                <a:gd name="connsiteY8" fmla="*/ 41809 h 171883"/>
                <a:gd name="connsiteX9" fmla="*/ 99918 w 136075"/>
                <a:gd name="connsiteY9" fmla="*/ 53057 h 171883"/>
                <a:gd name="connsiteX10" fmla="*/ 102790 w 136075"/>
                <a:gd name="connsiteY10" fmla="*/ 66458 h 171883"/>
                <a:gd name="connsiteX11" fmla="*/ 103987 w 136075"/>
                <a:gd name="connsiteY11" fmla="*/ 116475 h 171883"/>
                <a:gd name="connsiteX12" fmla="*/ 105901 w 136075"/>
                <a:gd name="connsiteY12" fmla="*/ 133466 h 171883"/>
                <a:gd name="connsiteX13" fmla="*/ 110927 w 136075"/>
                <a:gd name="connsiteY13" fmla="*/ 138731 h 171883"/>
                <a:gd name="connsiteX14" fmla="*/ 115952 w 136075"/>
                <a:gd name="connsiteY14" fmla="*/ 132987 h 171883"/>
                <a:gd name="connsiteX15" fmla="*/ 117149 w 136075"/>
                <a:gd name="connsiteY15" fmla="*/ 127962 h 171883"/>
                <a:gd name="connsiteX16" fmla="*/ 119063 w 136075"/>
                <a:gd name="connsiteY16" fmla="*/ 94219 h 171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6075" h="171883">
                  <a:moveTo>
                    <a:pt x="136054" y="83210"/>
                  </a:moveTo>
                  <a:cubicBezTo>
                    <a:pt x="136054" y="111928"/>
                    <a:pt x="129354" y="135380"/>
                    <a:pt x="110927" y="154286"/>
                  </a:cubicBezTo>
                  <a:cubicBezTo>
                    <a:pt x="88431" y="177260"/>
                    <a:pt x="52295" y="177739"/>
                    <a:pt x="28842" y="155722"/>
                  </a:cubicBezTo>
                  <a:cubicBezTo>
                    <a:pt x="-11123" y="118389"/>
                    <a:pt x="-9209" y="48510"/>
                    <a:pt x="32432" y="13570"/>
                  </a:cubicBezTo>
                  <a:cubicBezTo>
                    <a:pt x="57081" y="-7011"/>
                    <a:pt x="92500" y="-3900"/>
                    <a:pt x="113320" y="20989"/>
                  </a:cubicBezTo>
                  <a:cubicBezTo>
                    <a:pt x="128875" y="39655"/>
                    <a:pt x="136533" y="61433"/>
                    <a:pt x="136054" y="83210"/>
                  </a:cubicBezTo>
                  <a:close/>
                  <a:moveTo>
                    <a:pt x="119063" y="94219"/>
                  </a:moveTo>
                  <a:cubicBezTo>
                    <a:pt x="118345" y="82731"/>
                    <a:pt x="117627" y="67176"/>
                    <a:pt x="116670" y="51381"/>
                  </a:cubicBezTo>
                  <a:cubicBezTo>
                    <a:pt x="116192" y="45159"/>
                    <a:pt x="109251" y="39894"/>
                    <a:pt x="103269" y="41809"/>
                  </a:cubicBezTo>
                  <a:cubicBezTo>
                    <a:pt x="96807" y="43723"/>
                    <a:pt x="99200" y="48749"/>
                    <a:pt x="99918" y="53057"/>
                  </a:cubicBezTo>
                  <a:cubicBezTo>
                    <a:pt x="100875" y="57604"/>
                    <a:pt x="102072" y="61911"/>
                    <a:pt x="102790" y="66458"/>
                  </a:cubicBezTo>
                  <a:cubicBezTo>
                    <a:pt x="105662" y="82971"/>
                    <a:pt x="109730" y="99483"/>
                    <a:pt x="103987" y="116475"/>
                  </a:cubicBezTo>
                  <a:cubicBezTo>
                    <a:pt x="102072" y="121979"/>
                    <a:pt x="103747" y="127962"/>
                    <a:pt x="105901" y="133466"/>
                  </a:cubicBezTo>
                  <a:cubicBezTo>
                    <a:pt x="106858" y="135859"/>
                    <a:pt x="108055" y="138491"/>
                    <a:pt x="110927" y="138731"/>
                  </a:cubicBezTo>
                  <a:cubicBezTo>
                    <a:pt x="114277" y="138970"/>
                    <a:pt x="115234" y="135620"/>
                    <a:pt x="115952" y="132987"/>
                  </a:cubicBezTo>
                  <a:cubicBezTo>
                    <a:pt x="116670" y="131312"/>
                    <a:pt x="116909" y="129637"/>
                    <a:pt x="117149" y="127962"/>
                  </a:cubicBezTo>
                  <a:cubicBezTo>
                    <a:pt x="119542" y="118150"/>
                    <a:pt x="118585" y="108338"/>
                    <a:pt x="119063" y="94219"/>
                  </a:cubicBezTo>
                  <a:close/>
                </a:path>
              </a:pathLst>
            </a:custGeom>
            <a:solidFill>
              <a:schemeClr val="accent6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6" name="任意多边形: 形状 15"/>
            <p:cNvSpPr/>
            <p:nvPr>
              <p:custDataLst>
                <p:tags r:id="rId15"/>
              </p:custDataLst>
            </p:nvPr>
          </p:nvSpPr>
          <p:spPr>
            <a:xfrm>
              <a:off x="997032" y="6359560"/>
              <a:ext cx="44527" cy="71990"/>
            </a:xfrm>
            <a:custGeom>
              <a:avLst/>
              <a:gdLst>
                <a:gd name="connsiteX0" fmla="*/ 152183 w 152355"/>
                <a:gd name="connsiteY0" fmla="*/ 220558 h 255510"/>
                <a:gd name="connsiteX1" fmla="*/ 149072 w 152355"/>
                <a:gd name="connsiteY1" fmla="*/ 250233 h 255510"/>
                <a:gd name="connsiteX2" fmla="*/ 144525 w 152355"/>
                <a:gd name="connsiteY2" fmla="*/ 255498 h 255510"/>
                <a:gd name="connsiteX3" fmla="*/ 140217 w 152355"/>
                <a:gd name="connsiteY3" fmla="*/ 250472 h 255510"/>
                <a:gd name="connsiteX4" fmla="*/ 136388 w 152355"/>
                <a:gd name="connsiteY4" fmla="*/ 232763 h 255510"/>
                <a:gd name="connsiteX5" fmla="*/ 97619 w 152355"/>
                <a:gd name="connsiteY5" fmla="*/ 107363 h 255510"/>
                <a:gd name="connsiteX6" fmla="*/ 85893 w 152355"/>
                <a:gd name="connsiteY6" fmla="*/ 90850 h 255510"/>
                <a:gd name="connsiteX7" fmla="*/ 12663 w 152355"/>
                <a:gd name="connsiteY7" fmla="*/ 23364 h 255510"/>
                <a:gd name="connsiteX8" fmla="*/ 2134 w 152355"/>
                <a:gd name="connsiteY8" fmla="*/ 11398 h 255510"/>
                <a:gd name="connsiteX9" fmla="*/ 1415 w 152355"/>
                <a:gd name="connsiteY9" fmla="*/ 2304 h 255510"/>
                <a:gd name="connsiteX10" fmla="*/ 11945 w 152355"/>
                <a:gd name="connsiteY10" fmla="*/ 1826 h 255510"/>
                <a:gd name="connsiteX11" fmla="*/ 51671 w 152355"/>
                <a:gd name="connsiteY11" fmla="*/ 29825 h 255510"/>
                <a:gd name="connsiteX12" fmla="*/ 150268 w 152355"/>
                <a:gd name="connsiteY12" fmla="*/ 196627 h 255510"/>
                <a:gd name="connsiteX13" fmla="*/ 152183 w 152355"/>
                <a:gd name="connsiteY13" fmla="*/ 220558 h 255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355" h="255510">
                  <a:moveTo>
                    <a:pt x="152183" y="220558"/>
                  </a:moveTo>
                  <a:cubicBezTo>
                    <a:pt x="152183" y="231327"/>
                    <a:pt x="151704" y="240900"/>
                    <a:pt x="149072" y="250233"/>
                  </a:cubicBezTo>
                  <a:cubicBezTo>
                    <a:pt x="148354" y="252626"/>
                    <a:pt x="147636" y="255737"/>
                    <a:pt x="144525" y="255498"/>
                  </a:cubicBezTo>
                  <a:cubicBezTo>
                    <a:pt x="141892" y="255258"/>
                    <a:pt x="141175" y="252626"/>
                    <a:pt x="140217" y="250472"/>
                  </a:cubicBezTo>
                  <a:cubicBezTo>
                    <a:pt x="138063" y="244729"/>
                    <a:pt x="137585" y="238746"/>
                    <a:pt x="136388" y="232763"/>
                  </a:cubicBezTo>
                  <a:cubicBezTo>
                    <a:pt x="128012" y="189687"/>
                    <a:pt x="114611" y="148046"/>
                    <a:pt x="97619" y="107363"/>
                  </a:cubicBezTo>
                  <a:cubicBezTo>
                    <a:pt x="94987" y="100901"/>
                    <a:pt x="90919" y="95637"/>
                    <a:pt x="85893" y="90850"/>
                  </a:cubicBezTo>
                  <a:cubicBezTo>
                    <a:pt x="61483" y="68355"/>
                    <a:pt x="37073" y="45859"/>
                    <a:pt x="12663" y="23364"/>
                  </a:cubicBezTo>
                  <a:cubicBezTo>
                    <a:pt x="8834" y="19774"/>
                    <a:pt x="4766" y="16185"/>
                    <a:pt x="2134" y="11398"/>
                  </a:cubicBezTo>
                  <a:cubicBezTo>
                    <a:pt x="697" y="8527"/>
                    <a:pt x="-1456" y="5415"/>
                    <a:pt x="1415" y="2304"/>
                  </a:cubicBezTo>
                  <a:cubicBezTo>
                    <a:pt x="4527" y="-807"/>
                    <a:pt x="8116" y="-567"/>
                    <a:pt x="11945" y="1826"/>
                  </a:cubicBezTo>
                  <a:cubicBezTo>
                    <a:pt x="25825" y="10441"/>
                    <a:pt x="38988" y="19774"/>
                    <a:pt x="51671" y="29825"/>
                  </a:cubicBezTo>
                  <a:cubicBezTo>
                    <a:pt x="106713" y="72423"/>
                    <a:pt x="133277" y="131773"/>
                    <a:pt x="150268" y="196627"/>
                  </a:cubicBezTo>
                  <a:cubicBezTo>
                    <a:pt x="152183" y="204763"/>
                    <a:pt x="152661" y="213139"/>
                    <a:pt x="152183" y="22055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7" name="任意多边形: 形状 16"/>
            <p:cNvSpPr/>
            <p:nvPr>
              <p:custDataLst>
                <p:tags r:id="rId16"/>
              </p:custDataLst>
            </p:nvPr>
          </p:nvSpPr>
          <p:spPr>
            <a:xfrm>
              <a:off x="926043" y="6624138"/>
              <a:ext cx="93645" cy="12558"/>
            </a:xfrm>
            <a:custGeom>
              <a:avLst/>
              <a:gdLst>
                <a:gd name="connsiteX0" fmla="*/ 320416 w 320416"/>
                <a:gd name="connsiteY0" fmla="*/ 18588 h 44570"/>
                <a:gd name="connsiteX1" fmla="*/ 265853 w 320416"/>
                <a:gd name="connsiteY1" fmla="*/ 44434 h 44570"/>
                <a:gd name="connsiteX2" fmla="*/ 211529 w 320416"/>
                <a:gd name="connsiteY2" fmla="*/ 34622 h 44570"/>
                <a:gd name="connsiteX3" fmla="*/ 118914 w 320416"/>
                <a:gd name="connsiteY3" fmla="*/ 18588 h 44570"/>
                <a:gd name="connsiteX4" fmla="*/ 29411 w 320416"/>
                <a:gd name="connsiteY4" fmla="*/ 29836 h 44570"/>
                <a:gd name="connsiteX5" fmla="*/ 8591 w 320416"/>
                <a:gd name="connsiteY5" fmla="*/ 33186 h 44570"/>
                <a:gd name="connsiteX6" fmla="*/ 215 w 320416"/>
                <a:gd name="connsiteY6" fmla="*/ 29357 h 44570"/>
                <a:gd name="connsiteX7" fmla="*/ 5719 w 320416"/>
                <a:gd name="connsiteY7" fmla="*/ 22178 h 44570"/>
                <a:gd name="connsiteX8" fmla="*/ 100487 w 320416"/>
                <a:gd name="connsiteY8" fmla="*/ 1118 h 44570"/>
                <a:gd name="connsiteX9" fmla="*/ 253169 w 320416"/>
                <a:gd name="connsiteY9" fmla="*/ 22417 h 44570"/>
                <a:gd name="connsiteX10" fmla="*/ 320416 w 320416"/>
                <a:gd name="connsiteY10" fmla="*/ 18588 h 445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20416" h="44570">
                  <a:moveTo>
                    <a:pt x="320416" y="18588"/>
                  </a:moveTo>
                  <a:cubicBezTo>
                    <a:pt x="304382" y="35340"/>
                    <a:pt x="286673" y="42998"/>
                    <a:pt x="265853" y="44434"/>
                  </a:cubicBezTo>
                  <a:cubicBezTo>
                    <a:pt x="246947" y="45630"/>
                    <a:pt x="229477" y="38690"/>
                    <a:pt x="211529" y="34622"/>
                  </a:cubicBezTo>
                  <a:cubicBezTo>
                    <a:pt x="180897" y="27682"/>
                    <a:pt x="150264" y="20502"/>
                    <a:pt x="118914" y="18588"/>
                  </a:cubicBezTo>
                  <a:cubicBezTo>
                    <a:pt x="88522" y="16913"/>
                    <a:pt x="59086" y="24810"/>
                    <a:pt x="29411" y="29836"/>
                  </a:cubicBezTo>
                  <a:cubicBezTo>
                    <a:pt x="22471" y="31032"/>
                    <a:pt x="15770" y="33665"/>
                    <a:pt x="8591" y="33186"/>
                  </a:cubicBezTo>
                  <a:cubicBezTo>
                    <a:pt x="5480" y="32947"/>
                    <a:pt x="1172" y="32947"/>
                    <a:pt x="215" y="29357"/>
                  </a:cubicBezTo>
                  <a:cubicBezTo>
                    <a:pt x="-982" y="25528"/>
                    <a:pt x="3087" y="23613"/>
                    <a:pt x="5719" y="22178"/>
                  </a:cubicBezTo>
                  <a:cubicBezTo>
                    <a:pt x="35155" y="5186"/>
                    <a:pt x="66744" y="-3190"/>
                    <a:pt x="100487" y="1118"/>
                  </a:cubicBezTo>
                  <a:cubicBezTo>
                    <a:pt x="151461" y="7579"/>
                    <a:pt x="202196" y="15716"/>
                    <a:pt x="253169" y="22417"/>
                  </a:cubicBezTo>
                  <a:cubicBezTo>
                    <a:pt x="274707" y="25289"/>
                    <a:pt x="296724" y="24571"/>
                    <a:pt x="320416" y="185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8" name="任意多边形: 形状 17"/>
            <p:cNvSpPr/>
            <p:nvPr>
              <p:custDataLst>
                <p:tags r:id="rId17"/>
              </p:custDataLst>
            </p:nvPr>
          </p:nvSpPr>
          <p:spPr>
            <a:xfrm>
              <a:off x="1034114" y="6588785"/>
              <a:ext cx="15502" cy="54488"/>
            </a:xfrm>
            <a:custGeom>
              <a:avLst/>
              <a:gdLst>
                <a:gd name="connsiteX0" fmla="*/ 49954 w 53043"/>
                <a:gd name="connsiteY0" fmla="*/ 0 h 193392"/>
                <a:gd name="connsiteX1" fmla="*/ 52107 w 53043"/>
                <a:gd name="connsiteY1" fmla="*/ 38529 h 193392"/>
                <a:gd name="connsiteX2" fmla="*/ 13817 w 53043"/>
                <a:gd name="connsiteY2" fmla="*/ 184032 h 193392"/>
                <a:gd name="connsiteX3" fmla="*/ 6399 w 53043"/>
                <a:gd name="connsiteY3" fmla="*/ 193365 h 193392"/>
                <a:gd name="connsiteX4" fmla="*/ 895 w 53043"/>
                <a:gd name="connsiteY4" fmla="*/ 182596 h 193392"/>
                <a:gd name="connsiteX5" fmla="*/ 4724 w 53043"/>
                <a:gd name="connsiteY5" fmla="*/ 164408 h 193392"/>
                <a:gd name="connsiteX6" fmla="*/ 31287 w 53043"/>
                <a:gd name="connsiteY6" fmla="*/ 93093 h 193392"/>
                <a:gd name="connsiteX7" fmla="*/ 42056 w 53043"/>
                <a:gd name="connsiteY7" fmla="*/ 19384 h 193392"/>
                <a:gd name="connsiteX8" fmla="*/ 49954 w 53043"/>
                <a:gd name="connsiteY8" fmla="*/ 0 h 1933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43" h="193392">
                  <a:moveTo>
                    <a:pt x="49954" y="0"/>
                  </a:moveTo>
                  <a:cubicBezTo>
                    <a:pt x="54022" y="12923"/>
                    <a:pt x="53304" y="25846"/>
                    <a:pt x="52107" y="38529"/>
                  </a:cubicBezTo>
                  <a:cubicBezTo>
                    <a:pt x="47561" y="89264"/>
                    <a:pt x="31527" y="136887"/>
                    <a:pt x="13817" y="184032"/>
                  </a:cubicBezTo>
                  <a:cubicBezTo>
                    <a:pt x="12381" y="187861"/>
                    <a:pt x="11185" y="193844"/>
                    <a:pt x="6399" y="193365"/>
                  </a:cubicBezTo>
                  <a:cubicBezTo>
                    <a:pt x="1852" y="192886"/>
                    <a:pt x="2091" y="186664"/>
                    <a:pt x="895" y="182596"/>
                  </a:cubicBezTo>
                  <a:cubicBezTo>
                    <a:pt x="-1259" y="175656"/>
                    <a:pt x="655" y="170630"/>
                    <a:pt x="4724" y="164408"/>
                  </a:cubicBezTo>
                  <a:cubicBezTo>
                    <a:pt x="19322" y="142870"/>
                    <a:pt x="26262" y="118221"/>
                    <a:pt x="31287" y="93093"/>
                  </a:cubicBezTo>
                  <a:cubicBezTo>
                    <a:pt x="36074" y="68683"/>
                    <a:pt x="39185" y="44034"/>
                    <a:pt x="42056" y="19384"/>
                  </a:cubicBezTo>
                  <a:cubicBezTo>
                    <a:pt x="43014" y="12684"/>
                    <a:pt x="44928" y="5744"/>
                    <a:pt x="4995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19" name="任意多边形: 形状 18"/>
            <p:cNvSpPr/>
            <p:nvPr>
              <p:custDataLst>
                <p:tags r:id="rId18"/>
              </p:custDataLst>
            </p:nvPr>
          </p:nvSpPr>
          <p:spPr>
            <a:xfrm>
              <a:off x="598212" y="6359508"/>
              <a:ext cx="44677" cy="71974"/>
            </a:xfrm>
            <a:custGeom>
              <a:avLst/>
              <a:gdLst>
                <a:gd name="connsiteX0" fmla="*/ 152702 w 152868"/>
                <a:gd name="connsiteY0" fmla="*/ 220742 h 255454"/>
                <a:gd name="connsiteX1" fmla="*/ 149591 w 152868"/>
                <a:gd name="connsiteY1" fmla="*/ 249698 h 255454"/>
                <a:gd name="connsiteX2" fmla="*/ 145283 w 152868"/>
                <a:gd name="connsiteY2" fmla="*/ 255442 h 255454"/>
                <a:gd name="connsiteX3" fmla="*/ 140257 w 152868"/>
                <a:gd name="connsiteY3" fmla="*/ 249698 h 255454"/>
                <a:gd name="connsiteX4" fmla="*/ 136668 w 152868"/>
                <a:gd name="connsiteY4" fmla="*/ 232707 h 255454"/>
                <a:gd name="connsiteX5" fmla="*/ 98138 w 152868"/>
                <a:gd name="connsiteY5" fmla="*/ 108025 h 255454"/>
                <a:gd name="connsiteX6" fmla="*/ 85933 w 152868"/>
                <a:gd name="connsiteY6" fmla="*/ 90795 h 255454"/>
                <a:gd name="connsiteX7" fmla="*/ 12703 w 152868"/>
                <a:gd name="connsiteY7" fmla="*/ 23308 h 255454"/>
                <a:gd name="connsiteX8" fmla="*/ 3370 w 152868"/>
                <a:gd name="connsiteY8" fmla="*/ 13257 h 255454"/>
                <a:gd name="connsiteX9" fmla="*/ 1695 w 152868"/>
                <a:gd name="connsiteY9" fmla="*/ 2249 h 255454"/>
                <a:gd name="connsiteX10" fmla="*/ 13421 w 152868"/>
                <a:gd name="connsiteY10" fmla="*/ 2727 h 255454"/>
                <a:gd name="connsiteX11" fmla="*/ 51233 w 152868"/>
                <a:gd name="connsiteY11" fmla="*/ 29530 h 255454"/>
                <a:gd name="connsiteX12" fmla="*/ 150308 w 152868"/>
                <a:gd name="connsiteY12" fmla="*/ 197050 h 255454"/>
                <a:gd name="connsiteX13" fmla="*/ 152702 w 152868"/>
                <a:gd name="connsiteY13" fmla="*/ 220742 h 255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2868" h="255454">
                  <a:moveTo>
                    <a:pt x="152702" y="220742"/>
                  </a:moveTo>
                  <a:cubicBezTo>
                    <a:pt x="152702" y="231271"/>
                    <a:pt x="152223" y="240605"/>
                    <a:pt x="149591" y="249698"/>
                  </a:cubicBezTo>
                  <a:cubicBezTo>
                    <a:pt x="148873" y="252092"/>
                    <a:pt x="148155" y="255203"/>
                    <a:pt x="145283" y="255442"/>
                  </a:cubicBezTo>
                  <a:cubicBezTo>
                    <a:pt x="141932" y="255681"/>
                    <a:pt x="141215" y="252331"/>
                    <a:pt x="140257" y="249698"/>
                  </a:cubicBezTo>
                  <a:cubicBezTo>
                    <a:pt x="138104" y="244194"/>
                    <a:pt x="137864" y="238451"/>
                    <a:pt x="136668" y="232707"/>
                  </a:cubicBezTo>
                  <a:cubicBezTo>
                    <a:pt x="128292" y="189870"/>
                    <a:pt x="115129" y="148469"/>
                    <a:pt x="98138" y="108025"/>
                  </a:cubicBezTo>
                  <a:cubicBezTo>
                    <a:pt x="95266" y="101324"/>
                    <a:pt x="91198" y="95820"/>
                    <a:pt x="85933" y="90795"/>
                  </a:cubicBezTo>
                  <a:cubicBezTo>
                    <a:pt x="61523" y="68299"/>
                    <a:pt x="37113" y="45804"/>
                    <a:pt x="12703" y="23308"/>
                  </a:cubicBezTo>
                  <a:cubicBezTo>
                    <a:pt x="9353" y="20197"/>
                    <a:pt x="5763" y="17325"/>
                    <a:pt x="3370" y="13257"/>
                  </a:cubicBezTo>
                  <a:cubicBezTo>
                    <a:pt x="1455" y="9907"/>
                    <a:pt x="-2134" y="6317"/>
                    <a:pt x="1695" y="2249"/>
                  </a:cubicBezTo>
                  <a:cubicBezTo>
                    <a:pt x="5285" y="-1580"/>
                    <a:pt x="9353" y="95"/>
                    <a:pt x="13421" y="2727"/>
                  </a:cubicBezTo>
                  <a:cubicBezTo>
                    <a:pt x="26583" y="10864"/>
                    <a:pt x="39028" y="19958"/>
                    <a:pt x="51233" y="29530"/>
                  </a:cubicBezTo>
                  <a:cubicBezTo>
                    <a:pt x="106514" y="72128"/>
                    <a:pt x="133556" y="131717"/>
                    <a:pt x="150308" y="197050"/>
                  </a:cubicBezTo>
                  <a:cubicBezTo>
                    <a:pt x="152702" y="204947"/>
                    <a:pt x="153180" y="213323"/>
                    <a:pt x="152702" y="220742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0" name="任意多边形: 形状 19"/>
            <p:cNvSpPr/>
            <p:nvPr>
              <p:custDataLst>
                <p:tags r:id="rId19"/>
              </p:custDataLst>
            </p:nvPr>
          </p:nvSpPr>
          <p:spPr>
            <a:xfrm>
              <a:off x="522782" y="6624151"/>
              <a:ext cx="93201" cy="12529"/>
            </a:xfrm>
            <a:custGeom>
              <a:avLst/>
              <a:gdLst>
                <a:gd name="connsiteX0" fmla="*/ 318895 w 318895"/>
                <a:gd name="connsiteY0" fmla="*/ 19739 h 44469"/>
                <a:gd name="connsiteX1" fmla="*/ 250691 w 318895"/>
                <a:gd name="connsiteY1" fmla="*/ 43192 h 44469"/>
                <a:gd name="connsiteX2" fmla="*/ 173632 w 318895"/>
                <a:gd name="connsiteY2" fmla="*/ 25962 h 44469"/>
                <a:gd name="connsiteX3" fmla="*/ 37463 w 318895"/>
                <a:gd name="connsiteY3" fmla="*/ 28115 h 44469"/>
                <a:gd name="connsiteX4" fmla="*/ 13532 w 318895"/>
                <a:gd name="connsiteY4" fmla="*/ 32902 h 44469"/>
                <a:gd name="connsiteX5" fmla="*/ 10420 w 318895"/>
                <a:gd name="connsiteY5" fmla="*/ 33141 h 44469"/>
                <a:gd name="connsiteX6" fmla="*/ 130 w 318895"/>
                <a:gd name="connsiteY6" fmla="*/ 28594 h 44469"/>
                <a:gd name="connsiteX7" fmla="*/ 6591 w 318895"/>
                <a:gd name="connsiteY7" fmla="*/ 21175 h 44469"/>
                <a:gd name="connsiteX8" fmla="*/ 112129 w 318895"/>
                <a:gd name="connsiteY8" fmla="*/ 2030 h 44469"/>
                <a:gd name="connsiteX9" fmla="*/ 254281 w 318895"/>
                <a:gd name="connsiteY9" fmla="*/ 22133 h 44469"/>
                <a:gd name="connsiteX10" fmla="*/ 318895 w 318895"/>
                <a:gd name="connsiteY10" fmla="*/ 19739 h 444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8895" h="44469">
                  <a:moveTo>
                    <a:pt x="318895" y="19739"/>
                  </a:moveTo>
                  <a:cubicBezTo>
                    <a:pt x="299990" y="39124"/>
                    <a:pt x="277015" y="47978"/>
                    <a:pt x="250691" y="43192"/>
                  </a:cubicBezTo>
                  <a:cubicBezTo>
                    <a:pt x="224845" y="38645"/>
                    <a:pt x="199239" y="32184"/>
                    <a:pt x="173632" y="25962"/>
                  </a:cubicBezTo>
                  <a:cubicBezTo>
                    <a:pt x="127923" y="14714"/>
                    <a:pt x="82693" y="17825"/>
                    <a:pt x="37463" y="28115"/>
                  </a:cubicBezTo>
                  <a:cubicBezTo>
                    <a:pt x="29566" y="30030"/>
                    <a:pt x="21668" y="31466"/>
                    <a:pt x="13532" y="32902"/>
                  </a:cubicBezTo>
                  <a:cubicBezTo>
                    <a:pt x="12574" y="33141"/>
                    <a:pt x="11378" y="33380"/>
                    <a:pt x="10420" y="33141"/>
                  </a:cubicBezTo>
                  <a:cubicBezTo>
                    <a:pt x="6591" y="32423"/>
                    <a:pt x="1327" y="33141"/>
                    <a:pt x="130" y="28594"/>
                  </a:cubicBezTo>
                  <a:cubicBezTo>
                    <a:pt x="-827" y="24765"/>
                    <a:pt x="3720" y="22851"/>
                    <a:pt x="6591" y="21175"/>
                  </a:cubicBezTo>
                  <a:cubicBezTo>
                    <a:pt x="39617" y="2748"/>
                    <a:pt x="74556" y="-3713"/>
                    <a:pt x="112129" y="2030"/>
                  </a:cubicBezTo>
                  <a:cubicBezTo>
                    <a:pt x="159513" y="9210"/>
                    <a:pt x="206897" y="16150"/>
                    <a:pt x="254281" y="22133"/>
                  </a:cubicBezTo>
                  <a:cubicBezTo>
                    <a:pt x="276058" y="25483"/>
                    <a:pt x="297597" y="24526"/>
                    <a:pt x="318895" y="19739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1" name="任意多边形: 形状 20"/>
            <p:cNvSpPr/>
            <p:nvPr>
              <p:custDataLst>
                <p:tags r:id="rId20"/>
              </p:custDataLst>
            </p:nvPr>
          </p:nvSpPr>
          <p:spPr>
            <a:xfrm>
              <a:off x="636773" y="6588178"/>
              <a:ext cx="15501" cy="55034"/>
            </a:xfrm>
            <a:custGeom>
              <a:avLst/>
              <a:gdLst>
                <a:gd name="connsiteX0" fmla="*/ 50434 w 53037"/>
                <a:gd name="connsiteY0" fmla="*/ 0 h 195329"/>
                <a:gd name="connsiteX1" fmla="*/ 51870 w 53037"/>
                <a:gd name="connsiteY1" fmla="*/ 41880 h 195329"/>
                <a:gd name="connsiteX2" fmla="*/ 14537 w 53037"/>
                <a:gd name="connsiteY2" fmla="*/ 184511 h 195329"/>
                <a:gd name="connsiteX3" fmla="*/ 6640 w 53037"/>
                <a:gd name="connsiteY3" fmla="*/ 195280 h 195329"/>
                <a:gd name="connsiteX4" fmla="*/ 657 w 53037"/>
                <a:gd name="connsiteY4" fmla="*/ 182596 h 195329"/>
                <a:gd name="connsiteX5" fmla="*/ 4008 w 53037"/>
                <a:gd name="connsiteY5" fmla="*/ 167998 h 195329"/>
                <a:gd name="connsiteX6" fmla="*/ 31529 w 53037"/>
                <a:gd name="connsiteY6" fmla="*/ 95486 h 195329"/>
                <a:gd name="connsiteX7" fmla="*/ 42298 w 53037"/>
                <a:gd name="connsiteY7" fmla="*/ 21778 h 195329"/>
                <a:gd name="connsiteX8" fmla="*/ 50434 w 53037"/>
                <a:gd name="connsiteY8" fmla="*/ 0 h 195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3037" h="195329">
                  <a:moveTo>
                    <a:pt x="50434" y="0"/>
                  </a:moveTo>
                  <a:cubicBezTo>
                    <a:pt x="54263" y="15316"/>
                    <a:pt x="53067" y="28718"/>
                    <a:pt x="51870" y="41880"/>
                  </a:cubicBezTo>
                  <a:cubicBezTo>
                    <a:pt x="47323" y="91418"/>
                    <a:pt x="31529" y="138323"/>
                    <a:pt x="14537" y="184511"/>
                  </a:cubicBezTo>
                  <a:cubicBezTo>
                    <a:pt x="12862" y="188818"/>
                    <a:pt x="11666" y="195998"/>
                    <a:pt x="6640" y="195280"/>
                  </a:cubicBezTo>
                  <a:cubicBezTo>
                    <a:pt x="1136" y="194562"/>
                    <a:pt x="2093" y="187382"/>
                    <a:pt x="657" y="182596"/>
                  </a:cubicBezTo>
                  <a:cubicBezTo>
                    <a:pt x="-1018" y="176853"/>
                    <a:pt x="657" y="172784"/>
                    <a:pt x="4008" y="167998"/>
                  </a:cubicBezTo>
                  <a:cubicBezTo>
                    <a:pt x="19084" y="146220"/>
                    <a:pt x="26264" y="121093"/>
                    <a:pt x="31529" y="95486"/>
                  </a:cubicBezTo>
                  <a:cubicBezTo>
                    <a:pt x="36315" y="71076"/>
                    <a:pt x="39426" y="46427"/>
                    <a:pt x="42298" y="21778"/>
                  </a:cubicBezTo>
                  <a:cubicBezTo>
                    <a:pt x="43016" y="14837"/>
                    <a:pt x="44930" y="7897"/>
                    <a:pt x="50434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2" name="任意多边形: 形状 21"/>
            <p:cNvSpPr/>
            <p:nvPr>
              <p:custDataLst>
                <p:tags r:id="rId21"/>
              </p:custDataLst>
            </p:nvPr>
          </p:nvSpPr>
          <p:spPr>
            <a:xfrm>
              <a:off x="220957" y="6363146"/>
              <a:ext cx="41678" cy="209255"/>
            </a:xfrm>
            <a:custGeom>
              <a:avLst/>
              <a:gdLst>
                <a:gd name="connsiteX0" fmla="*/ 67702 w 142606"/>
                <a:gd name="connsiteY0" fmla="*/ 742698 h 742697"/>
                <a:gd name="connsiteX1" fmla="*/ 7873 w 142606"/>
                <a:gd name="connsiteY1" fmla="*/ 726903 h 742697"/>
                <a:gd name="connsiteX2" fmla="*/ 4762 w 142606"/>
                <a:gd name="connsiteY2" fmla="*/ 719245 h 742697"/>
                <a:gd name="connsiteX3" fmla="*/ 4284 w 142606"/>
                <a:gd name="connsiteY3" fmla="*/ 637879 h 742697"/>
                <a:gd name="connsiteX4" fmla="*/ 2848 w 142606"/>
                <a:gd name="connsiteY4" fmla="*/ 395215 h 742697"/>
                <a:gd name="connsiteX5" fmla="*/ 1412 w 142606"/>
                <a:gd name="connsiteY5" fmla="*/ 155662 h 742697"/>
                <a:gd name="connsiteX6" fmla="*/ 215 w 142606"/>
                <a:gd name="connsiteY6" fmla="*/ 11117 h 742697"/>
                <a:gd name="connsiteX7" fmla="*/ 3326 w 142606"/>
                <a:gd name="connsiteY7" fmla="*/ 348 h 742697"/>
                <a:gd name="connsiteX8" fmla="*/ 13138 w 142606"/>
                <a:gd name="connsiteY8" fmla="*/ 5852 h 742697"/>
                <a:gd name="connsiteX9" fmla="*/ 16728 w 142606"/>
                <a:gd name="connsiteY9" fmla="*/ 16143 h 742697"/>
                <a:gd name="connsiteX10" fmla="*/ 18403 w 142606"/>
                <a:gd name="connsiteY10" fmla="*/ 314327 h 742697"/>
                <a:gd name="connsiteX11" fmla="*/ 19839 w 142606"/>
                <a:gd name="connsiteY11" fmla="*/ 551726 h 742697"/>
                <a:gd name="connsiteX12" fmla="*/ 20796 w 142606"/>
                <a:gd name="connsiteY12" fmla="*/ 700818 h 742697"/>
                <a:gd name="connsiteX13" fmla="*/ 27736 w 142606"/>
                <a:gd name="connsiteY13" fmla="*/ 711826 h 742697"/>
                <a:gd name="connsiteX14" fmla="*/ 93069 w 142606"/>
                <a:gd name="connsiteY14" fmla="*/ 716134 h 742697"/>
                <a:gd name="connsiteX15" fmla="*/ 135427 w 142606"/>
                <a:gd name="connsiteY15" fmla="*/ 697468 h 742697"/>
                <a:gd name="connsiteX16" fmla="*/ 142607 w 142606"/>
                <a:gd name="connsiteY16" fmla="*/ 701775 h 742697"/>
                <a:gd name="connsiteX17" fmla="*/ 135188 w 142606"/>
                <a:gd name="connsiteY17" fmla="*/ 715895 h 742697"/>
                <a:gd name="connsiteX18" fmla="*/ 76317 w 142606"/>
                <a:gd name="connsiteY18" fmla="*/ 741741 h 742697"/>
                <a:gd name="connsiteX19" fmla="*/ 67702 w 142606"/>
                <a:gd name="connsiteY19" fmla="*/ 742698 h 742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42606" h="742697">
                  <a:moveTo>
                    <a:pt x="67702" y="742698"/>
                  </a:moveTo>
                  <a:cubicBezTo>
                    <a:pt x="46642" y="740544"/>
                    <a:pt x="27258" y="733365"/>
                    <a:pt x="7873" y="726903"/>
                  </a:cubicBezTo>
                  <a:cubicBezTo>
                    <a:pt x="3805" y="725467"/>
                    <a:pt x="5001" y="722117"/>
                    <a:pt x="4762" y="719245"/>
                  </a:cubicBezTo>
                  <a:cubicBezTo>
                    <a:pt x="4523" y="692203"/>
                    <a:pt x="4523" y="664921"/>
                    <a:pt x="4284" y="637879"/>
                  </a:cubicBezTo>
                  <a:cubicBezTo>
                    <a:pt x="3805" y="556991"/>
                    <a:pt x="3326" y="476103"/>
                    <a:pt x="2848" y="395215"/>
                  </a:cubicBezTo>
                  <a:cubicBezTo>
                    <a:pt x="2369" y="315284"/>
                    <a:pt x="1890" y="235354"/>
                    <a:pt x="1412" y="155662"/>
                  </a:cubicBezTo>
                  <a:cubicBezTo>
                    <a:pt x="1172" y="107560"/>
                    <a:pt x="694" y="59219"/>
                    <a:pt x="215" y="11117"/>
                  </a:cubicBezTo>
                  <a:cubicBezTo>
                    <a:pt x="215" y="7288"/>
                    <a:pt x="-1221" y="2023"/>
                    <a:pt x="3326" y="348"/>
                  </a:cubicBezTo>
                  <a:cubicBezTo>
                    <a:pt x="7873" y="-1327"/>
                    <a:pt x="10266" y="3459"/>
                    <a:pt x="13138" y="5852"/>
                  </a:cubicBezTo>
                  <a:cubicBezTo>
                    <a:pt x="16488" y="8485"/>
                    <a:pt x="16728" y="12075"/>
                    <a:pt x="16728" y="16143"/>
                  </a:cubicBezTo>
                  <a:cubicBezTo>
                    <a:pt x="17206" y="115458"/>
                    <a:pt x="17924" y="215012"/>
                    <a:pt x="18403" y="314327"/>
                  </a:cubicBezTo>
                  <a:cubicBezTo>
                    <a:pt x="18882" y="393540"/>
                    <a:pt x="19360" y="472513"/>
                    <a:pt x="19839" y="551726"/>
                  </a:cubicBezTo>
                  <a:cubicBezTo>
                    <a:pt x="20078" y="601503"/>
                    <a:pt x="20796" y="651041"/>
                    <a:pt x="20796" y="700818"/>
                  </a:cubicBezTo>
                  <a:cubicBezTo>
                    <a:pt x="20796" y="706561"/>
                    <a:pt x="22950" y="709673"/>
                    <a:pt x="27736" y="711826"/>
                  </a:cubicBezTo>
                  <a:cubicBezTo>
                    <a:pt x="49035" y="720920"/>
                    <a:pt x="70813" y="722356"/>
                    <a:pt x="93069" y="716134"/>
                  </a:cubicBezTo>
                  <a:cubicBezTo>
                    <a:pt x="108145" y="711826"/>
                    <a:pt x="122026" y="705365"/>
                    <a:pt x="135427" y="697468"/>
                  </a:cubicBezTo>
                  <a:cubicBezTo>
                    <a:pt x="141171" y="694117"/>
                    <a:pt x="142607" y="694835"/>
                    <a:pt x="142607" y="701775"/>
                  </a:cubicBezTo>
                  <a:cubicBezTo>
                    <a:pt x="142607" y="707997"/>
                    <a:pt x="140213" y="713023"/>
                    <a:pt x="135188" y="715895"/>
                  </a:cubicBezTo>
                  <a:cubicBezTo>
                    <a:pt x="116282" y="726185"/>
                    <a:pt x="97616" y="736954"/>
                    <a:pt x="76317" y="741741"/>
                  </a:cubicBezTo>
                  <a:cubicBezTo>
                    <a:pt x="73924" y="741980"/>
                    <a:pt x="70573" y="742219"/>
                    <a:pt x="67702" y="74269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3" name="任意多边形: 形状 22"/>
            <p:cNvSpPr/>
            <p:nvPr>
              <p:custDataLst>
                <p:tags r:id="rId22"/>
              </p:custDataLst>
            </p:nvPr>
          </p:nvSpPr>
          <p:spPr>
            <a:xfrm>
              <a:off x="221116" y="6591166"/>
              <a:ext cx="7528" cy="72823"/>
            </a:xfrm>
            <a:custGeom>
              <a:avLst/>
              <a:gdLst>
                <a:gd name="connsiteX0" fmla="*/ 7091 w 25757"/>
                <a:gd name="connsiteY0" fmla="*/ 173427 h 258466"/>
                <a:gd name="connsiteX1" fmla="*/ 151 w 25757"/>
                <a:gd name="connsiteY1" fmla="*/ 17634 h 258466"/>
                <a:gd name="connsiteX2" fmla="*/ 1827 w 25757"/>
                <a:gd name="connsiteY2" fmla="*/ 3515 h 258466"/>
                <a:gd name="connsiteX3" fmla="*/ 9245 w 25757"/>
                <a:gd name="connsiteY3" fmla="*/ 2318 h 258466"/>
                <a:gd name="connsiteX4" fmla="*/ 16903 w 25757"/>
                <a:gd name="connsiteY4" fmla="*/ 18352 h 258466"/>
                <a:gd name="connsiteX5" fmla="*/ 24083 w 25757"/>
                <a:gd name="connsiteY5" fmla="*/ 158111 h 258466"/>
                <a:gd name="connsiteX6" fmla="*/ 25758 w 25757"/>
                <a:gd name="connsiteY6" fmla="*/ 227273 h 258466"/>
                <a:gd name="connsiteX7" fmla="*/ 14510 w 25757"/>
                <a:gd name="connsiteY7" fmla="*/ 255751 h 258466"/>
                <a:gd name="connsiteX8" fmla="*/ 10203 w 25757"/>
                <a:gd name="connsiteY8" fmla="*/ 258383 h 258466"/>
                <a:gd name="connsiteX9" fmla="*/ 7570 w 25757"/>
                <a:gd name="connsiteY9" fmla="*/ 254076 h 258466"/>
                <a:gd name="connsiteX10" fmla="*/ 7091 w 25757"/>
                <a:gd name="connsiteY10" fmla="*/ 244264 h 258466"/>
                <a:gd name="connsiteX11" fmla="*/ 7091 w 25757"/>
                <a:gd name="connsiteY11" fmla="*/ 173427 h 258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757" h="258466">
                  <a:moveTo>
                    <a:pt x="7091" y="173427"/>
                  </a:moveTo>
                  <a:cubicBezTo>
                    <a:pt x="4698" y="121496"/>
                    <a:pt x="2305" y="69565"/>
                    <a:pt x="151" y="17634"/>
                  </a:cubicBezTo>
                  <a:cubicBezTo>
                    <a:pt x="-88" y="12848"/>
                    <a:pt x="-327" y="8062"/>
                    <a:pt x="1827" y="3515"/>
                  </a:cubicBezTo>
                  <a:cubicBezTo>
                    <a:pt x="3741" y="-554"/>
                    <a:pt x="6373" y="-1272"/>
                    <a:pt x="9245" y="2318"/>
                  </a:cubicBezTo>
                  <a:cubicBezTo>
                    <a:pt x="13314" y="6865"/>
                    <a:pt x="16425" y="11891"/>
                    <a:pt x="16903" y="18352"/>
                  </a:cubicBezTo>
                  <a:cubicBezTo>
                    <a:pt x="19296" y="65018"/>
                    <a:pt x="21929" y="111445"/>
                    <a:pt x="24083" y="158111"/>
                  </a:cubicBezTo>
                  <a:cubicBezTo>
                    <a:pt x="25279" y="181085"/>
                    <a:pt x="25758" y="204298"/>
                    <a:pt x="25758" y="227273"/>
                  </a:cubicBezTo>
                  <a:cubicBezTo>
                    <a:pt x="25758" y="238520"/>
                    <a:pt x="20493" y="247136"/>
                    <a:pt x="14510" y="255751"/>
                  </a:cubicBezTo>
                  <a:cubicBezTo>
                    <a:pt x="13553" y="257187"/>
                    <a:pt x="12356" y="258862"/>
                    <a:pt x="10203" y="258383"/>
                  </a:cubicBezTo>
                  <a:cubicBezTo>
                    <a:pt x="8049" y="257905"/>
                    <a:pt x="7809" y="255751"/>
                    <a:pt x="7570" y="254076"/>
                  </a:cubicBezTo>
                  <a:cubicBezTo>
                    <a:pt x="7091" y="250725"/>
                    <a:pt x="7091" y="247614"/>
                    <a:pt x="7091" y="244264"/>
                  </a:cubicBezTo>
                  <a:cubicBezTo>
                    <a:pt x="7809" y="220572"/>
                    <a:pt x="7809" y="197119"/>
                    <a:pt x="7091" y="173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4" name="任意多边形: 形状 23"/>
            <p:cNvSpPr/>
            <p:nvPr>
              <p:custDataLst>
                <p:tags r:id="rId23"/>
              </p:custDataLst>
            </p:nvPr>
          </p:nvSpPr>
          <p:spPr>
            <a:xfrm>
              <a:off x="125486" y="6555139"/>
              <a:ext cx="62776" cy="10282"/>
            </a:xfrm>
            <a:custGeom>
              <a:avLst/>
              <a:gdLst>
                <a:gd name="connsiteX0" fmla="*/ 103123 w 214793"/>
                <a:gd name="connsiteY0" fmla="*/ 0 h 36494"/>
                <a:gd name="connsiteX1" fmla="*/ 209617 w 214793"/>
                <a:gd name="connsiteY1" fmla="*/ 16273 h 36494"/>
                <a:gd name="connsiteX2" fmla="*/ 213446 w 214793"/>
                <a:gd name="connsiteY2" fmla="*/ 30393 h 36494"/>
                <a:gd name="connsiteX3" fmla="*/ 203156 w 214793"/>
                <a:gd name="connsiteY3" fmla="*/ 35418 h 36494"/>
                <a:gd name="connsiteX4" fmla="*/ 198369 w 214793"/>
                <a:gd name="connsiteY4" fmla="*/ 33025 h 36494"/>
                <a:gd name="connsiteX5" fmla="*/ 104319 w 214793"/>
                <a:gd name="connsiteY5" fmla="*/ 15795 h 36494"/>
                <a:gd name="connsiteX6" fmla="*/ 20320 w 214793"/>
                <a:gd name="connsiteY6" fmla="*/ 33265 h 36494"/>
                <a:gd name="connsiteX7" fmla="*/ 6919 w 214793"/>
                <a:gd name="connsiteY7" fmla="*/ 33025 h 36494"/>
                <a:gd name="connsiteX8" fmla="*/ 218 w 214793"/>
                <a:gd name="connsiteY8" fmla="*/ 28478 h 36494"/>
                <a:gd name="connsiteX9" fmla="*/ 3568 w 214793"/>
                <a:gd name="connsiteY9" fmla="*/ 21299 h 36494"/>
                <a:gd name="connsiteX10" fmla="*/ 17688 w 214793"/>
                <a:gd name="connsiteY10" fmla="*/ 12923 h 36494"/>
                <a:gd name="connsiteX11" fmla="*/ 103123 w 214793"/>
                <a:gd name="connsiteY11" fmla="*/ 0 h 36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4793" h="36494">
                  <a:moveTo>
                    <a:pt x="103123" y="0"/>
                  </a:moveTo>
                  <a:cubicBezTo>
                    <a:pt x="138302" y="1197"/>
                    <a:pt x="173959" y="7897"/>
                    <a:pt x="209617" y="16273"/>
                  </a:cubicBezTo>
                  <a:cubicBezTo>
                    <a:pt x="214882" y="17470"/>
                    <a:pt x="216079" y="22496"/>
                    <a:pt x="213446" y="30393"/>
                  </a:cubicBezTo>
                  <a:cubicBezTo>
                    <a:pt x="211771" y="35658"/>
                    <a:pt x="208660" y="38051"/>
                    <a:pt x="203156" y="35418"/>
                  </a:cubicBezTo>
                  <a:cubicBezTo>
                    <a:pt x="201480" y="34700"/>
                    <a:pt x="200045" y="33983"/>
                    <a:pt x="198369" y="33025"/>
                  </a:cubicBezTo>
                  <a:cubicBezTo>
                    <a:pt x="169412" y="13880"/>
                    <a:pt x="137823" y="10291"/>
                    <a:pt x="104319" y="15795"/>
                  </a:cubicBezTo>
                  <a:cubicBezTo>
                    <a:pt x="76080" y="20581"/>
                    <a:pt x="48081" y="26085"/>
                    <a:pt x="20320" y="33265"/>
                  </a:cubicBezTo>
                  <a:cubicBezTo>
                    <a:pt x="15773" y="34461"/>
                    <a:pt x="11226" y="34222"/>
                    <a:pt x="6919" y="33025"/>
                  </a:cubicBezTo>
                  <a:cubicBezTo>
                    <a:pt x="4286" y="32307"/>
                    <a:pt x="1175" y="31589"/>
                    <a:pt x="218" y="28478"/>
                  </a:cubicBezTo>
                  <a:cubicBezTo>
                    <a:pt x="-739" y="25367"/>
                    <a:pt x="1654" y="23213"/>
                    <a:pt x="3568" y="21299"/>
                  </a:cubicBezTo>
                  <a:cubicBezTo>
                    <a:pt x="7876" y="17709"/>
                    <a:pt x="12184" y="14359"/>
                    <a:pt x="17688" y="12923"/>
                  </a:cubicBezTo>
                  <a:cubicBezTo>
                    <a:pt x="45209" y="5026"/>
                    <a:pt x="72969" y="239"/>
                    <a:pt x="103123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5" name="任意多边形: 形状 24"/>
            <p:cNvSpPr/>
            <p:nvPr>
              <p:custDataLst>
                <p:tags r:id="rId24"/>
              </p:custDataLst>
            </p:nvPr>
          </p:nvSpPr>
          <p:spPr>
            <a:xfrm>
              <a:off x="122472" y="6554600"/>
              <a:ext cx="490" cy="404"/>
            </a:xfrm>
            <a:custGeom>
              <a:avLst/>
              <a:gdLst>
                <a:gd name="connsiteX0" fmla="*/ 1675 w 1675"/>
                <a:gd name="connsiteY0" fmla="*/ 1197 h 1435"/>
                <a:gd name="connsiteX1" fmla="*/ 0 w 1675"/>
                <a:gd name="connsiteY1" fmla="*/ 1436 h 1435"/>
                <a:gd name="connsiteX2" fmla="*/ 718 w 1675"/>
                <a:gd name="connsiteY2" fmla="*/ 0 h 1435"/>
                <a:gd name="connsiteX3" fmla="*/ 1675 w 1675"/>
                <a:gd name="connsiteY3" fmla="*/ 1197 h 14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5" h="1435">
                  <a:moveTo>
                    <a:pt x="1675" y="1197"/>
                  </a:moveTo>
                  <a:cubicBezTo>
                    <a:pt x="1197" y="1197"/>
                    <a:pt x="479" y="1436"/>
                    <a:pt x="0" y="1436"/>
                  </a:cubicBezTo>
                  <a:cubicBezTo>
                    <a:pt x="239" y="957"/>
                    <a:pt x="479" y="479"/>
                    <a:pt x="718" y="0"/>
                  </a:cubicBezTo>
                  <a:cubicBezTo>
                    <a:pt x="957" y="479"/>
                    <a:pt x="1197" y="957"/>
                    <a:pt x="1675" y="119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6" name="任意多边形: 形状 25"/>
            <p:cNvSpPr/>
            <p:nvPr>
              <p:custDataLst>
                <p:tags r:id="rId25"/>
              </p:custDataLst>
            </p:nvPr>
          </p:nvSpPr>
          <p:spPr>
            <a:xfrm>
              <a:off x="706977" y="6586020"/>
              <a:ext cx="138573" cy="5124"/>
            </a:xfrm>
            <a:custGeom>
              <a:avLst/>
              <a:gdLst>
                <a:gd name="connsiteX0" fmla="*/ 240989 w 474141"/>
                <a:gd name="connsiteY0" fmla="*/ 18188 h 18187"/>
                <a:gd name="connsiteX1" fmla="*/ 25607 w 474141"/>
                <a:gd name="connsiteY1" fmla="*/ 18188 h 18187"/>
                <a:gd name="connsiteX2" fmla="*/ 4786 w 474141"/>
                <a:gd name="connsiteY2" fmla="*/ 14598 h 18187"/>
                <a:gd name="connsiteX3" fmla="*/ 0 w 474141"/>
                <a:gd name="connsiteY3" fmla="*/ 10290 h 18187"/>
                <a:gd name="connsiteX4" fmla="*/ 4786 w 474141"/>
                <a:gd name="connsiteY4" fmla="*/ 5983 h 18187"/>
                <a:gd name="connsiteX5" fmla="*/ 17949 w 474141"/>
                <a:gd name="connsiteY5" fmla="*/ 3111 h 18187"/>
                <a:gd name="connsiteX6" fmla="*/ 313979 w 474141"/>
                <a:gd name="connsiteY6" fmla="*/ 1197 h 18187"/>
                <a:gd name="connsiteX7" fmla="*/ 456131 w 474141"/>
                <a:gd name="connsiteY7" fmla="*/ 0 h 18187"/>
                <a:gd name="connsiteX8" fmla="*/ 470251 w 474141"/>
                <a:gd name="connsiteY8" fmla="*/ 4308 h 18187"/>
                <a:gd name="connsiteX9" fmla="*/ 474080 w 474141"/>
                <a:gd name="connsiteY9" fmla="*/ 9333 h 18187"/>
                <a:gd name="connsiteX10" fmla="*/ 468815 w 474141"/>
                <a:gd name="connsiteY10" fmla="*/ 12684 h 18187"/>
                <a:gd name="connsiteX11" fmla="*/ 445362 w 474141"/>
                <a:gd name="connsiteY11" fmla="*/ 14359 h 18187"/>
                <a:gd name="connsiteX12" fmla="*/ 240989 w 474141"/>
                <a:gd name="connsiteY12" fmla="*/ 18188 h 1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1" h="18187">
                  <a:moveTo>
                    <a:pt x="240989" y="18188"/>
                  </a:moveTo>
                  <a:cubicBezTo>
                    <a:pt x="169195" y="18188"/>
                    <a:pt x="97401" y="18188"/>
                    <a:pt x="25607" y="18188"/>
                  </a:cubicBezTo>
                  <a:cubicBezTo>
                    <a:pt x="18427" y="18188"/>
                    <a:pt x="11487" y="16991"/>
                    <a:pt x="4786" y="14598"/>
                  </a:cubicBezTo>
                  <a:cubicBezTo>
                    <a:pt x="2872" y="13880"/>
                    <a:pt x="0" y="13162"/>
                    <a:pt x="0" y="10290"/>
                  </a:cubicBezTo>
                  <a:cubicBezTo>
                    <a:pt x="0" y="7658"/>
                    <a:pt x="2632" y="6940"/>
                    <a:pt x="4786" y="5983"/>
                  </a:cubicBezTo>
                  <a:cubicBezTo>
                    <a:pt x="8855" y="4068"/>
                    <a:pt x="13162" y="3111"/>
                    <a:pt x="17949" y="3111"/>
                  </a:cubicBezTo>
                  <a:cubicBezTo>
                    <a:pt x="116546" y="2632"/>
                    <a:pt x="215143" y="1914"/>
                    <a:pt x="313979" y="1197"/>
                  </a:cubicBezTo>
                  <a:cubicBezTo>
                    <a:pt x="361363" y="957"/>
                    <a:pt x="408747" y="479"/>
                    <a:pt x="456131" y="0"/>
                  </a:cubicBezTo>
                  <a:cubicBezTo>
                    <a:pt x="461396" y="0"/>
                    <a:pt x="466182" y="1436"/>
                    <a:pt x="470251" y="4308"/>
                  </a:cubicBezTo>
                  <a:cubicBezTo>
                    <a:pt x="472165" y="5504"/>
                    <a:pt x="474558" y="6701"/>
                    <a:pt x="474080" y="9333"/>
                  </a:cubicBezTo>
                  <a:cubicBezTo>
                    <a:pt x="473601" y="11966"/>
                    <a:pt x="470969" y="12444"/>
                    <a:pt x="468815" y="12684"/>
                  </a:cubicBezTo>
                  <a:cubicBezTo>
                    <a:pt x="460918" y="13402"/>
                    <a:pt x="453259" y="14359"/>
                    <a:pt x="445362" y="14359"/>
                  </a:cubicBezTo>
                  <a:cubicBezTo>
                    <a:pt x="377397" y="15795"/>
                    <a:pt x="309193" y="16991"/>
                    <a:pt x="240989" y="1818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7" name="任意多边形: 形状 26"/>
            <p:cNvSpPr/>
            <p:nvPr>
              <p:custDataLst>
                <p:tags r:id="rId26"/>
              </p:custDataLst>
            </p:nvPr>
          </p:nvSpPr>
          <p:spPr>
            <a:xfrm>
              <a:off x="707047" y="6513470"/>
              <a:ext cx="138575" cy="5192"/>
            </a:xfrm>
            <a:custGeom>
              <a:avLst/>
              <a:gdLst>
                <a:gd name="connsiteX0" fmla="*/ 240989 w 474147"/>
                <a:gd name="connsiteY0" fmla="*/ 18427 h 18427"/>
                <a:gd name="connsiteX1" fmla="*/ 25607 w 474147"/>
                <a:gd name="connsiteY1" fmla="*/ 18427 h 18427"/>
                <a:gd name="connsiteX2" fmla="*/ 4068 w 474147"/>
                <a:gd name="connsiteY2" fmla="*/ 14359 h 18427"/>
                <a:gd name="connsiteX3" fmla="*/ 0 w 474147"/>
                <a:gd name="connsiteY3" fmla="*/ 10530 h 18427"/>
                <a:gd name="connsiteX4" fmla="*/ 3829 w 474147"/>
                <a:gd name="connsiteY4" fmla="*/ 6461 h 18427"/>
                <a:gd name="connsiteX5" fmla="*/ 17709 w 474147"/>
                <a:gd name="connsiteY5" fmla="*/ 3111 h 18427"/>
                <a:gd name="connsiteX6" fmla="*/ 313740 w 474147"/>
                <a:gd name="connsiteY6" fmla="*/ 1197 h 18427"/>
                <a:gd name="connsiteX7" fmla="*/ 455892 w 474147"/>
                <a:gd name="connsiteY7" fmla="*/ 0 h 18427"/>
                <a:gd name="connsiteX8" fmla="*/ 470729 w 474147"/>
                <a:gd name="connsiteY8" fmla="*/ 4786 h 18427"/>
                <a:gd name="connsiteX9" fmla="*/ 474080 w 474147"/>
                <a:gd name="connsiteY9" fmla="*/ 9333 h 18427"/>
                <a:gd name="connsiteX10" fmla="*/ 468815 w 474147"/>
                <a:gd name="connsiteY10" fmla="*/ 12923 h 18427"/>
                <a:gd name="connsiteX11" fmla="*/ 460439 w 474147"/>
                <a:gd name="connsiteY11" fmla="*/ 13880 h 18427"/>
                <a:gd name="connsiteX12" fmla="*/ 240989 w 474147"/>
                <a:gd name="connsiteY12" fmla="*/ 18427 h 1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147" h="18427">
                  <a:moveTo>
                    <a:pt x="240989" y="18427"/>
                  </a:moveTo>
                  <a:cubicBezTo>
                    <a:pt x="169195" y="18427"/>
                    <a:pt x="97401" y="18427"/>
                    <a:pt x="25607" y="18427"/>
                  </a:cubicBezTo>
                  <a:cubicBezTo>
                    <a:pt x="18188" y="18427"/>
                    <a:pt x="11009" y="17231"/>
                    <a:pt x="4068" y="14359"/>
                  </a:cubicBezTo>
                  <a:cubicBezTo>
                    <a:pt x="2154" y="13641"/>
                    <a:pt x="0" y="12923"/>
                    <a:pt x="0" y="10530"/>
                  </a:cubicBezTo>
                  <a:cubicBezTo>
                    <a:pt x="0" y="8137"/>
                    <a:pt x="2154" y="7179"/>
                    <a:pt x="3829" y="6461"/>
                  </a:cubicBezTo>
                  <a:cubicBezTo>
                    <a:pt x="8137" y="4308"/>
                    <a:pt x="12684" y="3111"/>
                    <a:pt x="17709" y="3111"/>
                  </a:cubicBezTo>
                  <a:cubicBezTo>
                    <a:pt x="116306" y="2632"/>
                    <a:pt x="214903" y="1915"/>
                    <a:pt x="313740" y="1197"/>
                  </a:cubicBezTo>
                  <a:cubicBezTo>
                    <a:pt x="361124" y="957"/>
                    <a:pt x="408508" y="479"/>
                    <a:pt x="455892" y="0"/>
                  </a:cubicBezTo>
                  <a:cubicBezTo>
                    <a:pt x="461635" y="0"/>
                    <a:pt x="466422" y="1436"/>
                    <a:pt x="470729" y="4786"/>
                  </a:cubicBezTo>
                  <a:cubicBezTo>
                    <a:pt x="472404" y="5983"/>
                    <a:pt x="474558" y="7179"/>
                    <a:pt x="474080" y="9333"/>
                  </a:cubicBezTo>
                  <a:cubicBezTo>
                    <a:pt x="473841" y="12205"/>
                    <a:pt x="470969" y="12444"/>
                    <a:pt x="468815" y="12923"/>
                  </a:cubicBezTo>
                  <a:cubicBezTo>
                    <a:pt x="466182" y="13402"/>
                    <a:pt x="463311" y="13880"/>
                    <a:pt x="460439" y="13880"/>
                  </a:cubicBezTo>
                  <a:cubicBezTo>
                    <a:pt x="387448" y="16513"/>
                    <a:pt x="314218" y="16752"/>
                    <a:pt x="240989" y="18427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8" name="任意多边形: 形状 27"/>
            <p:cNvSpPr/>
            <p:nvPr>
              <p:custDataLst>
                <p:tags r:id="rId27"/>
              </p:custDataLst>
            </p:nvPr>
          </p:nvSpPr>
          <p:spPr>
            <a:xfrm>
              <a:off x="303482" y="6555139"/>
              <a:ext cx="138643" cy="5259"/>
            </a:xfrm>
            <a:custGeom>
              <a:avLst/>
              <a:gdLst>
                <a:gd name="connsiteX0" fmla="*/ 237638 w 474381"/>
                <a:gd name="connsiteY0" fmla="*/ 0 h 18666"/>
                <a:gd name="connsiteX1" fmla="*/ 455174 w 474381"/>
                <a:gd name="connsiteY1" fmla="*/ 0 h 18666"/>
                <a:gd name="connsiteX2" fmla="*/ 471447 w 474381"/>
                <a:gd name="connsiteY2" fmla="*/ 5265 h 18666"/>
                <a:gd name="connsiteX3" fmla="*/ 470490 w 474381"/>
                <a:gd name="connsiteY3" fmla="*/ 12684 h 18666"/>
                <a:gd name="connsiteX4" fmla="*/ 460678 w 474381"/>
                <a:gd name="connsiteY4" fmla="*/ 14120 h 18666"/>
                <a:gd name="connsiteX5" fmla="*/ 217297 w 474381"/>
                <a:gd name="connsiteY5" fmla="*/ 17231 h 18666"/>
                <a:gd name="connsiteX6" fmla="*/ 27042 w 474381"/>
                <a:gd name="connsiteY6" fmla="*/ 18666 h 18666"/>
                <a:gd name="connsiteX7" fmla="*/ 4068 w 474381"/>
                <a:gd name="connsiteY7" fmla="*/ 14598 h 18666"/>
                <a:gd name="connsiteX8" fmla="*/ 0 w 474381"/>
                <a:gd name="connsiteY8" fmla="*/ 10530 h 18666"/>
                <a:gd name="connsiteX9" fmla="*/ 4068 w 474381"/>
                <a:gd name="connsiteY9" fmla="*/ 6461 h 18666"/>
                <a:gd name="connsiteX10" fmla="*/ 17231 w 474381"/>
                <a:gd name="connsiteY10" fmla="*/ 3111 h 18666"/>
                <a:gd name="connsiteX11" fmla="*/ 237878 w 474381"/>
                <a:gd name="connsiteY11" fmla="*/ 3111 h 18666"/>
                <a:gd name="connsiteX12" fmla="*/ 237638 w 474381"/>
                <a:gd name="connsiteY12" fmla="*/ 0 h 18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74381" h="18666">
                  <a:moveTo>
                    <a:pt x="237638" y="0"/>
                  </a:moveTo>
                  <a:cubicBezTo>
                    <a:pt x="310150" y="0"/>
                    <a:pt x="382662" y="0"/>
                    <a:pt x="455174" y="0"/>
                  </a:cubicBezTo>
                  <a:cubicBezTo>
                    <a:pt x="461396" y="0"/>
                    <a:pt x="466661" y="1436"/>
                    <a:pt x="471447" y="5265"/>
                  </a:cubicBezTo>
                  <a:cubicBezTo>
                    <a:pt x="475276" y="8137"/>
                    <a:pt x="475755" y="10769"/>
                    <a:pt x="470490" y="12684"/>
                  </a:cubicBezTo>
                  <a:cubicBezTo>
                    <a:pt x="467379" y="13880"/>
                    <a:pt x="464029" y="13880"/>
                    <a:pt x="460678" y="14120"/>
                  </a:cubicBezTo>
                  <a:cubicBezTo>
                    <a:pt x="379551" y="16991"/>
                    <a:pt x="298424" y="16752"/>
                    <a:pt x="217297" y="17231"/>
                  </a:cubicBezTo>
                  <a:cubicBezTo>
                    <a:pt x="153879" y="17709"/>
                    <a:pt x="90460" y="17948"/>
                    <a:pt x="27042" y="18666"/>
                  </a:cubicBezTo>
                  <a:cubicBezTo>
                    <a:pt x="19145" y="18666"/>
                    <a:pt x="11487" y="17948"/>
                    <a:pt x="4068" y="14598"/>
                  </a:cubicBezTo>
                  <a:cubicBezTo>
                    <a:pt x="2154" y="13880"/>
                    <a:pt x="0" y="13162"/>
                    <a:pt x="0" y="10530"/>
                  </a:cubicBezTo>
                  <a:cubicBezTo>
                    <a:pt x="0" y="8137"/>
                    <a:pt x="2154" y="7179"/>
                    <a:pt x="4068" y="6461"/>
                  </a:cubicBezTo>
                  <a:cubicBezTo>
                    <a:pt x="8137" y="4547"/>
                    <a:pt x="12444" y="3111"/>
                    <a:pt x="17231" y="3111"/>
                  </a:cubicBezTo>
                  <a:cubicBezTo>
                    <a:pt x="90700" y="3111"/>
                    <a:pt x="164408" y="3111"/>
                    <a:pt x="237878" y="3111"/>
                  </a:cubicBezTo>
                  <a:cubicBezTo>
                    <a:pt x="237638" y="2154"/>
                    <a:pt x="237638" y="957"/>
                    <a:pt x="237638" y="0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29" name="任意多边形: 形状 28"/>
            <p:cNvSpPr/>
            <p:nvPr>
              <p:custDataLst>
                <p:tags r:id="rId28"/>
              </p:custDataLst>
            </p:nvPr>
          </p:nvSpPr>
          <p:spPr>
            <a:xfrm>
              <a:off x="374988" y="6468019"/>
              <a:ext cx="11576" cy="22256"/>
            </a:xfrm>
            <a:custGeom>
              <a:avLst/>
              <a:gdLst>
                <a:gd name="connsiteX0" fmla="*/ 27194 w 39610"/>
                <a:gd name="connsiteY0" fmla="*/ 62718 h 78991"/>
                <a:gd name="connsiteX1" fmla="*/ 8767 w 39610"/>
                <a:gd name="connsiteY1" fmla="*/ 19881 h 78991"/>
                <a:gd name="connsiteX2" fmla="*/ 630 w 39610"/>
                <a:gd name="connsiteY2" fmla="*/ 8155 h 78991"/>
                <a:gd name="connsiteX3" fmla="*/ 1348 w 39610"/>
                <a:gd name="connsiteY3" fmla="*/ 975 h 78991"/>
                <a:gd name="connsiteX4" fmla="*/ 8288 w 39610"/>
                <a:gd name="connsiteY4" fmla="*/ 1932 h 78991"/>
                <a:gd name="connsiteX5" fmla="*/ 14750 w 39610"/>
                <a:gd name="connsiteY5" fmla="*/ 6958 h 78991"/>
                <a:gd name="connsiteX6" fmla="*/ 38681 w 39610"/>
                <a:gd name="connsiteY6" fmla="*/ 58410 h 78991"/>
                <a:gd name="connsiteX7" fmla="*/ 38202 w 39610"/>
                <a:gd name="connsiteY7" fmla="*/ 73248 h 78991"/>
                <a:gd name="connsiteX8" fmla="*/ 32937 w 39610"/>
                <a:gd name="connsiteY8" fmla="*/ 78991 h 78991"/>
                <a:gd name="connsiteX9" fmla="*/ 27673 w 39610"/>
                <a:gd name="connsiteY9" fmla="*/ 72530 h 78991"/>
                <a:gd name="connsiteX10" fmla="*/ 27194 w 39610"/>
                <a:gd name="connsiteY10" fmla="*/ 62718 h 78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10" h="78991">
                  <a:moveTo>
                    <a:pt x="27194" y="62718"/>
                  </a:moveTo>
                  <a:cubicBezTo>
                    <a:pt x="27912" y="45487"/>
                    <a:pt x="18339" y="32804"/>
                    <a:pt x="8767" y="19881"/>
                  </a:cubicBezTo>
                  <a:cubicBezTo>
                    <a:pt x="5895" y="16052"/>
                    <a:pt x="1827" y="13180"/>
                    <a:pt x="630" y="8155"/>
                  </a:cubicBezTo>
                  <a:cubicBezTo>
                    <a:pt x="152" y="5761"/>
                    <a:pt x="-806" y="2890"/>
                    <a:pt x="1348" y="975"/>
                  </a:cubicBezTo>
                  <a:cubicBezTo>
                    <a:pt x="3741" y="-1179"/>
                    <a:pt x="6134" y="736"/>
                    <a:pt x="8288" y="1932"/>
                  </a:cubicBezTo>
                  <a:cubicBezTo>
                    <a:pt x="10681" y="3129"/>
                    <a:pt x="13314" y="4565"/>
                    <a:pt x="14750" y="6958"/>
                  </a:cubicBezTo>
                  <a:cubicBezTo>
                    <a:pt x="24322" y="23231"/>
                    <a:pt x="33895" y="39744"/>
                    <a:pt x="38681" y="58410"/>
                  </a:cubicBezTo>
                  <a:cubicBezTo>
                    <a:pt x="39878" y="63436"/>
                    <a:pt x="40117" y="68462"/>
                    <a:pt x="38202" y="73248"/>
                  </a:cubicBezTo>
                  <a:cubicBezTo>
                    <a:pt x="37245" y="75880"/>
                    <a:pt x="36288" y="78991"/>
                    <a:pt x="32937" y="78991"/>
                  </a:cubicBezTo>
                  <a:cubicBezTo>
                    <a:pt x="29108" y="78991"/>
                    <a:pt x="28151" y="75402"/>
                    <a:pt x="27673" y="72530"/>
                  </a:cubicBezTo>
                  <a:cubicBezTo>
                    <a:pt x="27194" y="69419"/>
                    <a:pt x="27433" y="66068"/>
                    <a:pt x="27194" y="62718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  <p:sp>
          <p:nvSpPr>
            <p:cNvPr id="30" name="任意多边形: 形状 29"/>
            <p:cNvSpPr/>
            <p:nvPr>
              <p:custDataLst>
                <p:tags r:id="rId29"/>
              </p:custDataLst>
            </p:nvPr>
          </p:nvSpPr>
          <p:spPr>
            <a:xfrm>
              <a:off x="380858" y="6619440"/>
              <a:ext cx="5784" cy="27399"/>
            </a:xfrm>
            <a:custGeom>
              <a:avLst/>
              <a:gdLst>
                <a:gd name="connsiteX0" fmla="*/ 19792 w 19792"/>
                <a:gd name="connsiteY0" fmla="*/ 52735 h 97247"/>
                <a:gd name="connsiteX1" fmla="*/ 18356 w 19792"/>
                <a:gd name="connsiteY1" fmla="*/ 86479 h 97247"/>
                <a:gd name="connsiteX2" fmla="*/ 17160 w 19792"/>
                <a:gd name="connsiteY2" fmla="*/ 91504 h 97247"/>
                <a:gd name="connsiteX3" fmla="*/ 12134 w 19792"/>
                <a:gd name="connsiteY3" fmla="*/ 97248 h 97247"/>
                <a:gd name="connsiteX4" fmla="*/ 7108 w 19792"/>
                <a:gd name="connsiteY4" fmla="*/ 91983 h 97247"/>
                <a:gd name="connsiteX5" fmla="*/ 5194 w 19792"/>
                <a:gd name="connsiteY5" fmla="*/ 74992 h 97247"/>
                <a:gd name="connsiteX6" fmla="*/ 3997 w 19792"/>
                <a:gd name="connsiteY6" fmla="*/ 24975 h 97247"/>
                <a:gd name="connsiteX7" fmla="*/ 1126 w 19792"/>
                <a:gd name="connsiteY7" fmla="*/ 11574 h 97247"/>
                <a:gd name="connsiteX8" fmla="*/ 4476 w 19792"/>
                <a:gd name="connsiteY8" fmla="*/ 326 h 97247"/>
                <a:gd name="connsiteX9" fmla="*/ 17878 w 19792"/>
                <a:gd name="connsiteY9" fmla="*/ 9898 h 97247"/>
                <a:gd name="connsiteX10" fmla="*/ 19792 w 19792"/>
                <a:gd name="connsiteY10" fmla="*/ 52735 h 972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792" h="97247">
                  <a:moveTo>
                    <a:pt x="19792" y="52735"/>
                  </a:moveTo>
                  <a:cubicBezTo>
                    <a:pt x="19553" y="66855"/>
                    <a:pt x="20271" y="76667"/>
                    <a:pt x="18356" y="86479"/>
                  </a:cubicBezTo>
                  <a:cubicBezTo>
                    <a:pt x="18117" y="88154"/>
                    <a:pt x="17638" y="90068"/>
                    <a:pt x="17160" y="91504"/>
                  </a:cubicBezTo>
                  <a:cubicBezTo>
                    <a:pt x="16202" y="94137"/>
                    <a:pt x="15484" y="97248"/>
                    <a:pt x="12134" y="97248"/>
                  </a:cubicBezTo>
                  <a:cubicBezTo>
                    <a:pt x="9262" y="97248"/>
                    <a:pt x="8305" y="94376"/>
                    <a:pt x="7108" y="91983"/>
                  </a:cubicBezTo>
                  <a:cubicBezTo>
                    <a:pt x="4715" y="86479"/>
                    <a:pt x="3279" y="80496"/>
                    <a:pt x="5194" y="74992"/>
                  </a:cubicBezTo>
                  <a:cubicBezTo>
                    <a:pt x="10937" y="58000"/>
                    <a:pt x="7108" y="41488"/>
                    <a:pt x="3997" y="24975"/>
                  </a:cubicBezTo>
                  <a:cubicBezTo>
                    <a:pt x="3279" y="20428"/>
                    <a:pt x="1844" y="16120"/>
                    <a:pt x="1126" y="11574"/>
                  </a:cubicBezTo>
                  <a:cubicBezTo>
                    <a:pt x="168" y="7266"/>
                    <a:pt x="-1985" y="2240"/>
                    <a:pt x="4476" y="326"/>
                  </a:cubicBezTo>
                  <a:cubicBezTo>
                    <a:pt x="10220" y="-1349"/>
                    <a:pt x="17399" y="3676"/>
                    <a:pt x="17878" y="9898"/>
                  </a:cubicBezTo>
                  <a:cubicBezTo>
                    <a:pt x="18356" y="25693"/>
                    <a:pt x="19074" y="41248"/>
                    <a:pt x="19792" y="52735"/>
                  </a:cubicBezTo>
                  <a:close/>
                </a:path>
              </a:pathLst>
            </a:custGeom>
            <a:solidFill>
              <a:schemeClr val="bg1"/>
            </a:solidFill>
            <a:ln w="238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 sz="100"/>
            </a:p>
          </p:txBody>
        </p:sp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952508"/>
            <a:ext cx="713238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952500"/>
            <a:ext cx="7371076" cy="5388907"/>
          </a:xfrm>
        </p:spPr>
        <p:txBody>
          <a:bodyPr vert="eaVert"/>
          <a:lstStyle>
            <a:lvl1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2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ags" Target="../tags/tag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1.xml"/><Relationship Id="rId21" Type="http://schemas.openxmlformats.org/officeDocument/2006/relationships/tags" Target="../tags/tag577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5" Type="http://schemas.openxmlformats.org/officeDocument/2006/relationships/tags" Target="../tags/tag581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20" Type="http://schemas.openxmlformats.org/officeDocument/2006/relationships/tags" Target="../tags/tag576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24" Type="http://schemas.openxmlformats.org/officeDocument/2006/relationships/tags" Target="../tags/tag580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23" Type="http://schemas.openxmlformats.org/officeDocument/2006/relationships/tags" Target="../tags/tag579.xml"/><Relationship Id="rId10" Type="http://schemas.openxmlformats.org/officeDocument/2006/relationships/slideLayout" Target="../slideLayouts/slideLayout28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Relationship Id="rId22" Type="http://schemas.openxmlformats.org/officeDocument/2006/relationships/tags" Target="../tags/tag5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502412" y="443230"/>
            <a:ext cx="8139178" cy="441964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502412" y="952508"/>
            <a:ext cx="8139178" cy="5388907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659807" y="6349833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3087000" y="6349833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6457950" y="6349833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502412" y="443230"/>
            <a:ext cx="8139178" cy="441964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502412" y="952508"/>
            <a:ext cx="8139178" cy="5388907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659807" y="6349833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3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3087000" y="6349833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6457950" y="6349833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 userDrawn="1">
            <p:custDataLst>
              <p:tags r:id="rId2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5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6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2.xml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3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6.xml"/><Relationship Id="rId6" Type="http://schemas.openxmlformats.org/officeDocument/2006/relationships/image" Target="../media/image65.png"/><Relationship Id="rId5" Type="http://schemas.openxmlformats.org/officeDocument/2006/relationships/image" Target="../media/image64.wmf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170.xml"/><Relationship Id="rId1" Type="http://schemas.openxmlformats.org/officeDocument/2006/relationships/tags" Target="../tags/tag1169.xml"/><Relationship Id="rId4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5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5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tags" Target="../tags/tag115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tags" Target="../tags/tag1155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36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tags" Target="../tags/tag115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.bin"/><Relationship Id="rId2" Type="http://schemas.openxmlformats.org/officeDocument/2006/relationships/tags" Target="../tags/tag115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6.xml"/><Relationship Id="rId2" Type="http://schemas.openxmlformats.org/officeDocument/2006/relationships/tags" Target="../tags/tag1159.xml"/><Relationship Id="rId1" Type="http://schemas.openxmlformats.org/officeDocument/2006/relationships/tags" Target="../tags/tag1158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6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标题 3073"/>
          <p:cNvSpPr>
            <a:spLocks noGrp="1"/>
          </p:cNvSpPr>
          <p:nvPr>
            <p:ph type="ctrTitle"/>
          </p:nvPr>
        </p:nvSpPr>
        <p:spPr>
          <a:xfrm>
            <a:off x="3592513" y="1250950"/>
            <a:ext cx="7772400" cy="1470025"/>
          </a:xfrm>
        </p:spPr>
        <p:txBody>
          <a:bodyPr vert="horz" lIns="90000" tIns="46800" rIns="90000" bIns="0" anchor="ctr" anchorCtr="0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3600" b="1" i="0" u="none" strike="noStrike" kern="1200" cap="none" spc="200" normalizeH="0" baseline="0" noProof="1">
                <a:solidFill>
                  <a:srgbClr val="FF0000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</a:rPr>
              <a:t>商场促销方案如何决策</a:t>
            </a:r>
          </a:p>
        </p:txBody>
      </p:sp>
      <p:sp>
        <p:nvSpPr>
          <p:cNvPr id="2050" name="副标题 3074"/>
          <p:cNvSpPr>
            <a:spLocks noGrp="1"/>
          </p:cNvSpPr>
          <p:nvPr>
            <p:ph type="subTitle" idx="1"/>
          </p:nvPr>
        </p:nvSpPr>
        <p:spPr>
          <a:xfrm>
            <a:off x="3322003" y="4027485"/>
            <a:ext cx="8505825" cy="1868490"/>
          </a:xfrm>
        </p:spPr>
        <p:txBody>
          <a:bodyPr lIns="90000" tIns="0" rIns="90000" bIns="46800" anchor="t">
            <a:normAutofit/>
          </a:bodyPr>
          <a:lstStyle/>
          <a:p>
            <a:pPr defTabSz="914400" fontAlgn="auto">
              <a:buClrTx/>
              <a:buSzTx/>
              <a:buFontTx/>
            </a:pPr>
            <a:r>
              <a:rPr lang="en-US" altLang="zh-CN" sz="3200" strike="noStrike" kern="1200" baseline="0" noProof="1">
                <a:latin typeface="+mn-lt"/>
                <a:ea typeface="+mn-ea"/>
                <a:cs typeface="+mn-cs"/>
              </a:rPr>
              <a:t>       </a:t>
            </a:r>
            <a:r>
              <a:rPr lang="zh-CN" altLang="zh-CN" sz="2400" b="1" strike="noStrike" kern="1200" baseline="0" noProof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授课教师</a:t>
            </a:r>
            <a:r>
              <a:rPr lang="zh-CN" altLang="zh-CN" sz="2400" b="1" strike="noStrike" kern="1200" baseline="0" noProof="1" smtClean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2400" b="1" strike="noStrike" kern="1200" baseline="0" noProof="1" smtClean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杨洪伟</a:t>
            </a:r>
            <a:endParaRPr lang="zh-CN" altLang="zh-CN" sz="2400" b="1" strike="noStrike" kern="1200" baseline="0" noProof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defTabSz="914400" fontAlgn="auto">
              <a:buClrTx/>
              <a:buSzTx/>
              <a:buFontTx/>
            </a:pPr>
            <a:r>
              <a:rPr lang="zh-CN" altLang="zh-CN" sz="2400" b="1" strike="noStrike" kern="1200" baseline="0" noProof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学校</a:t>
            </a:r>
            <a:r>
              <a:rPr lang="zh-CN" altLang="zh-CN" sz="2400" b="1" strike="noStrike" kern="1200" baseline="0" noProof="1" smtClean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2400" b="1" noProof="1" smtClean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泰安一中</a:t>
            </a:r>
            <a:endParaRPr lang="zh-CN" altLang="zh-CN" sz="2400" b="1" strike="noStrike" kern="1200" baseline="0" noProof="1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形标注 5"/>
          <p:cNvSpPr/>
          <p:nvPr/>
        </p:nvSpPr>
        <p:spPr>
          <a:xfrm>
            <a:off x="6588125" y="2573655"/>
            <a:ext cx="2433320" cy="1879600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105" name="文本框 3"/>
          <p:cNvSpPr txBox="1"/>
          <p:nvPr/>
        </p:nvSpPr>
        <p:spPr>
          <a:xfrm>
            <a:off x="155575" y="1073468"/>
            <a:ext cx="467360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方案三：学生自主探究，小组合作</a:t>
            </a:r>
          </a:p>
        </p:txBody>
      </p:sp>
      <p:pic>
        <p:nvPicPr>
          <p:cNvPr id="4710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575" y="2014855"/>
            <a:ext cx="6238875" cy="13271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10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25" y="3415348"/>
            <a:ext cx="6426200" cy="30400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83820" y="173990"/>
            <a:ext cx="8936990" cy="790575"/>
            <a:chOff x="132" y="274"/>
            <a:chExt cx="14074" cy="1245"/>
          </a:xfrm>
        </p:grpSpPr>
        <p:sp>
          <p:nvSpPr>
            <p:cNvPr id="4" name="文本框 3"/>
            <p:cNvSpPr txBox="1"/>
            <p:nvPr/>
          </p:nvSpPr>
          <p:spPr>
            <a:xfrm>
              <a:off x="245" y="274"/>
              <a:ext cx="578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二、师生探讨，开展建模活动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6294" y="1049"/>
              <a:ext cx="1813" cy="471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求解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2228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假设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41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建立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32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约定符号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833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检验</a:t>
              </a:r>
            </a:p>
          </p:txBody>
        </p:sp>
        <p:sp>
          <p:nvSpPr>
            <p:cNvPr id="27" name="矩形 26"/>
            <p:cNvSpPr/>
            <p:nvPr/>
          </p:nvSpPr>
          <p:spPr>
            <a:xfrm>
              <a:off x="1037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分析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123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拓展</a:t>
              </a: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83820" y="1369695"/>
            <a:ext cx="83331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/>
              <a:t>若我们调整骰子的质地，使商场支付免单大奖不超过总数的20%，这样就能保证公司利益。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6801485" y="3105785"/>
          <a:ext cx="1879600" cy="854075"/>
        </p:xfrm>
        <a:graphic>
          <a:graphicData uri="http://schemas.openxmlformats.org/presentationml/2006/ole">
            <p:oleObj spid="_x0000_s50177" r:id="rId6" imgW="1396800" imgH="63468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标题 1"/>
          <p:cNvSpPr>
            <a:spLocks noGrp="1"/>
          </p:cNvSpPr>
          <p:nvPr>
            <p:ph type="title"/>
          </p:nvPr>
        </p:nvSpPr>
        <p:spPr>
          <a:xfrm>
            <a:off x="152400" y="1235393"/>
            <a:ext cx="8140700" cy="442912"/>
          </a:xfrm>
        </p:spPr>
        <p:txBody>
          <a:bodyPr lIns="101600" tIns="38100" rIns="76200" bIns="38100" anchor="t"/>
          <a:lstStyle/>
          <a:p>
            <a:pPr indent="0" defTabSz="685800"/>
            <a:r>
              <a:rPr lang="zh-CN" altLang="en-US" sz="2000" kern="1200" spc="200" normalizeH="0" baseline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微软雅黑" panose="020B0503020204020204" charset="-122"/>
              </a:rPr>
              <a:t>探究结果分析</a:t>
            </a:r>
          </a:p>
        </p:txBody>
      </p:sp>
      <p:pic>
        <p:nvPicPr>
          <p:cNvPr id="48130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34845"/>
            <a:ext cx="7712075" cy="1670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131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896043"/>
            <a:ext cx="8016875" cy="1016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83820" y="173990"/>
            <a:ext cx="8936990" cy="790575"/>
            <a:chOff x="132" y="274"/>
            <a:chExt cx="14074" cy="1245"/>
          </a:xfrm>
        </p:grpSpPr>
        <p:sp>
          <p:nvSpPr>
            <p:cNvPr id="4" name="文本框 3"/>
            <p:cNvSpPr txBox="1"/>
            <p:nvPr/>
          </p:nvSpPr>
          <p:spPr>
            <a:xfrm>
              <a:off x="245" y="274"/>
              <a:ext cx="578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二、师生探讨，开展建模活动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6294" y="1049"/>
              <a:ext cx="1813" cy="471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求解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2228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假设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41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建立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32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约定符号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833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检验</a:t>
              </a:r>
            </a:p>
          </p:txBody>
        </p:sp>
        <p:sp>
          <p:nvSpPr>
            <p:cNvPr id="27" name="矩形 26"/>
            <p:cNvSpPr/>
            <p:nvPr/>
          </p:nvSpPr>
          <p:spPr>
            <a:xfrm>
              <a:off x="1037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分析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123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拓展</a:t>
              </a:r>
            </a:p>
          </p:txBody>
        </p:sp>
      </p:grpSp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标题 1"/>
          <p:cNvSpPr>
            <a:spLocks noGrp="1"/>
          </p:cNvSpPr>
          <p:nvPr>
            <p:ph type="title"/>
          </p:nvPr>
        </p:nvSpPr>
        <p:spPr>
          <a:xfrm>
            <a:off x="292100" y="1301433"/>
            <a:ext cx="8140700" cy="442912"/>
          </a:xfrm>
        </p:spPr>
        <p:txBody>
          <a:bodyPr lIns="101600" tIns="38100" rIns="76200" bIns="38100" anchor="t"/>
          <a:lstStyle/>
          <a:p>
            <a:pPr indent="0" defTabSz="685800"/>
            <a:r>
              <a:rPr lang="zh-CN" altLang="en-US" sz="2000" kern="1200" spc="200" normalizeH="0" baseline="0">
                <a:solidFill>
                  <a:srgbClr val="FD3D3D"/>
                </a:solidFill>
                <a:latin typeface="宋体" panose="02010600030101010101" pitchFamily="2" charset="-122"/>
                <a:ea typeface="宋体" panose="02010600030101010101" pitchFamily="2" charset="-122"/>
                <a:cs typeface="+mj-cs"/>
                <a:sym typeface="微软雅黑" panose="020B0503020204020204" charset="-122"/>
              </a:rPr>
              <a:t>（五）模型检验</a:t>
            </a:r>
          </a:p>
        </p:txBody>
      </p:sp>
      <p:pic>
        <p:nvPicPr>
          <p:cNvPr id="49154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855" y="3369310"/>
            <a:ext cx="6824663" cy="2686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155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100" y="1744345"/>
            <a:ext cx="6427788" cy="15430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83820" y="173990"/>
            <a:ext cx="8937625" cy="791210"/>
            <a:chOff x="132" y="274"/>
            <a:chExt cx="14075" cy="1246"/>
          </a:xfrm>
        </p:grpSpPr>
        <p:sp>
          <p:nvSpPr>
            <p:cNvPr id="4" name="文本框 3"/>
            <p:cNvSpPr txBox="1"/>
            <p:nvPr/>
          </p:nvSpPr>
          <p:spPr>
            <a:xfrm>
              <a:off x="245" y="274"/>
              <a:ext cx="578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二、师生探讨，开展建模活动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8335" y="1049"/>
              <a:ext cx="1813" cy="471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检验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2228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假设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41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建立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32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约定符号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62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求解</a:t>
              </a:r>
            </a:p>
          </p:txBody>
        </p:sp>
        <p:sp>
          <p:nvSpPr>
            <p:cNvPr id="27" name="矩形 26"/>
            <p:cNvSpPr/>
            <p:nvPr/>
          </p:nvSpPr>
          <p:spPr>
            <a:xfrm>
              <a:off x="1037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分析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123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拓展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5"/>
          <p:cNvSpPr txBox="1"/>
          <p:nvPr/>
        </p:nvSpPr>
        <p:spPr>
          <a:xfrm>
            <a:off x="482283" y="3714750"/>
            <a:ext cx="8180387" cy="17526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从GGB运算过程中分析</a:t>
            </a:r>
          </a:p>
          <a:p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（1）与模型中运算结果近似一致的；</a:t>
            </a:r>
          </a:p>
          <a:p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（2）从数据来看，方案一中数据从第8个格子开始概率趋于稳定；第二组数据</a:t>
            </a:r>
          </a:p>
          <a:p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从第12个格子概率趋于稳定；第三组数据从第14个格子概率趋于稳定；</a:t>
            </a:r>
          </a:p>
        </p:txBody>
      </p:sp>
      <p:pic>
        <p:nvPicPr>
          <p:cNvPr id="50178" name="图片 7"/>
          <p:cNvPicPr>
            <a:picLocks noChangeAspect="1"/>
          </p:cNvPicPr>
          <p:nvPr/>
        </p:nvPicPr>
        <p:blipFill>
          <a:blip r:embed="rId3"/>
          <a:srcRect t="4115"/>
          <a:stretch>
            <a:fillRect/>
          </a:stretch>
        </p:blipFill>
        <p:spPr>
          <a:xfrm>
            <a:off x="481330" y="1226185"/>
            <a:ext cx="3452813" cy="21367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83820" y="173990"/>
            <a:ext cx="8937625" cy="791210"/>
            <a:chOff x="132" y="274"/>
            <a:chExt cx="14075" cy="1246"/>
          </a:xfrm>
        </p:grpSpPr>
        <p:sp>
          <p:nvSpPr>
            <p:cNvPr id="4" name="文本框 3"/>
            <p:cNvSpPr txBox="1"/>
            <p:nvPr/>
          </p:nvSpPr>
          <p:spPr>
            <a:xfrm>
              <a:off x="245" y="274"/>
              <a:ext cx="578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二、师生探讨，开展建模活动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8335" y="1049"/>
              <a:ext cx="1813" cy="471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检验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2228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假设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41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建立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32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约定符号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62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求解</a:t>
              </a:r>
            </a:p>
          </p:txBody>
        </p:sp>
        <p:sp>
          <p:nvSpPr>
            <p:cNvPr id="27" name="矩形 26"/>
            <p:cNvSpPr/>
            <p:nvPr/>
          </p:nvSpPr>
          <p:spPr>
            <a:xfrm>
              <a:off x="1037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分析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123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拓展</a:t>
              </a:r>
            </a:p>
          </p:txBody>
        </p:sp>
      </p:grp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文本框 4"/>
          <p:cNvSpPr txBox="1"/>
          <p:nvPr/>
        </p:nvSpPr>
        <p:spPr>
          <a:xfrm>
            <a:off x="259080" y="1166813"/>
            <a:ext cx="748030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latin typeface="宋体" panose="02010600030101010101" pitchFamily="2" charset="-122"/>
                <a:cs typeface="宋体" panose="02010600030101010101" pitchFamily="2" charset="-122"/>
              </a:rPr>
              <a:t>（1）奇数点出现概率越大，免单概率越小；</a:t>
            </a:r>
          </a:p>
          <a:p>
            <a:endParaRPr lang="zh-CN" altLang="en-US" b="1"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b="1">
                <a:latin typeface="宋体" panose="02010600030101010101" pitchFamily="2" charset="-122"/>
                <a:cs typeface="宋体" panose="02010600030101010101" pitchFamily="2" charset="-122"/>
              </a:rPr>
              <a:t>（2）我们要想游戏中骰子出现的奇数点概率可以人为控制，游戏的格子数是有下限的，高于下限的格子数，概率趋于稳定；上限可以根据顾客的实际需要的游戏时间设定格子数；格子数的下限受到奇数点和偶数点出现的概率的大小影响；</a:t>
            </a:r>
          </a:p>
          <a:p>
            <a:endParaRPr lang="zh-CN" altLang="en-US" b="1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51203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265" y="3087370"/>
            <a:ext cx="7831138" cy="22987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83820" y="173990"/>
            <a:ext cx="8937625" cy="791210"/>
            <a:chOff x="132" y="274"/>
            <a:chExt cx="14075" cy="1246"/>
          </a:xfrm>
        </p:grpSpPr>
        <p:sp>
          <p:nvSpPr>
            <p:cNvPr id="4" name="文本框 3"/>
            <p:cNvSpPr txBox="1"/>
            <p:nvPr/>
          </p:nvSpPr>
          <p:spPr>
            <a:xfrm>
              <a:off x="245" y="274"/>
              <a:ext cx="578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二、师生探讨，开展建模活动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8335" y="1049"/>
              <a:ext cx="1813" cy="471"/>
            </a:xfrm>
            <a:prstGeom prst="rect">
              <a:avLst/>
            </a:prstGeom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检验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2228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假设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41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建立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32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约定符号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62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求解</a:t>
              </a:r>
            </a:p>
          </p:txBody>
        </p:sp>
        <p:sp>
          <p:nvSpPr>
            <p:cNvPr id="27" name="矩形 26"/>
            <p:cNvSpPr/>
            <p:nvPr/>
          </p:nvSpPr>
          <p:spPr>
            <a:xfrm>
              <a:off x="10375" y="1049"/>
              <a:ext cx="1813" cy="47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分析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123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拓展</a:t>
              </a:r>
            </a:p>
          </p:txBody>
        </p:sp>
      </p:grpSp>
    </p:spTree>
    <p:custDataLst>
      <p:tags r:id="rId1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9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05" y="4732338"/>
            <a:ext cx="5927725" cy="14859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26" name="文本框 5"/>
          <p:cNvSpPr txBox="1"/>
          <p:nvPr/>
        </p:nvSpPr>
        <p:spPr>
          <a:xfrm>
            <a:off x="103505" y="1028700"/>
            <a:ext cx="8826500" cy="1476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拓展（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）投掷一枚质地均匀的骰子，出现1,2点向前走一格，出现3,4点时向前走两格，出现5,6点向前走三格，走到第49格赠送九折券，走到第50格赢免单大奖，你能求出此时免单的概率为多少吗？</a:t>
            </a:r>
          </a:p>
          <a:p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）把（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）中条件改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走到第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37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格送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折优惠券，走到第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38</a:t>
            </a:r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格赢免单大奖，你能求出此时免单的概率为多少吗？</a:t>
            </a:r>
          </a:p>
        </p:txBody>
      </p:sp>
      <p:pic>
        <p:nvPicPr>
          <p:cNvPr id="52227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505" y="2505075"/>
            <a:ext cx="3132455" cy="238061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2228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2130" y="2315210"/>
            <a:ext cx="5631815" cy="222758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103505" y="139065"/>
            <a:ext cx="8937625" cy="791210"/>
            <a:chOff x="132" y="274"/>
            <a:chExt cx="14075" cy="1246"/>
          </a:xfrm>
        </p:grpSpPr>
        <p:sp>
          <p:nvSpPr>
            <p:cNvPr id="4" name="文本框 3"/>
            <p:cNvSpPr txBox="1"/>
            <p:nvPr/>
          </p:nvSpPr>
          <p:spPr>
            <a:xfrm>
              <a:off x="245" y="274"/>
              <a:ext cx="578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二、师生探讨，开展建模活动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833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检验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2228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假设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41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建立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32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约定符号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62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求解</a:t>
              </a:r>
            </a:p>
          </p:txBody>
        </p:sp>
        <p:sp>
          <p:nvSpPr>
            <p:cNvPr id="27" name="矩形 26"/>
            <p:cNvSpPr/>
            <p:nvPr/>
          </p:nvSpPr>
          <p:spPr>
            <a:xfrm>
              <a:off x="1037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分析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12394" y="1049"/>
              <a:ext cx="1813" cy="471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拓展</a:t>
              </a: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505" y="6218555"/>
            <a:ext cx="6289040" cy="40830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内容占位符 3"/>
          <p:cNvSpPr>
            <a:spLocks noGrp="1"/>
          </p:cNvSpPr>
          <p:nvPr>
            <p:ph idx="1"/>
          </p:nvPr>
        </p:nvSpPr>
        <p:spPr>
          <a:xfrm>
            <a:off x="408940" y="939800"/>
            <a:ext cx="8140700" cy="2236788"/>
          </a:xfrm>
        </p:spPr>
        <p:txBody>
          <a:bodyPr lIns="101600" tIns="0" rIns="82550" bIns="0" anchor="t"/>
          <a:lstStyle/>
          <a:p>
            <a:pPr marL="0" indent="0" defTabSz="685800">
              <a:buNone/>
            </a:pPr>
            <a:endParaRPr lang="zh-CN" altLang="en-US" kern="1200" spc="150" normalizeH="0" baseline="0">
              <a:latin typeface="Arial" panose="020B0604020202020204" pitchFamily="34" charset="0"/>
              <a:ea typeface="微软雅黑" panose="020B0503020204020204" charset="-122"/>
              <a:cs typeface="+mn-cs"/>
              <a:sym typeface="微软雅黑" panose="020B0503020204020204" charset="-122"/>
            </a:endParaRPr>
          </a:p>
          <a:p>
            <a:pPr marL="0" indent="0" defTabSz="685800">
              <a:buNone/>
            </a:pPr>
            <a:r>
              <a:rPr lang="zh-CN" altLang="en-US" sz="2000" b="1" kern="1200" spc="150" normalizeH="0" baseline="0">
                <a:latin typeface="Arial" panose="020B0604020202020204" pitchFamily="34" charset="0"/>
                <a:ea typeface="微软雅黑" panose="020B0503020204020204" charset="-122"/>
                <a:cs typeface="+mn-cs"/>
                <a:sym typeface="微软雅黑" panose="020B0503020204020204" charset="-122"/>
              </a:rPr>
              <a:t>通过今天的学习，你学到了什么？</a:t>
            </a:r>
          </a:p>
          <a:p>
            <a:pPr marL="0" indent="0" defTabSz="685800">
              <a:buNone/>
            </a:pPr>
            <a:r>
              <a:rPr lang="zh-CN" altLang="en-US" sz="2000" b="1" kern="1200" spc="150" normalizeH="0" baseline="0">
                <a:latin typeface="Arial" panose="020B0604020202020204" pitchFamily="34" charset="0"/>
                <a:ea typeface="微软雅黑" panose="020B0503020204020204" charset="-122"/>
                <a:cs typeface="+mn-cs"/>
                <a:sym typeface="微软雅黑" panose="020B0503020204020204" charset="-122"/>
              </a:rPr>
              <a:t>如果你是商场活动决策者，你该如何做出决策？</a:t>
            </a:r>
          </a:p>
        </p:txBody>
      </p:sp>
      <p:sp>
        <p:nvSpPr>
          <p:cNvPr id="53250" name="文本框 4"/>
          <p:cNvSpPr txBox="1"/>
          <p:nvPr/>
        </p:nvSpPr>
        <p:spPr>
          <a:xfrm>
            <a:off x="298768" y="322580"/>
            <a:ext cx="2605087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FD3D3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四：课堂小结</a:t>
            </a: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文本框 3"/>
          <p:cNvSpPr txBox="1"/>
          <p:nvPr/>
        </p:nvSpPr>
        <p:spPr>
          <a:xfrm>
            <a:off x="420688" y="565150"/>
            <a:ext cx="38846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FD3D3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五</a:t>
            </a:r>
            <a:r>
              <a:rPr lang="en-US" altLang="zh-CN" sz="2400" b="1">
                <a:solidFill>
                  <a:srgbClr val="FD3D3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r>
              <a:rPr lang="zh-CN" altLang="en-US" sz="2400" b="1">
                <a:solidFill>
                  <a:srgbClr val="FD3D3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可进一步研究的问题</a:t>
            </a:r>
          </a:p>
        </p:txBody>
      </p:sp>
      <p:sp>
        <p:nvSpPr>
          <p:cNvPr id="54274" name="文本框 4"/>
          <p:cNvSpPr txBox="1"/>
          <p:nvPr/>
        </p:nvSpPr>
        <p:spPr>
          <a:xfrm>
            <a:off x="420688" y="1352550"/>
            <a:ext cx="6889750" cy="16303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（1）商场的免单率与利润之间的关系；</a:t>
            </a:r>
          </a:p>
          <a:p>
            <a:endParaRPr lang="zh-CN" altLang="en-US" sz="20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（2）基于今天的模型讨论，设计更加有趣的游戏方案；</a:t>
            </a:r>
          </a:p>
          <a:p>
            <a:endParaRPr lang="zh-CN" altLang="en-US" sz="20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（3）顾客愿意接受玩游戏的时间有多长？</a:t>
            </a:r>
          </a:p>
        </p:txBody>
      </p:sp>
    </p:spTree>
    <p:custDataLst>
      <p:tags r:id="rId1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630567" y="2208848"/>
            <a:ext cx="3882866" cy="948215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sym typeface="Arial" panose="020B0604020202020204" pitchFamily="34" charset="0"/>
              </a:rPr>
              <a:t>感谢聆听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文本框 3"/>
          <p:cNvSpPr txBox="1"/>
          <p:nvPr/>
        </p:nvSpPr>
        <p:spPr>
          <a:xfrm>
            <a:off x="209550" y="284163"/>
            <a:ext cx="2754313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一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问题情境：</a:t>
            </a:r>
          </a:p>
        </p:txBody>
      </p:sp>
      <p:sp>
        <p:nvSpPr>
          <p:cNvPr id="39938" name="文本框 99"/>
          <p:cNvSpPr txBox="1"/>
          <p:nvPr/>
        </p:nvSpPr>
        <p:spPr>
          <a:xfrm>
            <a:off x="209550" y="950913"/>
            <a:ext cx="8013700" cy="31702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266700"/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 A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商场做活动，推出“玩游戏，赢大奖”的活动，客户可根据抛掷硬币的结果，操纵遥控车在方格上行进，若遥控车最终停在“第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50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”，可获得免单大奖，落在第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49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获得九折优惠券，方格图上标有第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0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、第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、第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、</a:t>
            </a:r>
            <a:r>
              <a:rPr lang="en-US" altLang="zh-CN" sz="2000" b="1">
                <a:latin typeface="Arial" panose="020B0604020202020204" pitchFamily="34" charset="0"/>
                <a:ea typeface="宋体" panose="02010600030101010101" pitchFamily="2" charset="-122"/>
              </a:rPr>
              <a:t>……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、第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50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。遥控车开始在第零格，客户每抛掷一次硬币，遥控车移动一次，若抛掷正面向上，遥控车向前移动一格，若抛掷出反面，遥控车向前移动两格，直到移动到第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49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，或者第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50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时，游戏结束。</a:t>
            </a:r>
          </a:p>
          <a:p>
            <a:pPr indent="266700"/>
            <a:endParaRPr lang="en-US" altLang="zh-CN" sz="2000" b="1">
              <a:latin typeface="Calibri" panose="020F0502020204030204" charset="0"/>
              <a:ea typeface="宋体" panose="02010600030101010101" pitchFamily="2" charset="-122"/>
            </a:endParaRPr>
          </a:p>
          <a:p>
            <a:pPr indent="266700"/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    B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商场也要搞一次类似的活动，现在召开部门策划活动方案探究会议，活动背景为抛掷一枚骰子，出现奇数点走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1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，出现偶数点走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2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；</a:t>
            </a:r>
            <a:endParaRPr lang="zh-CN" altLang="en-US" sz="20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939" name="文本框 1"/>
          <p:cNvSpPr txBox="1"/>
          <p:nvPr/>
        </p:nvSpPr>
        <p:spPr>
          <a:xfrm>
            <a:off x="138113" y="4323080"/>
            <a:ext cx="8085137" cy="706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266700"/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（1）如果你作为部门经理你会提出哪些方案？</a:t>
            </a:r>
          </a:p>
          <a:p>
            <a:pPr indent="266700"/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（2）如果你是商场决策者，你会怎样从众多方案中做出决策呢？</a:t>
            </a:r>
            <a:endParaRPr lang="zh-CN" altLang="en-US" sz="20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流程图: 可选过程 19"/>
          <p:cNvSpPr/>
          <p:nvPr/>
        </p:nvSpPr>
        <p:spPr>
          <a:xfrm>
            <a:off x="295275" y="5467350"/>
            <a:ext cx="936625" cy="358775"/>
          </a:xfrm>
          <a:prstGeom prst="flowChartAlternateProcess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9" name="流程图: 可选过程 18"/>
          <p:cNvSpPr/>
          <p:nvPr/>
        </p:nvSpPr>
        <p:spPr>
          <a:xfrm>
            <a:off x="295275" y="4359275"/>
            <a:ext cx="936625" cy="360363"/>
          </a:xfrm>
          <a:prstGeom prst="flowChartAlternateProcess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8" name="流程图: 可选过程 17"/>
          <p:cNvSpPr/>
          <p:nvPr/>
        </p:nvSpPr>
        <p:spPr>
          <a:xfrm>
            <a:off x="295275" y="3249613"/>
            <a:ext cx="936625" cy="360363"/>
          </a:xfrm>
          <a:prstGeom prst="flowChartAlternateProcess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7" name="流程图: 可选过程 16"/>
          <p:cNvSpPr/>
          <p:nvPr/>
        </p:nvSpPr>
        <p:spPr>
          <a:xfrm>
            <a:off x="250825" y="1949450"/>
            <a:ext cx="936625" cy="360363"/>
          </a:xfrm>
          <a:prstGeom prst="flowChartAlternateProcess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6" name="流程图: 可选过程 15"/>
          <p:cNvSpPr/>
          <p:nvPr/>
        </p:nvSpPr>
        <p:spPr>
          <a:xfrm>
            <a:off x="250825" y="692150"/>
            <a:ext cx="936625" cy="360363"/>
          </a:xfrm>
          <a:prstGeom prst="flowChartAlternateProcess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4" name="文本框 3"/>
          <p:cNvSpPr txBox="1"/>
          <p:nvPr/>
        </p:nvSpPr>
        <p:spPr>
          <a:xfrm>
            <a:off x="228600" y="692150"/>
            <a:ext cx="8615363" cy="1016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/>
            <a:r>
              <a:rPr lang="zh-CN" altLang="en-US" sz="2000" b="1">
                <a:solidFill>
                  <a:srgbClr val="88010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方案一：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照搬A商场活动，利用掷骰子出现奇数点和偶数点可能性相同的心理，吸引顾客参加活动，奇数点走1格，偶数点走2格；其余和A商场活动要求相同；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0" y="3241675"/>
            <a:ext cx="8832850" cy="7080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266700" algn="just"/>
            <a:r>
              <a:rPr lang="zh-CN" altLang="zh-CN" sz="2000" b="1">
                <a:solidFill>
                  <a:srgbClr val="880101"/>
                </a:solidFill>
                <a:latin typeface="Calibri" panose="020F0502020204030204" charset="0"/>
                <a:ea typeface="宋体" panose="02010600030101010101" pitchFamily="2" charset="-122"/>
              </a:rPr>
              <a:t>方案三：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我们调整骰子的质地，使商场支付免单大奖不超过总数的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20%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，这样就能保证公司利益。</a:t>
            </a:r>
            <a:endParaRPr lang="zh-CN" altLang="en-US" sz="2000" b="1">
              <a:latin typeface="Calibri" panose="020F0502020204030204" charset="0"/>
              <a:ea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4313" y="1938338"/>
            <a:ext cx="8640762" cy="1206500"/>
            <a:chOff x="319" y="3028"/>
            <a:chExt cx="13608" cy="1899"/>
          </a:xfrm>
        </p:grpSpPr>
        <p:sp>
          <p:nvSpPr>
            <p:cNvPr id="40969" name="文本框 6"/>
            <p:cNvSpPr txBox="1"/>
            <p:nvPr/>
          </p:nvSpPr>
          <p:spPr>
            <a:xfrm>
              <a:off x="319" y="3028"/>
              <a:ext cx="13609" cy="15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just"/>
              <a:r>
                <a:rPr lang="zh-CN" altLang="en-US" sz="2000">
                  <a:solidFill>
                    <a:srgbClr val="88010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方案二：</a:t>
              </a:r>
              <a:r>
                <a:rPr lang="zh-CN" altLang="en-US" sz="2000" b="1">
                  <a:latin typeface="Arial" panose="020B0604020202020204" pitchFamily="34" charset="0"/>
                  <a:ea typeface="宋体" panose="02010600030101010101" pitchFamily="2" charset="-122"/>
                </a:rPr>
                <a:t>如果出现奇数点和偶数点的可能性相同，对于商场支付的免单大奖会不会对公司的利益有所损伤，如果把骰子换成质地不均匀的，比如出现偶数点概率为    ，奇数点概率为    ，可能让公司的利润更大，又能吸引顾客；</a:t>
              </a:r>
            </a:p>
          </p:txBody>
        </p:sp>
        <p:grpSp>
          <p:nvGrpSpPr>
            <p:cNvPr id="40970" name="组合 13"/>
            <p:cNvGrpSpPr/>
            <p:nvPr/>
          </p:nvGrpSpPr>
          <p:grpSpPr>
            <a:xfrm>
              <a:off x="2545" y="3975"/>
              <a:ext cx="3534" cy="953"/>
              <a:chOff x="2534" y="3975"/>
              <a:chExt cx="3534" cy="953"/>
            </a:xfrm>
          </p:grpSpPr>
          <p:graphicFrame>
            <p:nvGraphicFramePr>
              <p:cNvPr id="40971" name="对象 8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5740" y="3975"/>
              <a:ext cx="328" cy="916"/>
            </p:xfrm>
            <a:graphic>
              <a:graphicData uri="http://schemas.openxmlformats.org/presentationml/2006/ole">
                <p:oleObj spid="_x0000_s3077" r:id="rId4" imgW="139680" imgH="393480" progId="Equation.3">
                  <p:embed/>
                </p:oleObj>
              </a:graphicData>
            </a:graphic>
          </p:graphicFrame>
          <p:graphicFrame>
            <p:nvGraphicFramePr>
              <p:cNvPr id="40972" name="对象 9">
                <a:hlinkClick r:id="" action="ppaction://ole?verb=0"/>
              </p:cNvPr>
              <p:cNvGraphicFramePr>
                <a:graphicFrameLocks/>
              </p:cNvGraphicFramePr>
              <p:nvPr/>
            </p:nvGraphicFramePr>
            <p:xfrm>
              <a:off x="2534" y="4006"/>
              <a:ext cx="357" cy="923"/>
            </p:xfrm>
            <a:graphic>
              <a:graphicData uri="http://schemas.openxmlformats.org/presentationml/2006/ole">
                <p:oleObj spid="_x0000_s3076" r:id="rId5" imgW="152280" imgH="393480" progId="Equation.3">
                  <p:embed/>
                </p:oleObj>
              </a:graphicData>
            </a:graphic>
          </p:graphicFrame>
        </p:grpSp>
      </p:grpSp>
      <p:sp>
        <p:nvSpPr>
          <p:cNvPr id="11" name="文本框 10"/>
          <p:cNvSpPr txBox="1"/>
          <p:nvPr/>
        </p:nvSpPr>
        <p:spPr>
          <a:xfrm>
            <a:off x="-9525" y="4360863"/>
            <a:ext cx="8709025" cy="7064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266700"/>
            <a:r>
              <a:rPr lang="zh-CN" altLang="zh-CN" sz="2000" b="1">
                <a:solidFill>
                  <a:srgbClr val="880101"/>
                </a:solidFill>
                <a:latin typeface="Calibri" panose="020F0502020204030204" charset="0"/>
                <a:ea typeface="宋体" panose="02010600030101010101" pitchFamily="2" charset="-122"/>
              </a:rPr>
              <a:t>方案四：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游戏活动设置的</a:t>
            </a:r>
            <a:r>
              <a:rPr lang="en-US" altLang="zh-CN" sz="2000" b="1">
                <a:latin typeface="Calibri" panose="020F0502020204030204" charset="0"/>
                <a:ea typeface="宋体" panose="02010600030101010101" pitchFamily="2" charset="-122"/>
              </a:rPr>
              <a:t>50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格有点多，消费者就会觉得烦了，减少格子让游戏时间缩短。</a:t>
            </a:r>
            <a:endParaRPr lang="zh-CN" altLang="en-US" sz="20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-9525" y="5457825"/>
            <a:ext cx="8863013" cy="7064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266700"/>
            <a:r>
              <a:rPr lang="zh-CN" altLang="zh-CN" sz="2000" b="1">
                <a:solidFill>
                  <a:srgbClr val="880101"/>
                </a:solidFill>
                <a:latin typeface="Calibri" panose="020F0502020204030204" charset="0"/>
                <a:ea typeface="宋体" panose="02010600030101010101" pitchFamily="2" charset="-122"/>
              </a:rPr>
              <a:t>方案五：</a:t>
            </a:r>
            <a:r>
              <a:rPr lang="zh-CN" altLang="zh-CN" sz="2000" b="1">
                <a:latin typeface="Calibri" panose="020F0502020204030204" charset="0"/>
                <a:ea typeface="宋体" panose="02010600030101010101" pitchFamily="2" charset="-122"/>
              </a:rPr>
              <a:t>商场制定的活动目的一个是吸引顾客，一个是为了增加收益，那我们需要制定一个免单率，免单率为多少时，既能吸引顾客也能增加商场收益。</a:t>
            </a:r>
            <a:endParaRPr lang="zh-CN" altLang="en-US" sz="20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975" name="文本框 12"/>
          <p:cNvSpPr txBox="1"/>
          <p:nvPr/>
        </p:nvSpPr>
        <p:spPr>
          <a:xfrm>
            <a:off x="203200" y="157163"/>
            <a:ext cx="34988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提出游戏活动方案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8" grpId="0"/>
      <p:bldP spid="8" grpId="1"/>
      <p:bldP spid="11" grpId="0"/>
      <p:bldP spid="11" grpId="1"/>
      <p:bldP spid="12" grpId="0"/>
      <p:bldP spid="1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文本框 3"/>
          <p:cNvSpPr txBox="1"/>
          <p:nvPr/>
        </p:nvSpPr>
        <p:spPr>
          <a:xfrm>
            <a:off x="72390" y="197485"/>
            <a:ext cx="3670300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、师生探讨，开展建模活动</a:t>
            </a:r>
          </a:p>
        </p:txBody>
      </p:sp>
      <p:sp>
        <p:nvSpPr>
          <p:cNvPr id="6" name="矩形 5"/>
          <p:cNvSpPr/>
          <p:nvPr/>
        </p:nvSpPr>
        <p:spPr>
          <a:xfrm>
            <a:off x="612775" y="1773238"/>
            <a:ext cx="431800" cy="4318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0</a:t>
            </a:r>
          </a:p>
        </p:txBody>
      </p:sp>
      <p:sp>
        <p:nvSpPr>
          <p:cNvPr id="7" name="矩形 6"/>
          <p:cNvSpPr/>
          <p:nvPr/>
        </p:nvSpPr>
        <p:spPr>
          <a:xfrm>
            <a:off x="1306513" y="1773238"/>
            <a:ext cx="433388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1</a:t>
            </a:r>
          </a:p>
        </p:txBody>
      </p:sp>
      <p:sp>
        <p:nvSpPr>
          <p:cNvPr id="8" name="矩形 7"/>
          <p:cNvSpPr/>
          <p:nvPr/>
        </p:nvSpPr>
        <p:spPr>
          <a:xfrm>
            <a:off x="1960563" y="1773238"/>
            <a:ext cx="433388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2</a:t>
            </a:r>
          </a:p>
        </p:txBody>
      </p:sp>
      <p:sp>
        <p:nvSpPr>
          <p:cNvPr id="9" name="矩形 8"/>
          <p:cNvSpPr/>
          <p:nvPr/>
        </p:nvSpPr>
        <p:spPr>
          <a:xfrm>
            <a:off x="2740025" y="1757363"/>
            <a:ext cx="431800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3</a:t>
            </a:r>
          </a:p>
        </p:txBody>
      </p:sp>
      <p:sp>
        <p:nvSpPr>
          <p:cNvPr id="10" name="矩形 9"/>
          <p:cNvSpPr/>
          <p:nvPr/>
        </p:nvSpPr>
        <p:spPr>
          <a:xfrm>
            <a:off x="4284345" y="1781810"/>
            <a:ext cx="514985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6</a:t>
            </a:r>
          </a:p>
        </p:txBody>
      </p:sp>
      <p:sp>
        <p:nvSpPr>
          <p:cNvPr id="11" name="矩形 10"/>
          <p:cNvSpPr/>
          <p:nvPr/>
        </p:nvSpPr>
        <p:spPr>
          <a:xfrm>
            <a:off x="5722938" y="1789113"/>
            <a:ext cx="473075" cy="4159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8</a:t>
            </a:r>
          </a:p>
        </p:txBody>
      </p:sp>
      <p:sp>
        <p:nvSpPr>
          <p:cNvPr id="12" name="矩形 11"/>
          <p:cNvSpPr/>
          <p:nvPr/>
        </p:nvSpPr>
        <p:spPr>
          <a:xfrm>
            <a:off x="6407150" y="1773238"/>
            <a:ext cx="501650" cy="44767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9</a:t>
            </a:r>
          </a:p>
        </p:txBody>
      </p:sp>
      <p:sp>
        <p:nvSpPr>
          <p:cNvPr id="13" name="矩形 12"/>
          <p:cNvSpPr/>
          <p:nvPr/>
        </p:nvSpPr>
        <p:spPr>
          <a:xfrm>
            <a:off x="7224713" y="1757363"/>
            <a:ext cx="500063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50</a:t>
            </a:r>
          </a:p>
        </p:txBody>
      </p:sp>
      <p:sp>
        <p:nvSpPr>
          <p:cNvPr id="41994" name="文本框 13"/>
          <p:cNvSpPr txBox="1"/>
          <p:nvPr/>
        </p:nvSpPr>
        <p:spPr>
          <a:xfrm>
            <a:off x="3301683" y="1852613"/>
            <a:ext cx="8524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……</a:t>
            </a:r>
          </a:p>
        </p:txBody>
      </p:sp>
      <p:sp>
        <p:nvSpPr>
          <p:cNvPr id="21" name="下弧形箭头 20"/>
          <p:cNvSpPr/>
          <p:nvPr/>
        </p:nvSpPr>
        <p:spPr>
          <a:xfrm>
            <a:off x="755650" y="2276475"/>
            <a:ext cx="647700" cy="14287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006975" y="1773238"/>
            <a:ext cx="485775" cy="4476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7</a:t>
            </a:r>
          </a:p>
        </p:txBody>
      </p:sp>
      <p:sp>
        <p:nvSpPr>
          <p:cNvPr id="31" name="上弧形箭头 30"/>
          <p:cNvSpPr/>
          <p:nvPr/>
        </p:nvSpPr>
        <p:spPr>
          <a:xfrm>
            <a:off x="5940425" y="1268413"/>
            <a:ext cx="1584325" cy="431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4536440" y="2276475"/>
            <a:ext cx="1490980" cy="340995"/>
            <a:chOff x="7144" y="3585"/>
            <a:chExt cx="2348" cy="537"/>
          </a:xfrm>
        </p:grpSpPr>
        <p:sp>
          <p:nvSpPr>
            <p:cNvPr id="25" name="下弧形箭头 24"/>
            <p:cNvSpPr/>
            <p:nvPr/>
          </p:nvSpPr>
          <p:spPr>
            <a:xfrm>
              <a:off x="8069" y="3585"/>
              <a:ext cx="1286" cy="378"/>
            </a:xfrm>
            <a:prstGeom prst="curvedUpArrow">
              <a:avLst>
                <a:gd name="adj1" fmla="val 25000"/>
                <a:gd name="adj2" fmla="val 50000"/>
                <a:gd name="adj3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14" name="下弧形箭头 13"/>
            <p:cNvSpPr/>
            <p:nvPr/>
          </p:nvSpPr>
          <p:spPr>
            <a:xfrm>
              <a:off x="7144" y="3668"/>
              <a:ext cx="2348" cy="455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>
                <a:solidFill>
                  <a:schemeClr val="tx1"/>
                </a:solidFill>
              </a:endParaRPr>
            </a:p>
          </p:txBody>
        </p:sp>
      </p:grpSp>
      <p:sp>
        <p:nvSpPr>
          <p:cNvPr id="42008" name="文本框 9"/>
          <p:cNvSpPr txBox="1"/>
          <p:nvPr/>
        </p:nvSpPr>
        <p:spPr>
          <a:xfrm>
            <a:off x="5875020" y="2673350"/>
            <a:ext cx="15652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九折优惠券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755650" y="2276475"/>
            <a:ext cx="1656080" cy="575945"/>
            <a:chOff x="1190" y="3585"/>
            <a:chExt cx="2608" cy="907"/>
          </a:xfrm>
        </p:grpSpPr>
        <p:sp>
          <p:nvSpPr>
            <p:cNvPr id="22" name="下弧形箭头 21"/>
            <p:cNvSpPr/>
            <p:nvPr/>
          </p:nvSpPr>
          <p:spPr>
            <a:xfrm>
              <a:off x="1190" y="3700"/>
              <a:ext cx="2268" cy="793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>
                <a:solidFill>
                  <a:schemeClr val="tx1"/>
                </a:solidFill>
              </a:endParaRPr>
            </a:p>
          </p:txBody>
        </p:sp>
        <p:sp>
          <p:nvSpPr>
            <p:cNvPr id="20" name="下弧形箭头 19"/>
            <p:cNvSpPr/>
            <p:nvPr/>
          </p:nvSpPr>
          <p:spPr>
            <a:xfrm>
              <a:off x="2210" y="3585"/>
              <a:ext cx="1588" cy="680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5" name="对象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6255" y="3041333"/>
          <a:ext cx="5680075" cy="871855"/>
        </p:xfrm>
        <a:graphic>
          <a:graphicData uri="http://schemas.openxmlformats.org/presentationml/2006/ole">
            <p:oleObj spid="_x0000_s1025" r:id="rId4" imgW="2869920" imgH="431640" progId="Equation.3">
              <p:embed/>
            </p:oleObj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154545" y="2673350"/>
            <a:ext cx="12934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免单大奖</a:t>
            </a:r>
          </a:p>
        </p:txBody>
      </p:sp>
      <p:sp>
        <p:nvSpPr>
          <p:cNvPr id="17" name="矩形 16"/>
          <p:cNvSpPr/>
          <p:nvPr/>
        </p:nvSpPr>
        <p:spPr>
          <a:xfrm>
            <a:off x="155575" y="666115"/>
            <a:ext cx="1151255" cy="29908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符号约定</a:t>
            </a:r>
          </a:p>
        </p:txBody>
      </p:sp>
      <p:sp>
        <p:nvSpPr>
          <p:cNvPr id="18" name="矩形 17"/>
          <p:cNvSpPr/>
          <p:nvPr/>
        </p:nvSpPr>
        <p:spPr>
          <a:xfrm>
            <a:off x="140335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假设</a:t>
            </a:r>
          </a:p>
        </p:txBody>
      </p:sp>
      <p:sp>
        <p:nvSpPr>
          <p:cNvPr id="19" name="矩形 18"/>
          <p:cNvSpPr/>
          <p:nvPr/>
        </p:nvSpPr>
        <p:spPr>
          <a:xfrm>
            <a:off x="266319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建立</a:t>
            </a:r>
          </a:p>
        </p:txBody>
      </p:sp>
      <p:sp>
        <p:nvSpPr>
          <p:cNvPr id="23" name="矩形 22"/>
          <p:cNvSpPr/>
          <p:nvPr/>
        </p:nvSpPr>
        <p:spPr>
          <a:xfrm>
            <a:off x="392557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求解</a:t>
            </a:r>
          </a:p>
        </p:txBody>
      </p:sp>
      <p:sp>
        <p:nvSpPr>
          <p:cNvPr id="26" name="矩形 25"/>
          <p:cNvSpPr/>
          <p:nvPr/>
        </p:nvSpPr>
        <p:spPr>
          <a:xfrm>
            <a:off x="5292725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检验</a:t>
            </a:r>
          </a:p>
        </p:txBody>
      </p:sp>
      <p:sp>
        <p:nvSpPr>
          <p:cNvPr id="27" name="矩形 26"/>
          <p:cNvSpPr/>
          <p:nvPr/>
        </p:nvSpPr>
        <p:spPr>
          <a:xfrm>
            <a:off x="6588125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分析</a:t>
            </a:r>
          </a:p>
        </p:txBody>
      </p:sp>
      <p:sp>
        <p:nvSpPr>
          <p:cNvPr id="28" name="矩形 27"/>
          <p:cNvSpPr/>
          <p:nvPr/>
        </p:nvSpPr>
        <p:spPr>
          <a:xfrm>
            <a:off x="787019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拓展</a:t>
            </a:r>
          </a:p>
        </p:txBody>
      </p:sp>
      <p:sp>
        <p:nvSpPr>
          <p:cNvPr id="29" name="下箭头 28"/>
          <p:cNvSpPr/>
          <p:nvPr/>
        </p:nvSpPr>
        <p:spPr>
          <a:xfrm>
            <a:off x="6588125" y="2348865"/>
            <a:ext cx="144145" cy="2876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下箭头 29"/>
          <p:cNvSpPr/>
          <p:nvPr/>
        </p:nvSpPr>
        <p:spPr>
          <a:xfrm>
            <a:off x="7432675" y="2332355"/>
            <a:ext cx="144145" cy="2876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对象 3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01295" y="4137660"/>
          <a:ext cx="7053580" cy="1007745"/>
        </p:xfrm>
        <a:graphic>
          <a:graphicData uri="http://schemas.openxmlformats.org/presentationml/2006/ole">
            <p:oleObj spid="_x0000_s1026" r:id="rId5" imgW="3200400" imgH="457200" progId="Equation.3">
              <p:embed/>
            </p:oleObj>
          </a:graphicData>
        </a:graphic>
      </p:graphicFrame>
      <p:graphicFrame>
        <p:nvGraphicFramePr>
          <p:cNvPr id="36" name="对象 35">
            <a:hlinkClick r:id="" action="ppaction://ole?verb=0"/>
          </p:cNvPr>
          <p:cNvGraphicFramePr>
            <a:graphicFrameLocks/>
          </p:cNvGraphicFramePr>
          <p:nvPr/>
        </p:nvGraphicFramePr>
        <p:xfrm>
          <a:off x="6706235" y="3178175"/>
          <a:ext cx="1163955" cy="598805"/>
        </p:xfrm>
        <a:graphic>
          <a:graphicData uri="http://schemas.openxmlformats.org/presentationml/2006/ole">
            <p:oleObj spid="_x0000_s1027" r:id="rId6" imgW="444240" imgH="22860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1" grpId="0" animBg="1"/>
      <p:bldP spid="31" grpId="1" animBg="1"/>
      <p:bldP spid="42008" grpId="0"/>
      <p:bldP spid="42008" grpId="1"/>
      <p:bldP spid="16" grpId="0"/>
      <p:bldP spid="16" grpId="1"/>
      <p:bldP spid="29" grpId="0" animBg="1"/>
      <p:bldP spid="29" grpId="1" animBg="1"/>
      <p:bldP spid="30" grpId="0" animBg="1"/>
      <p:bldP spid="3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文本框 3"/>
          <p:cNvSpPr txBox="1"/>
          <p:nvPr/>
        </p:nvSpPr>
        <p:spPr>
          <a:xfrm>
            <a:off x="72390" y="197485"/>
            <a:ext cx="3670300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、师生探讨，开展建模活动</a:t>
            </a:r>
          </a:p>
        </p:txBody>
      </p:sp>
      <p:sp>
        <p:nvSpPr>
          <p:cNvPr id="17" name="矩形 16"/>
          <p:cNvSpPr/>
          <p:nvPr/>
        </p:nvSpPr>
        <p:spPr>
          <a:xfrm>
            <a:off x="1403350" y="666115"/>
            <a:ext cx="1151255" cy="29908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假设</a:t>
            </a:r>
          </a:p>
        </p:txBody>
      </p:sp>
      <p:sp>
        <p:nvSpPr>
          <p:cNvPr id="18" name="矩形 17"/>
          <p:cNvSpPr/>
          <p:nvPr/>
        </p:nvSpPr>
        <p:spPr>
          <a:xfrm>
            <a:off x="155575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约定符号</a:t>
            </a:r>
          </a:p>
        </p:txBody>
      </p:sp>
      <p:sp>
        <p:nvSpPr>
          <p:cNvPr id="19" name="矩形 18"/>
          <p:cNvSpPr/>
          <p:nvPr/>
        </p:nvSpPr>
        <p:spPr>
          <a:xfrm>
            <a:off x="266319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建立</a:t>
            </a:r>
          </a:p>
        </p:txBody>
      </p:sp>
      <p:sp>
        <p:nvSpPr>
          <p:cNvPr id="23" name="矩形 22"/>
          <p:cNvSpPr/>
          <p:nvPr/>
        </p:nvSpPr>
        <p:spPr>
          <a:xfrm>
            <a:off x="392557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求解</a:t>
            </a:r>
          </a:p>
        </p:txBody>
      </p:sp>
      <p:sp>
        <p:nvSpPr>
          <p:cNvPr id="26" name="矩形 25"/>
          <p:cNvSpPr/>
          <p:nvPr/>
        </p:nvSpPr>
        <p:spPr>
          <a:xfrm>
            <a:off x="5292725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检验</a:t>
            </a:r>
          </a:p>
        </p:txBody>
      </p:sp>
      <p:sp>
        <p:nvSpPr>
          <p:cNvPr id="27" name="矩形 26"/>
          <p:cNvSpPr/>
          <p:nvPr/>
        </p:nvSpPr>
        <p:spPr>
          <a:xfrm>
            <a:off x="6588125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分析</a:t>
            </a:r>
          </a:p>
        </p:txBody>
      </p:sp>
      <p:sp>
        <p:nvSpPr>
          <p:cNvPr id="28" name="矩形 27"/>
          <p:cNvSpPr/>
          <p:nvPr/>
        </p:nvSpPr>
        <p:spPr>
          <a:xfrm>
            <a:off x="787019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拓展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5575" y="1811655"/>
          <a:ext cx="8719185" cy="1191895"/>
        </p:xfrm>
        <a:graphic>
          <a:graphicData uri="http://schemas.openxmlformats.org/presentationml/2006/ole">
            <p:oleObj spid="_x0000_s46081" r:id="rId4" imgW="4597200" imgH="634680" progId="Equation.3">
              <p:embed/>
            </p:oleObj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2390" y="3660140"/>
            <a:ext cx="8615363" cy="1016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/>
            <a:r>
              <a:rPr lang="zh-CN" altLang="en-US" sz="2000" b="1">
                <a:solidFill>
                  <a:srgbClr val="88010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方案一：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照搬A商场活动，利用掷骰子出现</a:t>
            </a:r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奇数点和偶数点可能性相同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心理，吸引顾客参加活动，奇数点走1格，偶数点走2格；其余和A商场活动要求相同；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文本框 3"/>
          <p:cNvSpPr txBox="1"/>
          <p:nvPr/>
        </p:nvSpPr>
        <p:spPr>
          <a:xfrm>
            <a:off x="155575" y="965200"/>
            <a:ext cx="306705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endParaRPr lang="zh-CN" altLang="en-US" sz="2000" b="1">
              <a:solidFill>
                <a:srgbClr val="FD3D3D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000" b="1">
                <a:solidFill>
                  <a:srgbClr val="FD3D3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方案一</a:t>
            </a:r>
          </a:p>
        </p:txBody>
      </p:sp>
      <p:sp>
        <p:nvSpPr>
          <p:cNvPr id="41985" name="文本框 3"/>
          <p:cNvSpPr txBox="1"/>
          <p:nvPr/>
        </p:nvSpPr>
        <p:spPr>
          <a:xfrm>
            <a:off x="72390" y="197485"/>
            <a:ext cx="3670300" cy="3984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、师生探讨，开展建模活动</a:t>
            </a:r>
          </a:p>
        </p:txBody>
      </p:sp>
      <p:sp>
        <p:nvSpPr>
          <p:cNvPr id="17" name="矩形 16"/>
          <p:cNvSpPr/>
          <p:nvPr/>
        </p:nvSpPr>
        <p:spPr>
          <a:xfrm>
            <a:off x="2663190" y="666115"/>
            <a:ext cx="1151255" cy="29908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建立</a:t>
            </a:r>
          </a:p>
        </p:txBody>
      </p:sp>
      <p:sp>
        <p:nvSpPr>
          <p:cNvPr id="18" name="矩形 17"/>
          <p:cNvSpPr/>
          <p:nvPr/>
        </p:nvSpPr>
        <p:spPr>
          <a:xfrm>
            <a:off x="155575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约定符号</a:t>
            </a:r>
          </a:p>
        </p:txBody>
      </p:sp>
      <p:sp>
        <p:nvSpPr>
          <p:cNvPr id="19" name="矩形 18"/>
          <p:cNvSpPr/>
          <p:nvPr/>
        </p:nvSpPr>
        <p:spPr>
          <a:xfrm>
            <a:off x="144018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假设</a:t>
            </a:r>
          </a:p>
        </p:txBody>
      </p:sp>
      <p:sp>
        <p:nvSpPr>
          <p:cNvPr id="23" name="矩形 22"/>
          <p:cNvSpPr/>
          <p:nvPr/>
        </p:nvSpPr>
        <p:spPr>
          <a:xfrm>
            <a:off x="392557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求解</a:t>
            </a:r>
          </a:p>
        </p:txBody>
      </p:sp>
      <p:sp>
        <p:nvSpPr>
          <p:cNvPr id="26" name="矩形 25"/>
          <p:cNvSpPr/>
          <p:nvPr/>
        </p:nvSpPr>
        <p:spPr>
          <a:xfrm>
            <a:off x="5292725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检验</a:t>
            </a:r>
          </a:p>
        </p:txBody>
      </p:sp>
      <p:sp>
        <p:nvSpPr>
          <p:cNvPr id="27" name="矩形 26"/>
          <p:cNvSpPr/>
          <p:nvPr/>
        </p:nvSpPr>
        <p:spPr>
          <a:xfrm>
            <a:off x="6588125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分析</a:t>
            </a:r>
          </a:p>
        </p:txBody>
      </p:sp>
      <p:sp>
        <p:nvSpPr>
          <p:cNvPr id="28" name="矩形 27"/>
          <p:cNvSpPr/>
          <p:nvPr/>
        </p:nvSpPr>
        <p:spPr>
          <a:xfrm>
            <a:off x="7870190" y="666115"/>
            <a:ext cx="1151255" cy="29908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/>
              <a:t>模型拓展</a:t>
            </a:r>
          </a:p>
        </p:txBody>
      </p:sp>
      <p:sp>
        <p:nvSpPr>
          <p:cNvPr id="5" name="矩形 4"/>
          <p:cNvSpPr/>
          <p:nvPr/>
        </p:nvSpPr>
        <p:spPr>
          <a:xfrm>
            <a:off x="612775" y="1773238"/>
            <a:ext cx="431800" cy="4318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0</a:t>
            </a:r>
          </a:p>
        </p:txBody>
      </p:sp>
      <p:sp>
        <p:nvSpPr>
          <p:cNvPr id="6" name="矩形 5"/>
          <p:cNvSpPr/>
          <p:nvPr/>
        </p:nvSpPr>
        <p:spPr>
          <a:xfrm>
            <a:off x="1306513" y="1773238"/>
            <a:ext cx="433388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1</a:t>
            </a:r>
          </a:p>
        </p:txBody>
      </p:sp>
      <p:sp>
        <p:nvSpPr>
          <p:cNvPr id="7" name="矩形 6"/>
          <p:cNvSpPr/>
          <p:nvPr/>
        </p:nvSpPr>
        <p:spPr>
          <a:xfrm>
            <a:off x="1960563" y="1773238"/>
            <a:ext cx="433388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2</a:t>
            </a:r>
          </a:p>
        </p:txBody>
      </p:sp>
      <p:sp>
        <p:nvSpPr>
          <p:cNvPr id="8" name="矩形 7"/>
          <p:cNvSpPr/>
          <p:nvPr/>
        </p:nvSpPr>
        <p:spPr>
          <a:xfrm>
            <a:off x="2740025" y="1757363"/>
            <a:ext cx="431800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3</a:t>
            </a:r>
          </a:p>
        </p:txBody>
      </p:sp>
      <p:sp>
        <p:nvSpPr>
          <p:cNvPr id="9" name="矩形 8"/>
          <p:cNvSpPr/>
          <p:nvPr/>
        </p:nvSpPr>
        <p:spPr>
          <a:xfrm>
            <a:off x="3517900" y="1773238"/>
            <a:ext cx="433388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</a:t>
            </a:r>
          </a:p>
        </p:txBody>
      </p:sp>
      <p:sp>
        <p:nvSpPr>
          <p:cNvPr id="11" name="矩形 10"/>
          <p:cNvSpPr/>
          <p:nvPr/>
        </p:nvSpPr>
        <p:spPr>
          <a:xfrm>
            <a:off x="5722938" y="1789113"/>
            <a:ext cx="473075" cy="4159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8</a:t>
            </a:r>
          </a:p>
        </p:txBody>
      </p:sp>
      <p:sp>
        <p:nvSpPr>
          <p:cNvPr id="12" name="矩形 11"/>
          <p:cNvSpPr/>
          <p:nvPr/>
        </p:nvSpPr>
        <p:spPr>
          <a:xfrm>
            <a:off x="6407150" y="1773238"/>
            <a:ext cx="501650" cy="44767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9</a:t>
            </a:r>
          </a:p>
        </p:txBody>
      </p:sp>
      <p:sp>
        <p:nvSpPr>
          <p:cNvPr id="13" name="矩形 12"/>
          <p:cNvSpPr/>
          <p:nvPr/>
        </p:nvSpPr>
        <p:spPr>
          <a:xfrm>
            <a:off x="7224713" y="1757363"/>
            <a:ext cx="500063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50</a:t>
            </a:r>
          </a:p>
        </p:txBody>
      </p:sp>
      <p:sp>
        <p:nvSpPr>
          <p:cNvPr id="41994" name="文本框 13"/>
          <p:cNvSpPr txBox="1"/>
          <p:nvPr/>
        </p:nvSpPr>
        <p:spPr>
          <a:xfrm>
            <a:off x="4224338" y="1820863"/>
            <a:ext cx="8524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……</a:t>
            </a:r>
          </a:p>
        </p:txBody>
      </p:sp>
      <p:pic>
        <p:nvPicPr>
          <p:cNvPr id="41995" name="图片 1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6015" y="3940175"/>
            <a:ext cx="735965" cy="7988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996" name="图片 1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7595" y="5194935"/>
            <a:ext cx="854710" cy="7981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下弧形箭头 20"/>
          <p:cNvSpPr/>
          <p:nvPr/>
        </p:nvSpPr>
        <p:spPr>
          <a:xfrm>
            <a:off x="755650" y="2276475"/>
            <a:ext cx="647700" cy="14287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22" name="下弧形箭头 21"/>
          <p:cNvSpPr/>
          <p:nvPr/>
        </p:nvSpPr>
        <p:spPr>
          <a:xfrm>
            <a:off x="755650" y="2349500"/>
            <a:ext cx="1439863" cy="50323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006975" y="1773238"/>
            <a:ext cx="485775" cy="4476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7</a:t>
            </a:r>
          </a:p>
        </p:txBody>
      </p:sp>
      <p:sp>
        <p:nvSpPr>
          <p:cNvPr id="25" name="下弧形箭头 24"/>
          <p:cNvSpPr/>
          <p:nvPr/>
        </p:nvSpPr>
        <p:spPr>
          <a:xfrm>
            <a:off x="5292725" y="2276475"/>
            <a:ext cx="1295400" cy="2159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31" name="上弧形箭头 30"/>
          <p:cNvSpPr/>
          <p:nvPr/>
        </p:nvSpPr>
        <p:spPr>
          <a:xfrm>
            <a:off x="5940425" y="1268413"/>
            <a:ext cx="1584325" cy="431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32" name="右箭头 31"/>
          <p:cNvSpPr/>
          <p:nvPr/>
        </p:nvSpPr>
        <p:spPr>
          <a:xfrm>
            <a:off x="2045335" y="4236403"/>
            <a:ext cx="865188" cy="204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33" name="流程图: 可选过程 32"/>
          <p:cNvSpPr/>
          <p:nvPr/>
        </p:nvSpPr>
        <p:spPr>
          <a:xfrm>
            <a:off x="3222625" y="4034155"/>
            <a:ext cx="1327785" cy="609600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/>
            <a:r>
              <a:rPr lang="zh-CN" altLang="en-US" strike="noStrike" noProof="1"/>
              <a:t>向前走</a:t>
            </a:r>
            <a:r>
              <a:rPr lang="en-US" altLang="zh-CN" strike="noStrike" noProof="1"/>
              <a:t>1</a:t>
            </a:r>
            <a:r>
              <a:rPr lang="zh-CN" altLang="en-US" strike="noStrike" noProof="1"/>
              <a:t>格</a:t>
            </a:r>
          </a:p>
        </p:txBody>
      </p:sp>
      <p:sp>
        <p:nvSpPr>
          <p:cNvPr id="34" name="右箭头 33"/>
          <p:cNvSpPr/>
          <p:nvPr/>
        </p:nvSpPr>
        <p:spPr>
          <a:xfrm>
            <a:off x="2046923" y="5467668"/>
            <a:ext cx="863600" cy="204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35" name="流程图: 可选过程 34"/>
          <p:cNvSpPr/>
          <p:nvPr/>
        </p:nvSpPr>
        <p:spPr>
          <a:xfrm>
            <a:off x="3276600" y="5194935"/>
            <a:ext cx="1378585" cy="734060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base"/>
            <a:r>
              <a:rPr lang="zh-CN" altLang="en-US" strike="noStrike" noProof="1"/>
              <a:t>向前走</a:t>
            </a:r>
            <a:r>
              <a:rPr lang="en-US" altLang="zh-CN" strike="noStrike" noProof="1"/>
              <a:t>2</a:t>
            </a:r>
            <a:r>
              <a:rPr lang="zh-CN" altLang="en-US" strike="noStrike" noProof="1"/>
              <a:t>格</a:t>
            </a:r>
          </a:p>
        </p:txBody>
      </p:sp>
      <p:sp>
        <p:nvSpPr>
          <p:cNvPr id="42006" name="文本框 1"/>
          <p:cNvSpPr txBox="1"/>
          <p:nvPr/>
        </p:nvSpPr>
        <p:spPr>
          <a:xfrm>
            <a:off x="7224713" y="2673350"/>
            <a:ext cx="16033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获得免单大奖</a:t>
            </a:r>
          </a:p>
        </p:txBody>
      </p:sp>
      <p:sp>
        <p:nvSpPr>
          <p:cNvPr id="4" name="下弧形箭头 3"/>
          <p:cNvSpPr/>
          <p:nvPr/>
        </p:nvSpPr>
        <p:spPr>
          <a:xfrm>
            <a:off x="5940425" y="2276475"/>
            <a:ext cx="863600" cy="28892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42008" name="文本框 9"/>
          <p:cNvSpPr txBox="1"/>
          <p:nvPr/>
        </p:nvSpPr>
        <p:spPr>
          <a:xfrm>
            <a:off x="5670550" y="2673350"/>
            <a:ext cx="15652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九折优惠券</a:t>
            </a:r>
          </a:p>
        </p:txBody>
      </p:sp>
      <p:graphicFrame>
        <p:nvGraphicFramePr>
          <p:cNvPr id="42009" name="对象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47111" r:id="rId6" imgW="914400" imgH="198720" progId="Equation.DSMT4">
              <p:embed/>
            </p:oleObj>
          </a:graphicData>
        </a:graphic>
      </p:graphicFrame>
      <p:sp>
        <p:nvSpPr>
          <p:cNvPr id="42010" name="文本框 14"/>
          <p:cNvSpPr txBox="1"/>
          <p:nvPr/>
        </p:nvSpPr>
        <p:spPr>
          <a:xfrm>
            <a:off x="4906963" y="4155440"/>
            <a:ext cx="260826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出现奇数点概率设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0.5</a:t>
            </a:r>
          </a:p>
        </p:txBody>
      </p:sp>
      <p:sp>
        <p:nvSpPr>
          <p:cNvPr id="42011" name="文本框 15"/>
          <p:cNvSpPr txBox="1"/>
          <p:nvPr/>
        </p:nvSpPr>
        <p:spPr>
          <a:xfrm>
            <a:off x="5006975" y="5304790"/>
            <a:ext cx="250825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出现偶数点概率为</a:t>
            </a:r>
            <a:r>
              <a:rPr lang="en-US" altLang="zh-CN" b="1">
                <a:latin typeface="Arial" panose="020B0604020202020204" pitchFamily="34" charset="0"/>
                <a:ea typeface="宋体" panose="02010600030101010101" pitchFamily="2" charset="-122"/>
              </a:rPr>
              <a:t>0.5</a:t>
            </a:r>
          </a:p>
        </p:txBody>
      </p:sp>
      <p:sp>
        <p:nvSpPr>
          <p:cNvPr id="20" name="下弧形箭头 19"/>
          <p:cNvSpPr/>
          <p:nvPr/>
        </p:nvSpPr>
        <p:spPr>
          <a:xfrm>
            <a:off x="1403350" y="2276475"/>
            <a:ext cx="1008063" cy="4318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72390" y="3329305"/>
          <a:ext cx="2174240" cy="328295"/>
        </p:xfrm>
        <a:graphic>
          <a:graphicData uri="http://schemas.openxmlformats.org/presentationml/2006/ole">
            <p:oleObj spid="_x0000_s47110" r:id="rId7" imgW="1346040" imgH="203040" progId="Equation.3">
              <p:embed/>
            </p:oleObj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2361883" y="3192145"/>
          <a:ext cx="1667510" cy="674370"/>
        </p:xfrm>
        <a:graphic>
          <a:graphicData uri="http://schemas.openxmlformats.org/presentationml/2006/ole">
            <p:oleObj spid="_x0000_s47109" r:id="rId8" imgW="1193760" imgH="482400" progId="Equation.3">
              <p:embed/>
            </p:oleObj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51655" y="3192145"/>
          <a:ext cx="2926080" cy="304165"/>
        </p:xfrm>
        <a:graphic>
          <a:graphicData uri="http://schemas.openxmlformats.org/presentationml/2006/ole">
            <p:oleObj spid="_x0000_s47108" r:id="rId9" imgW="1955520" imgH="203040" progId="Equation.3">
              <p:embed/>
            </p:oleObj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7502525" y="2965450"/>
          <a:ext cx="422275" cy="563245"/>
        </p:xfrm>
        <a:graphic>
          <a:graphicData uri="http://schemas.openxmlformats.org/presentationml/2006/ole">
            <p:oleObj spid="_x0000_s47107" r:id="rId10" imgW="304560" imgH="406080" progId="Equation.3">
              <p:embed/>
            </p:oleObj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4313873" y="3496310"/>
          <a:ext cx="2921635" cy="281305"/>
        </p:xfrm>
        <a:graphic>
          <a:graphicData uri="http://schemas.openxmlformats.org/presentationml/2006/ole">
            <p:oleObj spid="_x0000_s47106" r:id="rId11" imgW="2108160" imgH="203040" progId="Equation.3">
              <p:embed/>
            </p:oleObj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7515225" y="3527425"/>
          <a:ext cx="408940" cy="568325"/>
        </p:xfrm>
        <a:graphic>
          <a:graphicData uri="http://schemas.openxmlformats.org/presentationml/2006/ole">
            <p:oleObj spid="_x0000_s47105" r:id="rId12" imgW="291960" imgH="40608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12775" y="1246188"/>
            <a:ext cx="431800" cy="4318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0</a:t>
            </a:r>
          </a:p>
        </p:txBody>
      </p:sp>
      <p:sp>
        <p:nvSpPr>
          <p:cNvPr id="6" name="矩形 5"/>
          <p:cNvSpPr/>
          <p:nvPr/>
        </p:nvSpPr>
        <p:spPr>
          <a:xfrm>
            <a:off x="1306513" y="1271588"/>
            <a:ext cx="433388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1</a:t>
            </a:r>
          </a:p>
        </p:txBody>
      </p:sp>
      <p:sp>
        <p:nvSpPr>
          <p:cNvPr id="7" name="矩形 6"/>
          <p:cNvSpPr/>
          <p:nvPr/>
        </p:nvSpPr>
        <p:spPr>
          <a:xfrm>
            <a:off x="1960563" y="1271588"/>
            <a:ext cx="433388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2</a:t>
            </a:r>
          </a:p>
        </p:txBody>
      </p:sp>
      <p:sp>
        <p:nvSpPr>
          <p:cNvPr id="8" name="矩形 7"/>
          <p:cNvSpPr/>
          <p:nvPr/>
        </p:nvSpPr>
        <p:spPr>
          <a:xfrm>
            <a:off x="2740025" y="1255713"/>
            <a:ext cx="431800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3</a:t>
            </a:r>
          </a:p>
        </p:txBody>
      </p:sp>
      <p:sp>
        <p:nvSpPr>
          <p:cNvPr id="9" name="矩形 8"/>
          <p:cNvSpPr/>
          <p:nvPr/>
        </p:nvSpPr>
        <p:spPr>
          <a:xfrm>
            <a:off x="3517900" y="1271588"/>
            <a:ext cx="433388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</a:t>
            </a:r>
          </a:p>
        </p:txBody>
      </p:sp>
      <p:sp>
        <p:nvSpPr>
          <p:cNvPr id="11" name="矩形 10"/>
          <p:cNvSpPr/>
          <p:nvPr/>
        </p:nvSpPr>
        <p:spPr>
          <a:xfrm>
            <a:off x="5722938" y="1287463"/>
            <a:ext cx="473075" cy="4159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8</a:t>
            </a:r>
          </a:p>
        </p:txBody>
      </p:sp>
      <p:sp>
        <p:nvSpPr>
          <p:cNvPr id="12" name="矩形 11"/>
          <p:cNvSpPr/>
          <p:nvPr/>
        </p:nvSpPr>
        <p:spPr>
          <a:xfrm>
            <a:off x="6407150" y="1271588"/>
            <a:ext cx="501650" cy="44767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9</a:t>
            </a:r>
          </a:p>
        </p:txBody>
      </p:sp>
      <p:sp>
        <p:nvSpPr>
          <p:cNvPr id="13" name="矩形 12"/>
          <p:cNvSpPr/>
          <p:nvPr/>
        </p:nvSpPr>
        <p:spPr>
          <a:xfrm>
            <a:off x="7224713" y="1255713"/>
            <a:ext cx="500063" cy="4318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50</a:t>
            </a:r>
          </a:p>
        </p:txBody>
      </p:sp>
      <p:sp>
        <p:nvSpPr>
          <p:cNvPr id="44041" name="文本框 13"/>
          <p:cNvSpPr txBox="1"/>
          <p:nvPr/>
        </p:nvSpPr>
        <p:spPr>
          <a:xfrm>
            <a:off x="4224338" y="1319213"/>
            <a:ext cx="852487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……</a:t>
            </a:r>
          </a:p>
        </p:txBody>
      </p:sp>
      <p:sp>
        <p:nvSpPr>
          <p:cNvPr id="21" name="下弧形箭头 20"/>
          <p:cNvSpPr/>
          <p:nvPr/>
        </p:nvSpPr>
        <p:spPr>
          <a:xfrm>
            <a:off x="900113" y="1847850"/>
            <a:ext cx="647700" cy="14287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006975" y="1271588"/>
            <a:ext cx="485775" cy="4476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trike="noStrike" noProof="1"/>
              <a:t>47</a:t>
            </a:r>
          </a:p>
        </p:txBody>
      </p:sp>
      <p:sp>
        <p:nvSpPr>
          <p:cNvPr id="25" name="下弧形箭头 24"/>
          <p:cNvSpPr/>
          <p:nvPr/>
        </p:nvSpPr>
        <p:spPr>
          <a:xfrm>
            <a:off x="5292725" y="1774825"/>
            <a:ext cx="1295400" cy="2159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31" name="上弧形箭头 30"/>
          <p:cNvSpPr/>
          <p:nvPr/>
        </p:nvSpPr>
        <p:spPr>
          <a:xfrm>
            <a:off x="5940425" y="766763"/>
            <a:ext cx="1584325" cy="431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4" name="下弧形箭头 3"/>
          <p:cNvSpPr/>
          <p:nvPr/>
        </p:nvSpPr>
        <p:spPr>
          <a:xfrm>
            <a:off x="5940425" y="1774825"/>
            <a:ext cx="863600" cy="28892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graphicFrame>
        <p:nvGraphicFramePr>
          <p:cNvPr id="44048" name="对象 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57213" y="2590800"/>
          <a:ext cx="749300" cy="450850"/>
        </p:xfrm>
        <a:graphic>
          <a:graphicData uri="http://schemas.openxmlformats.org/presentationml/2006/ole">
            <p:oleObj spid="_x0000_s2056" r:id="rId4" imgW="380880" imgH="228600" progId="Equation.DSMT4">
              <p:embed/>
            </p:oleObj>
          </a:graphicData>
        </a:graphic>
      </p:graphicFrame>
      <p:graphicFrame>
        <p:nvGraphicFramePr>
          <p:cNvPr id="44049" name="对象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9113" y="3165475"/>
          <a:ext cx="814387" cy="765175"/>
        </p:xfrm>
        <a:graphic>
          <a:graphicData uri="http://schemas.openxmlformats.org/presentationml/2006/ole">
            <p:oleObj spid="_x0000_s2055" r:id="rId5" imgW="419040" imgH="393480" progId="Equation.DSMT4">
              <p:embed/>
            </p:oleObj>
          </a:graphicData>
        </a:graphic>
      </p:graphicFrame>
      <p:graphicFrame>
        <p:nvGraphicFramePr>
          <p:cNvPr id="44050" name="对象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9113" y="3930650"/>
          <a:ext cx="2008187" cy="647700"/>
        </p:xfrm>
        <a:graphic>
          <a:graphicData uri="http://schemas.openxmlformats.org/presentationml/2006/ole">
            <p:oleObj spid="_x0000_s2054" r:id="rId6" imgW="1218960" imgH="393480" progId="Equation.DSMT4">
              <p:embed/>
            </p:oleObj>
          </a:graphicData>
        </a:graphic>
      </p:graphicFrame>
      <p:sp>
        <p:nvSpPr>
          <p:cNvPr id="22" name="下弧形箭头 21"/>
          <p:cNvSpPr/>
          <p:nvPr/>
        </p:nvSpPr>
        <p:spPr>
          <a:xfrm>
            <a:off x="722313" y="1774825"/>
            <a:ext cx="1439863" cy="50323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sp>
        <p:nvSpPr>
          <p:cNvPr id="18" name="下弧形箭头 17"/>
          <p:cNvSpPr/>
          <p:nvPr/>
        </p:nvSpPr>
        <p:spPr>
          <a:xfrm>
            <a:off x="1547813" y="1774825"/>
            <a:ext cx="768350" cy="2159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solidFill>
                <a:schemeClr val="tx1"/>
              </a:solidFill>
            </a:endParaRPr>
          </a:p>
        </p:txBody>
      </p:sp>
      <p:graphicFrame>
        <p:nvGraphicFramePr>
          <p:cNvPr id="44053" name="对象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3380" y="5377498"/>
          <a:ext cx="2020888" cy="728662"/>
        </p:xfrm>
        <a:graphic>
          <a:graphicData uri="http://schemas.openxmlformats.org/presentationml/2006/ole">
            <p:oleObj spid="_x0000_s2053" r:id="rId7" imgW="1091880" imgH="393480" progId="Equation.DSMT4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3275965" y="4076700"/>
            <a:ext cx="5407025" cy="647700"/>
            <a:chOff x="5159" y="6420"/>
            <a:chExt cx="7254" cy="1020"/>
          </a:xfrm>
        </p:grpSpPr>
        <p:sp>
          <p:nvSpPr>
            <p:cNvPr id="2" name="矩形 1"/>
            <p:cNvSpPr/>
            <p:nvPr/>
          </p:nvSpPr>
          <p:spPr>
            <a:xfrm>
              <a:off x="5159" y="6420"/>
              <a:ext cx="7254" cy="1021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4054" name="对象 1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540" y="6425"/>
            <a:ext cx="2865" cy="985"/>
          </p:xfrm>
          <a:graphic>
            <a:graphicData uri="http://schemas.openxmlformats.org/presentationml/2006/ole">
              <p:oleObj spid="_x0000_s2052" r:id="rId8" imgW="1143000" imgH="393480" progId="Equation.DSMT4">
                <p:embed/>
              </p:oleObj>
            </a:graphicData>
          </a:graphic>
        </p:graphicFrame>
        <p:graphicFrame>
          <p:nvGraphicFramePr>
            <p:cNvPr id="44055" name="对象 2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0187" y="6448"/>
            <a:ext cx="1663" cy="993"/>
          </p:xfrm>
          <a:graphic>
            <a:graphicData uri="http://schemas.openxmlformats.org/presentationml/2006/ole">
              <p:oleObj spid="_x0000_s2051" r:id="rId9" imgW="660240" imgH="393480" progId="Equation.DSMT4">
                <p:embed/>
              </p:oleObj>
            </a:graphicData>
          </a:graphic>
        </p:graphicFrame>
      </p:grpSp>
      <p:sp>
        <p:nvSpPr>
          <p:cNvPr id="44056" name="文本框 25"/>
          <p:cNvSpPr txBox="1"/>
          <p:nvPr/>
        </p:nvSpPr>
        <p:spPr>
          <a:xfrm>
            <a:off x="487363" y="376238"/>
            <a:ext cx="2684462" cy="6762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b="1">
                <a:solidFill>
                  <a:srgbClr val="FD3D3D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三）模型建立</a:t>
            </a:r>
          </a:p>
          <a:p>
            <a:pPr algn="ctr"/>
            <a:r>
              <a:rPr lang="zh-CN" altLang="en-US" b="1">
                <a:latin typeface="Arial" panose="020B0604020202020204" pitchFamily="34" charset="0"/>
                <a:ea typeface="宋体" panose="02010600030101010101" pitchFamily="2" charset="-122"/>
              </a:rPr>
              <a:t>方案一</a:t>
            </a:r>
          </a:p>
        </p:txBody>
      </p:sp>
      <p:sp>
        <p:nvSpPr>
          <p:cNvPr id="28" name="右大括号 27"/>
          <p:cNvSpPr/>
          <p:nvPr/>
        </p:nvSpPr>
        <p:spPr>
          <a:xfrm>
            <a:off x="2628900" y="2681288"/>
            <a:ext cx="414338" cy="342423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44058" name="对象 2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44575" y="4705350"/>
          <a:ext cx="466725" cy="268288"/>
        </p:xfrm>
        <a:graphic>
          <a:graphicData uri="http://schemas.openxmlformats.org/presentationml/2006/ole">
            <p:oleObj spid="_x0000_s2050" r:id="rId10" imgW="177480" imgH="101520" progId="Equation.DSMT4">
              <p:embed/>
            </p:oleObj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752148" y="4261803"/>
          <a:ext cx="1140460" cy="295275"/>
        </p:xfrm>
        <a:graphic>
          <a:graphicData uri="http://schemas.openxmlformats.org/presentationml/2006/ole">
            <p:oleObj spid="_x0000_s2049" r:id="rId11" imgW="736560" imgH="19044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3820" y="173990"/>
            <a:ext cx="8936990" cy="790575"/>
            <a:chOff x="132" y="274"/>
            <a:chExt cx="14074" cy="1245"/>
          </a:xfrm>
        </p:grpSpPr>
        <p:sp>
          <p:nvSpPr>
            <p:cNvPr id="41985" name="文本框 3"/>
            <p:cNvSpPr txBox="1"/>
            <p:nvPr/>
          </p:nvSpPr>
          <p:spPr>
            <a:xfrm>
              <a:off x="245" y="274"/>
              <a:ext cx="578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二、师生探讨，开展建模活动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6294" y="1049"/>
              <a:ext cx="1813" cy="471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求解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2228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假设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41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建立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32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约定符号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833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检验</a:t>
              </a:r>
            </a:p>
          </p:txBody>
        </p:sp>
        <p:sp>
          <p:nvSpPr>
            <p:cNvPr id="27" name="矩形 26"/>
            <p:cNvSpPr/>
            <p:nvPr/>
          </p:nvSpPr>
          <p:spPr>
            <a:xfrm>
              <a:off x="1037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分析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123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拓展</a:t>
              </a:r>
            </a:p>
          </p:txBody>
        </p:sp>
      </p:grpSp>
      <p:pic>
        <p:nvPicPr>
          <p:cNvPr id="45058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rcRect t="35199"/>
          <a:stretch>
            <a:fillRect/>
          </a:stretch>
        </p:blipFill>
        <p:spPr>
          <a:xfrm>
            <a:off x="83820" y="2774315"/>
            <a:ext cx="7312025" cy="3330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" y="6003290"/>
            <a:ext cx="4492625" cy="645160"/>
          </a:xfrm>
          <a:prstGeom prst="rect">
            <a:avLst/>
          </a:prstGeom>
        </p:spPr>
      </p:pic>
      <p:sp>
        <p:nvSpPr>
          <p:cNvPr id="4" name="圆角矩形标注 3"/>
          <p:cNvSpPr/>
          <p:nvPr/>
        </p:nvSpPr>
        <p:spPr>
          <a:xfrm>
            <a:off x="5147945" y="3032760"/>
            <a:ext cx="3240405" cy="2304415"/>
          </a:xfrm>
          <a:prstGeom prst="wedgeRoundRectCallout">
            <a:avLst>
              <a:gd name="adj1" fmla="val -39124"/>
              <a:gd name="adj2" fmla="val 69564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+mn-ea"/>
              </a:rPr>
              <a:t>在数学模型求解中，求出来的解尽可能最优，有时是一个范围，有时是一个近似解，利用这个结果帮助我们进行分析和决策；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90" y="1011555"/>
            <a:ext cx="7323455" cy="176276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文本框 3"/>
          <p:cNvSpPr txBox="1"/>
          <p:nvPr/>
        </p:nvSpPr>
        <p:spPr>
          <a:xfrm>
            <a:off x="174625" y="1077278"/>
            <a:ext cx="4659313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方案二：学生小组合作     自主探究</a:t>
            </a:r>
          </a:p>
        </p:txBody>
      </p:sp>
      <p:pic>
        <p:nvPicPr>
          <p:cNvPr id="46083" name="图片 6"/>
          <p:cNvPicPr>
            <a:picLocks noChangeAspect="1"/>
          </p:cNvPicPr>
          <p:nvPr/>
        </p:nvPicPr>
        <p:blipFill>
          <a:blip r:embed="rId4"/>
          <a:srcRect t="18154"/>
          <a:stretch>
            <a:fillRect/>
          </a:stretch>
        </p:blipFill>
        <p:spPr>
          <a:xfrm>
            <a:off x="102870" y="3486150"/>
            <a:ext cx="8065770" cy="2505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4" name="文本框 7"/>
          <p:cNvSpPr txBox="1"/>
          <p:nvPr/>
        </p:nvSpPr>
        <p:spPr>
          <a:xfrm>
            <a:off x="268288" y="2476183"/>
            <a:ext cx="761841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：通过方案一和方案二的求解，你有什么发现？</a:t>
            </a:r>
          </a:p>
        </p:txBody>
      </p:sp>
      <p:sp>
        <p:nvSpPr>
          <p:cNvPr id="46085" name="文本框 8"/>
          <p:cNvSpPr txBox="1"/>
          <p:nvPr/>
        </p:nvSpPr>
        <p:spPr>
          <a:xfrm>
            <a:off x="268605" y="6118225"/>
            <a:ext cx="61944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猜想：当奇数点概率增大时，免单率会减小；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02870" y="132715"/>
            <a:ext cx="8936990" cy="790575"/>
            <a:chOff x="132" y="274"/>
            <a:chExt cx="14074" cy="1245"/>
          </a:xfrm>
        </p:grpSpPr>
        <p:sp>
          <p:nvSpPr>
            <p:cNvPr id="41985" name="文本框 3"/>
            <p:cNvSpPr txBox="1"/>
            <p:nvPr/>
          </p:nvSpPr>
          <p:spPr>
            <a:xfrm>
              <a:off x="245" y="274"/>
              <a:ext cx="578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二、师生探讨，开展建模活动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6294" y="1049"/>
              <a:ext cx="1813" cy="471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求解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2228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假设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41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建立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32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约定符号</a:t>
              </a:r>
            </a:p>
          </p:txBody>
        </p:sp>
        <p:sp>
          <p:nvSpPr>
            <p:cNvPr id="26" name="矩形 25"/>
            <p:cNvSpPr/>
            <p:nvPr/>
          </p:nvSpPr>
          <p:spPr>
            <a:xfrm>
              <a:off x="833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检验</a:t>
              </a:r>
            </a:p>
          </p:txBody>
        </p:sp>
        <p:sp>
          <p:nvSpPr>
            <p:cNvPr id="27" name="矩形 26"/>
            <p:cNvSpPr/>
            <p:nvPr/>
          </p:nvSpPr>
          <p:spPr>
            <a:xfrm>
              <a:off x="10375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分析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12394" y="1049"/>
              <a:ext cx="1813" cy="471"/>
            </a:xfrm>
            <a:prstGeom prst="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/>
                <a:t>模型拓展</a:t>
              </a:r>
            </a:p>
          </p:txBody>
        </p:sp>
      </p:grpSp>
      <p:graphicFrame>
        <p:nvGraphicFramePr>
          <p:cNvPr id="2" name="对象 1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9240" y="1456055"/>
          <a:ext cx="7776845" cy="1020445"/>
        </p:xfrm>
        <a:graphic>
          <a:graphicData uri="http://schemas.openxmlformats.org/presentationml/2006/ole">
            <p:oleObj spid="_x0000_s48130" r:id="rId5" imgW="4520880" imgH="609480" progId="Equation.3">
              <p:embed/>
            </p:oleObj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9240" y="2844800"/>
          <a:ext cx="6426835" cy="530225"/>
        </p:xfrm>
        <a:graphic>
          <a:graphicData uri="http://schemas.openxmlformats.org/presentationml/2006/ole">
            <p:oleObj spid="_x0000_s48129" r:id="rId6" imgW="4736880" imgH="393480" progId="Equation.3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4" grpId="1"/>
      <p:bldP spid="46085" grpId="0"/>
      <p:bldP spid="46085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3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ottomTop"/>
  <p:tag name="KSO_WM_SLIDE_BK_DARK_LIGHT" val="2"/>
  <p:tag name="KSO_WM_UNIT_BK_DARK_LIGHT" val="2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navigation"/>
  <p:tag name="KSO_WM_SLIDE_BK_DARK_LIGHT" val="2"/>
  <p:tag name="KSO_WM_UNIT_BK_DARK_LIGHT" val="2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1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elt"/>
  <p:tag name="KSO_WM_SLIDE_BK_DARK_LIGHT" val="2"/>
  <p:tag name="KSO_WM_UNIT_BK_DARK_LIGHT" val="2"/>
</p:tagLst>
</file>

<file path=ppt/tags/tag1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1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5320"/>
</p:tagLst>
</file>

<file path=ppt/tags/tag1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5320"/>
</p:tagLst>
</file>

<file path=ppt/tags/tag1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5320"/>
</p:tagLst>
</file>

<file path=ppt/tags/tag1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320_22"/>
  <p:tag name="KSO_WM_TEMPLATE_SUBCATEGORY" val="0"/>
  <p:tag name="KSO_WM_TEMPLATE_MASTER_TYPE" val="1"/>
  <p:tag name="KSO_WM_TEMPLATE_COLOR_TYPE" val="1"/>
  <p:tag name="KSO_WM_SLIDE_TYPE" val="text"/>
  <p:tag name="KSO_WM_SLIDE_SUBTYPE" val="pureTxt"/>
  <p:tag name="KSO_WM_SLIDE_ITEM_CNT" val="0"/>
  <p:tag name="KSO_WM_SLIDE_INDEX" val="22"/>
  <p:tag name="KSO_WM_SLIDE_SIZE" val="720*329"/>
  <p:tag name="KSO_WM_SLIDE_POSITION" val="119*105"/>
  <p:tag name="KSO_WM_TAG_VERSION" val="1.0"/>
  <p:tag name="KSO_WM_BEAUTIFY_FLAG" val="#wm#"/>
  <p:tag name="KSO_WM_TEMPLATE_CATEGORY" val="custom"/>
  <p:tag name="KSO_WM_TEMPLATE_INDEX" val="20205320"/>
  <p:tag name="KSO_WM_SLIDE_LAYOUT" val="a_f"/>
  <p:tag name="KSO_WM_SLIDE_LAYOUT_CNT" val="1_1"/>
</p:tagLst>
</file>

<file path=ppt/tags/tag1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320_22"/>
  <p:tag name="KSO_WM_TEMPLATE_SUBCATEGORY" val="0"/>
  <p:tag name="KSO_WM_TEMPLATE_MASTER_TYPE" val="1"/>
  <p:tag name="KSO_WM_TEMPLATE_COLOR_TYPE" val="1"/>
  <p:tag name="KSO_WM_SLIDE_TYPE" val="text"/>
  <p:tag name="KSO_WM_SLIDE_SUBTYPE" val="pureTxt"/>
  <p:tag name="KSO_WM_SLIDE_ITEM_CNT" val="0"/>
  <p:tag name="KSO_WM_SLIDE_INDEX" val="22"/>
  <p:tag name="KSO_WM_SLIDE_SIZE" val="720*329"/>
  <p:tag name="KSO_WM_SLIDE_POSITION" val="119*105"/>
  <p:tag name="KSO_WM_TAG_VERSION" val="1.0"/>
  <p:tag name="KSO_WM_BEAUTIFY_FLAG" val="#wm#"/>
  <p:tag name="KSO_WM_TEMPLATE_CATEGORY" val="custom"/>
  <p:tag name="KSO_WM_TEMPLATE_INDEX" val="20205320"/>
  <p:tag name="KSO_WM_SLIDE_LAYOUT" val="a_f"/>
  <p:tag name="KSO_WM_SLIDE_LAYOUT_CNT" val="1_1"/>
</p:tagLst>
</file>

<file path=ppt/tags/tag1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320_22"/>
  <p:tag name="KSO_WM_TEMPLATE_SUBCATEGORY" val="0"/>
  <p:tag name="KSO_WM_TEMPLATE_MASTER_TYPE" val="1"/>
  <p:tag name="KSO_WM_TEMPLATE_COLOR_TYPE" val="1"/>
  <p:tag name="KSO_WM_SLIDE_TYPE" val="text"/>
  <p:tag name="KSO_WM_SLIDE_SUBTYPE" val="pureTxt"/>
  <p:tag name="KSO_WM_SLIDE_ITEM_CNT" val="0"/>
  <p:tag name="KSO_WM_SLIDE_INDEX" val="22"/>
  <p:tag name="KSO_WM_SLIDE_SIZE" val="720*329"/>
  <p:tag name="KSO_WM_SLIDE_POSITION" val="119*105"/>
  <p:tag name="KSO_WM_TAG_VERSION" val="1.0"/>
  <p:tag name="KSO_WM_BEAUTIFY_FLAG" val="#wm#"/>
  <p:tag name="KSO_WM_TEMPLATE_CATEGORY" val="custom"/>
  <p:tag name="KSO_WM_TEMPLATE_INDEX" val="20205320"/>
  <p:tag name="KSO_WM_SLIDE_LAYOUT" val="a_f"/>
  <p:tag name="KSO_WM_SLIDE_LAYOUT_CNT" val="1_1"/>
</p:tagLst>
</file>

<file path=ppt/tags/tag1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320_22"/>
  <p:tag name="KSO_WM_TEMPLATE_SUBCATEGORY" val="0"/>
  <p:tag name="KSO_WM_TEMPLATE_MASTER_TYPE" val="1"/>
  <p:tag name="KSO_WM_TEMPLATE_COLOR_TYPE" val="1"/>
  <p:tag name="KSO_WM_SLIDE_TYPE" val="text"/>
  <p:tag name="KSO_WM_SLIDE_SUBTYPE" val="pureTxt"/>
  <p:tag name="KSO_WM_SLIDE_ITEM_CNT" val="0"/>
  <p:tag name="KSO_WM_SLIDE_INDEX" val="22"/>
  <p:tag name="KSO_WM_SLIDE_SIZE" val="720*329"/>
  <p:tag name="KSO_WM_SLIDE_POSITION" val="119*105"/>
  <p:tag name="KSO_WM_TAG_VERSION" val="1.0"/>
  <p:tag name="KSO_WM_BEAUTIFY_FLAG" val="#wm#"/>
  <p:tag name="KSO_WM_TEMPLATE_CATEGORY" val="custom"/>
  <p:tag name="KSO_WM_TEMPLATE_INDEX" val="20205320"/>
  <p:tag name="KSO_WM_SLIDE_LAYOUT" val="a_f"/>
  <p:tag name="KSO_WM_SLIDE_LAYOUT_CNT" val="1_1"/>
</p:tagLst>
</file>

<file path=ppt/tags/tag1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551558228"/>
  <p:tag name="KSO_WM_UNIT_PLACING_PICTURE_USER_VIEWPORT" val="{&quot;height&quot;:5475,&quot;width&quot;:7650}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</p:tagLst>
</file>

<file path=ppt/tags/tag1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  <p:tag name="KSO_WM_SLIDE_ID" val="custom20205320_23"/>
  <p:tag name="KSO_WM_TEMPLATE_SUBCATEGORY" val="0"/>
  <p:tag name="KSO_WM_TEMPLATE_MASTER_TYPE" val="1"/>
  <p:tag name="KSO_WM_TEMPLATE_COLOR_TYPE" val="1"/>
  <p:tag name="KSO_WM_SLIDE_TYPE" val="endPage"/>
  <p:tag name="KSO_WM_SLIDE_SUBTYPE" val="pureTxt"/>
  <p:tag name="KSO_WM_SLIDE_ITEM_CNT" val="0"/>
  <p:tag name="KSO_WM_SLIDE_INDEX" val="23"/>
  <p:tag name="KSO_WM_TAG_VERSION" val="1.0"/>
  <p:tag name="KSO_WM_SLIDE_LAYOUT" val="a_b"/>
  <p:tag name="KSO_WM_SLIDE_LAYOUT_CNT" val="1_1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NOCLEAR" val="1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320_23*a*1"/>
  <p:tag name="KSO_WM_TEMPLATE_CATEGORY" val="custom"/>
  <p:tag name="KSO_WM_TEMPLATE_INDEX" val="20205320"/>
  <p:tag name="KSO_WM_UNIT_LAYERLEVEL" val="1"/>
  <p:tag name="KSO_WM_TAG_VERSION" val="1.0"/>
  <p:tag name="KSO_WM_BEAUTIFY_FLAG" val="#wm#"/>
  <p:tag name="KSO_WM_UNIT_PRESET_TEXT" val="感谢聆听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INFO" val="{&quot;code&quot;:&quot;[1]&quot;,&quot;full_picture&quot;:false,&quot;last_crop_picture&quot;:&quot;[1]&quot;,&quot;scheme&quot;:&quot;1-1&quot;,&quot;spacing&quot;:5}"/>
  <p:tag name="KSO_WM_UNIT_PLACING_PICTURE" val="131818.349"/>
  <p:tag name="KSO_WM_BEAUTIFY_FLAG" val="#wm#"/>
  <p:tag name="KSO_WM_UNIT_ID" val="_6**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3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UNIT_SUBTYPE" val="h"/>
  <p:tag name="KSO_WM_SLIDE_BACKGROUND_TYPE" val="frame"/>
  <p:tag name="KSO_WM_SLIDE_BK_DARK_LIGHT" val="2"/>
  <p:tag name="KSO_WM_UNIT_BK_DARK_LIGHT" val="2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2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topBottom"/>
  <p:tag name="KSO_WM_SLIDE_BK_DARK_LIGHT" val="2"/>
  <p:tag name="KSO_WM_UNIT_BK_DARK_LIGHT" val="2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ottomTop"/>
  <p:tag name="KSO_WM_SLIDE_BK_DARK_LIGHT" val="2"/>
  <p:tag name="KSO_WM_UNIT_BK_DARK_LIGHT" val="2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K_DARK_LIGHT" val="2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navigation"/>
  <p:tag name="KSO_WM_SLIDE_BK_DARK_LIGHT" val="2"/>
  <p:tag name="KSO_WM_UNIT_BK_DARK_LIGHT" val="2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K_DARK_LIGHT" val="2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belt"/>
  <p:tag name="KSO_WM_SLIDE_BK_DARK_LIGHT" val="2"/>
  <p:tag name="KSO_WM_UNIT_BK_DARK_LIGHT" val="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INFO" val="{&quot;code&quot;:&quot;[1]&quot;,&quot;full_picture&quot;:false,&quot;last_crop_picture&quot;:&quot;[1]&quot;,&quot;scheme&quot;:&quot;1-1&quot;,&quot;spacing&quot;:5}"/>
  <p:tag name="KSO_WM_UNIT_PLACING_PICTURE" val="161728.810"/>
  <p:tag name="KSO_WM_BEAUTIFY_FLAG" val="#wm#"/>
  <p:tag name="KSO_WM_UNIT_ID" val="_3**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K_DARK_LIGHT" val="2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320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320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TEMPLATE_THUMBS_INDEX" val="1、4、7、8、9、11、14、16、18、19、20、21、23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320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TEMPLATE_THUMBS_INDEX" val="1、4、7、8、9、11、14、16、18、19、20、21、2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INFO" val="{&quot;code&quot;:&quot;[1]&quot;,&quot;full_picture&quot;:false,&quot;last_crop_picture&quot;:&quot;[1]&quot;,&quot;scheme&quot;:&quot;1-1&quot;,&quot;spacing&quot;:5}"/>
  <p:tag name="KSO_WM_UNIT_PLACING_PICTURE" val="161728.810"/>
  <p:tag name="KSO_WM_BEAUTIFY_FLAG" val="#wm#"/>
  <p:tag name="KSO_WM_UNIT_ID" val="_3**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INFO" val="{&quot;code&quot;:&quot;[1]&quot;,&quot;full_picture&quot;:false,&quot;last_crop_picture&quot;:&quot;[1]&quot;,&quot;scheme&quot;:&quot;1-1&quot;,&quot;spacing&quot;:5}"/>
  <p:tag name="KSO_WM_UNIT_PLACING_PICTURE" val="131818.349"/>
  <p:tag name="KSO_WM_BEAUTIFY_FLAG" val="#wm#"/>
  <p:tag name="KSO_WM_UNIT_ID" val="_6**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AG_VERSION" val="1.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K_DARK_LIGHT" val="2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_13*i*1"/>
  <p:tag name="KSO_WM_UNIT_LAYERLEVEL" val="1"/>
  <p:tag name="KSO_WM_TAG_VERSION" val="1.0"/>
  <p:tag name="KSO_WM_BEAUTIFY_FLAG" val="#wm#"/>
  <p:tag name="KSO_WM_UNIT_SUBTYPE" val="h"/>
  <p:tag name="KSO_WM_SLIDE_BACKGROUND_TYPE" val="frame"/>
  <p:tag name="KSO_WM_SLIDE_BK_DARK_LIGHT" val="2"/>
  <p:tag name="KSO_WM_UNIT_BK_DARK_LIGHT" val="2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K_DARK_LIGHT" val="2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leftRight"/>
  <p:tag name="KSO_WM_SLIDE_BK_DARK_LIGHT" val="2"/>
  <p:tag name="KSO_WM_UNIT_BK_DARK_LIGHT" val="2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K_DARK_LIGHT" val="2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i*1"/>
  <p:tag name="KSO_WM_UNIT_LAYERLEVEL" val="1"/>
  <p:tag name="KSO_WM_TAG_VERSION" val="1.0"/>
  <p:tag name="KSO_WM_BEAUTIFY_FLAG" val="#wm#"/>
  <p:tag name="KSO_WM_UNIT_TYPE" val="i"/>
  <p:tag name="KSO_WM_UNIT_INDEX" val="1"/>
  <p:tag name="KSO_WM_UNIT_SUBTYPE" val="h"/>
  <p:tag name="KSO_WM_SLIDE_BACKGROUND_TYPE" val="topBottom"/>
  <p:tag name="KSO_WM_SLIDE_BK_DARK_LIGHT" val="2"/>
  <p:tag name="KSO_WM_UNIT_BK_DARK_LIGHT" val="2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K_DARK_LIGHT" val="2"/>
</p:tagLst>
</file>

<file path=ppt/theme/theme1.xml><?xml version="1.0" encoding="utf-8"?>
<a:theme xmlns:a="http://schemas.openxmlformats.org/drawingml/2006/main" name="Office 主题​​">
  <a:themeElements>
    <a:clrScheme name="数学1">
      <a:dk1>
        <a:sysClr val="windowText" lastClr="000000"/>
      </a:dk1>
      <a:lt1>
        <a:sysClr val="window" lastClr="FFFFFF"/>
      </a:lt1>
      <a:dk2>
        <a:srgbClr val="E2EEF8"/>
      </a:dk2>
      <a:lt2>
        <a:srgbClr val="FFFFFF"/>
      </a:lt2>
      <a:accent1>
        <a:srgbClr val="B50202"/>
      </a:accent1>
      <a:accent2>
        <a:srgbClr val="98151F"/>
      </a:accent2>
      <a:accent3>
        <a:srgbClr val="7B273B"/>
      </a:accent3>
      <a:accent4>
        <a:srgbClr val="5F3A58"/>
      </a:accent4>
      <a:accent5>
        <a:srgbClr val="424C74"/>
      </a:accent5>
      <a:accent6>
        <a:srgbClr val="255F91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数学1">
      <a:dk1>
        <a:sysClr val="windowText" lastClr="000000"/>
      </a:dk1>
      <a:lt1>
        <a:sysClr val="window" lastClr="FFFFFF"/>
      </a:lt1>
      <a:dk2>
        <a:srgbClr val="E2EEF8"/>
      </a:dk2>
      <a:lt2>
        <a:srgbClr val="FFFFFF"/>
      </a:lt2>
      <a:accent1>
        <a:srgbClr val="B50202"/>
      </a:accent1>
      <a:accent2>
        <a:srgbClr val="98151F"/>
      </a:accent2>
      <a:accent3>
        <a:srgbClr val="7B273B"/>
      </a:accent3>
      <a:accent4>
        <a:srgbClr val="5F3A58"/>
      </a:accent4>
      <a:accent5>
        <a:srgbClr val="424C74"/>
      </a:accent5>
      <a:accent6>
        <a:srgbClr val="255F91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263</Words>
  <Application>WPS 演示</Application>
  <PresentationFormat>全屏显示(4:3)</PresentationFormat>
  <Paragraphs>176</Paragraphs>
  <Slides>1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Office 主题​​</vt:lpstr>
      <vt:lpstr>1_Office 主题​​</vt:lpstr>
      <vt:lpstr>Microsoft 公式 3.0</vt:lpstr>
      <vt:lpstr>MathType 6.0 Equation</vt:lpstr>
      <vt:lpstr>商场促销方案如何决策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探究结果分析</vt:lpstr>
      <vt:lpstr>（五）模型检验</vt:lpstr>
      <vt:lpstr>幻灯片 13</vt:lpstr>
      <vt:lpstr>幻灯片 14</vt:lpstr>
      <vt:lpstr>幻灯片 15</vt:lpstr>
      <vt:lpstr>幻灯片 16</vt:lpstr>
      <vt:lpstr>幻灯片 17</vt:lpstr>
      <vt:lpstr>感谢聆听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商场促销方案如何决策</dc:title>
  <dc:creator>57255</dc:creator>
  <cp:lastModifiedBy>Administrator</cp:lastModifiedBy>
  <cp:revision>82</cp:revision>
  <dcterms:created xsi:type="dcterms:W3CDTF">2020-04-24T12:56:00Z</dcterms:created>
  <dcterms:modified xsi:type="dcterms:W3CDTF">2023-04-23T01:29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